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CC18D98" w14:textId="77777777" w:rsidR="002D3C13" w:rsidRPr="00787A93" w:rsidRDefault="002D3C13">
      <w:pPr>
        <w:pStyle w:val="normal0"/>
        <w:jc w:val="center"/>
        <w:rPr>
          <w:rFonts w:ascii="Times New Roman" w:hAnsi="Times New Roman" w:cs="Times New Roman"/>
          <w:b/>
          <w:sz w:val="24"/>
        </w:rPr>
      </w:pPr>
      <w:bookmarkStart w:id="0" w:name="_GoBack"/>
      <w:bookmarkEnd w:id="0"/>
    </w:p>
    <w:p w14:paraId="345AC22B" w14:textId="18F844EA" w:rsidR="002D3C13" w:rsidRPr="00B77BB5" w:rsidRDefault="002D3C13" w:rsidP="002D3C13">
      <w:pPr>
        <w:pStyle w:val="normal0"/>
        <w:jc w:val="center"/>
        <w:rPr>
          <w:rFonts w:ascii="Times New Roman" w:hAnsi="Times New Roman" w:cs="Times New Roman"/>
          <w:b/>
          <w:sz w:val="72"/>
          <w:szCs w:val="72"/>
        </w:rPr>
      </w:pPr>
      <w:r w:rsidRPr="00B77BB5">
        <w:rPr>
          <w:rFonts w:ascii="Times New Roman" w:hAnsi="Times New Roman" w:cs="Times New Roman"/>
          <w:b/>
          <w:sz w:val="72"/>
          <w:szCs w:val="72"/>
        </w:rPr>
        <w:t>AP PHYSICS 1</w:t>
      </w:r>
      <w:r w:rsidR="0053684D" w:rsidRPr="00B77BB5">
        <w:rPr>
          <w:rFonts w:ascii="Times New Roman" w:hAnsi="Times New Roman" w:cs="Times New Roman"/>
          <w:b/>
          <w:sz w:val="72"/>
          <w:szCs w:val="72"/>
        </w:rPr>
        <w:t xml:space="preserve"> </w:t>
      </w:r>
      <w:proofErr w:type="gramStart"/>
      <w:r w:rsidR="0053684D" w:rsidRPr="00B77BB5">
        <w:rPr>
          <w:rFonts w:ascii="Times New Roman" w:hAnsi="Times New Roman" w:cs="Times New Roman"/>
          <w:b/>
          <w:sz w:val="72"/>
          <w:szCs w:val="72"/>
        </w:rPr>
        <w:t>F</w:t>
      </w:r>
      <w:r w:rsidR="00552C5A" w:rsidRPr="00B77BB5">
        <w:rPr>
          <w:rFonts w:ascii="Times New Roman" w:hAnsi="Times New Roman" w:cs="Times New Roman"/>
          <w:b/>
          <w:sz w:val="72"/>
          <w:szCs w:val="72"/>
        </w:rPr>
        <w:t>RAMEWORKS</w:t>
      </w:r>
      <w:proofErr w:type="gramEnd"/>
    </w:p>
    <w:p w14:paraId="728D79E9" w14:textId="217F0A06" w:rsidR="00552C5A" w:rsidRPr="00671214" w:rsidRDefault="00671214" w:rsidP="002D3C13">
      <w:pPr>
        <w:pStyle w:val="normal0"/>
        <w:jc w:val="center"/>
        <w:rPr>
          <w:rFonts w:ascii="Times New Roman" w:hAnsi="Times New Roman" w:cs="Times New Roman"/>
          <w:b/>
          <w:sz w:val="36"/>
          <w:szCs w:val="36"/>
        </w:rPr>
      </w:pPr>
      <w:r w:rsidRPr="00671214">
        <w:rPr>
          <w:rFonts w:ascii="Times New Roman" w:hAnsi="Times New Roman" w:cs="Times New Roman"/>
          <w:b/>
          <w:sz w:val="36"/>
          <w:szCs w:val="36"/>
        </w:rPr>
        <w:t>Unofficial of course</w:t>
      </w:r>
    </w:p>
    <w:p w14:paraId="09476086" w14:textId="448567A4" w:rsidR="00552C5A" w:rsidRPr="00B77BB5" w:rsidRDefault="00552C5A" w:rsidP="002D3C13">
      <w:pPr>
        <w:pStyle w:val="normal0"/>
        <w:jc w:val="center"/>
        <w:rPr>
          <w:rFonts w:ascii="Times New Roman" w:hAnsi="Times New Roman" w:cs="Times New Roman"/>
          <w:b/>
          <w:sz w:val="72"/>
          <w:szCs w:val="72"/>
        </w:rPr>
      </w:pPr>
      <w:proofErr w:type="gramStart"/>
      <w:r w:rsidRPr="00B77BB5">
        <w:rPr>
          <w:rFonts w:ascii="Times New Roman" w:hAnsi="Times New Roman" w:cs="Times New Roman"/>
          <w:b/>
          <w:sz w:val="72"/>
          <w:szCs w:val="72"/>
        </w:rPr>
        <w:t>arranged</w:t>
      </w:r>
      <w:proofErr w:type="gramEnd"/>
    </w:p>
    <w:p w14:paraId="405BD4CB" w14:textId="77777777" w:rsidR="00552C5A" w:rsidRPr="00B77BB5" w:rsidRDefault="00552C5A" w:rsidP="002D3C13">
      <w:pPr>
        <w:pStyle w:val="normal0"/>
        <w:jc w:val="center"/>
        <w:rPr>
          <w:rFonts w:ascii="Times New Roman" w:hAnsi="Times New Roman" w:cs="Times New Roman"/>
          <w:sz w:val="72"/>
          <w:szCs w:val="72"/>
        </w:rPr>
      </w:pPr>
    </w:p>
    <w:p w14:paraId="7E939255" w14:textId="77777777" w:rsidR="00552C5A" w:rsidRPr="00B77BB5" w:rsidRDefault="00552C5A" w:rsidP="002D3C13">
      <w:pPr>
        <w:pStyle w:val="normal0"/>
        <w:jc w:val="center"/>
        <w:rPr>
          <w:rFonts w:ascii="Times New Roman" w:hAnsi="Times New Roman" w:cs="Times New Roman"/>
          <w:b/>
          <w:sz w:val="72"/>
          <w:szCs w:val="72"/>
        </w:rPr>
      </w:pPr>
      <w:r w:rsidRPr="00B77BB5">
        <w:rPr>
          <w:rFonts w:ascii="Times New Roman" w:hAnsi="Times New Roman" w:cs="Times New Roman"/>
          <w:b/>
          <w:sz w:val="72"/>
          <w:szCs w:val="72"/>
        </w:rPr>
        <w:t>TOPICALLY</w:t>
      </w:r>
      <w:r w:rsidR="002D3C13" w:rsidRPr="00B77BB5">
        <w:rPr>
          <w:rFonts w:ascii="Times New Roman" w:hAnsi="Times New Roman" w:cs="Times New Roman"/>
          <w:b/>
          <w:sz w:val="72"/>
          <w:szCs w:val="72"/>
        </w:rPr>
        <w:t xml:space="preserve"> </w:t>
      </w:r>
    </w:p>
    <w:p w14:paraId="4CE5D3EC" w14:textId="77777777" w:rsidR="00552C5A" w:rsidRPr="00787A93" w:rsidRDefault="00552C5A" w:rsidP="002D3C13">
      <w:pPr>
        <w:pStyle w:val="normal0"/>
        <w:jc w:val="center"/>
        <w:rPr>
          <w:rFonts w:ascii="Times New Roman" w:hAnsi="Times New Roman" w:cs="Times New Roman"/>
          <w:b/>
          <w:sz w:val="72"/>
          <w:szCs w:val="72"/>
        </w:rPr>
      </w:pPr>
    </w:p>
    <w:p w14:paraId="18D7C95C" w14:textId="24D635AE" w:rsidR="002D3C13" w:rsidRPr="00B77BB5" w:rsidRDefault="00552C5A" w:rsidP="00552C5A">
      <w:pPr>
        <w:pStyle w:val="normal0"/>
        <w:rPr>
          <w:rFonts w:ascii="Times New Roman" w:hAnsi="Times New Roman" w:cs="Times New Roman"/>
          <w:b/>
          <w:i/>
          <w:sz w:val="48"/>
          <w:szCs w:val="48"/>
          <w:u w:val="single"/>
        </w:rPr>
      </w:pPr>
      <w:proofErr w:type="gramStart"/>
      <w:r w:rsidRPr="00B77BB5">
        <w:rPr>
          <w:rFonts w:ascii="Times New Roman" w:hAnsi="Times New Roman" w:cs="Times New Roman"/>
          <w:b/>
          <w:i/>
          <w:sz w:val="48"/>
          <w:szCs w:val="48"/>
          <w:u w:val="single"/>
        </w:rPr>
        <w:t>with</w:t>
      </w:r>
      <w:proofErr w:type="gramEnd"/>
    </w:p>
    <w:p w14:paraId="6DF7302A" w14:textId="4386E6C8" w:rsidR="00552C5A" w:rsidRPr="00B77BB5" w:rsidRDefault="00552C5A" w:rsidP="0015048F">
      <w:pPr>
        <w:pStyle w:val="normal0"/>
        <w:numPr>
          <w:ilvl w:val="1"/>
          <w:numId w:val="3"/>
        </w:numPr>
        <w:rPr>
          <w:rFonts w:ascii="Times New Roman" w:hAnsi="Times New Roman" w:cs="Times New Roman"/>
          <w:sz w:val="48"/>
          <w:szCs w:val="48"/>
        </w:rPr>
      </w:pPr>
      <w:r w:rsidRPr="00B77BB5">
        <w:rPr>
          <w:rFonts w:ascii="Times New Roman" w:hAnsi="Times New Roman" w:cs="Times New Roman"/>
          <w:sz w:val="48"/>
          <w:szCs w:val="48"/>
        </w:rPr>
        <w:t>Big Ideas</w:t>
      </w:r>
    </w:p>
    <w:p w14:paraId="27FFDA4E" w14:textId="295064D8" w:rsidR="00552C5A" w:rsidRPr="00B77BB5" w:rsidRDefault="00552C5A" w:rsidP="0015048F">
      <w:pPr>
        <w:pStyle w:val="normal0"/>
        <w:numPr>
          <w:ilvl w:val="1"/>
          <w:numId w:val="3"/>
        </w:numPr>
        <w:rPr>
          <w:rFonts w:ascii="Times New Roman" w:hAnsi="Times New Roman" w:cs="Times New Roman"/>
          <w:sz w:val="48"/>
          <w:szCs w:val="48"/>
        </w:rPr>
      </w:pPr>
      <w:r w:rsidRPr="00B77BB5">
        <w:rPr>
          <w:rFonts w:ascii="Times New Roman" w:hAnsi="Times New Roman" w:cs="Times New Roman"/>
          <w:sz w:val="48"/>
          <w:szCs w:val="48"/>
        </w:rPr>
        <w:t>Enduring Understandings</w:t>
      </w:r>
    </w:p>
    <w:p w14:paraId="48D6116D" w14:textId="0C397250" w:rsidR="00552C5A" w:rsidRPr="00B77BB5" w:rsidRDefault="00552C5A" w:rsidP="0015048F">
      <w:pPr>
        <w:pStyle w:val="normal0"/>
        <w:numPr>
          <w:ilvl w:val="1"/>
          <w:numId w:val="3"/>
        </w:numPr>
        <w:rPr>
          <w:rFonts w:ascii="Times New Roman" w:hAnsi="Times New Roman" w:cs="Times New Roman"/>
          <w:sz w:val="48"/>
          <w:szCs w:val="48"/>
        </w:rPr>
      </w:pPr>
      <w:r w:rsidRPr="00B77BB5">
        <w:rPr>
          <w:rFonts w:ascii="Times New Roman" w:hAnsi="Times New Roman" w:cs="Times New Roman"/>
          <w:sz w:val="48"/>
          <w:szCs w:val="48"/>
        </w:rPr>
        <w:t xml:space="preserve">Essential </w:t>
      </w:r>
      <w:proofErr w:type="spellStart"/>
      <w:r w:rsidRPr="00B77BB5">
        <w:rPr>
          <w:rFonts w:ascii="Times New Roman" w:hAnsi="Times New Roman" w:cs="Times New Roman"/>
          <w:sz w:val="48"/>
          <w:szCs w:val="48"/>
        </w:rPr>
        <w:t>Knowledges</w:t>
      </w:r>
      <w:proofErr w:type="spellEnd"/>
    </w:p>
    <w:p w14:paraId="57676BCC" w14:textId="12E31140" w:rsidR="00552C5A" w:rsidRPr="00B77BB5" w:rsidRDefault="00552C5A" w:rsidP="0015048F">
      <w:pPr>
        <w:pStyle w:val="normal0"/>
        <w:numPr>
          <w:ilvl w:val="1"/>
          <w:numId w:val="3"/>
        </w:numPr>
        <w:rPr>
          <w:rFonts w:ascii="Times New Roman" w:hAnsi="Times New Roman" w:cs="Times New Roman"/>
          <w:sz w:val="48"/>
          <w:szCs w:val="48"/>
        </w:rPr>
      </w:pPr>
      <w:r w:rsidRPr="00B77BB5">
        <w:rPr>
          <w:rFonts w:ascii="Times New Roman" w:hAnsi="Times New Roman" w:cs="Times New Roman"/>
          <w:sz w:val="48"/>
          <w:szCs w:val="48"/>
        </w:rPr>
        <w:t>Learning Objectives</w:t>
      </w:r>
    </w:p>
    <w:p w14:paraId="1ECD61F1" w14:textId="2C1981D8" w:rsidR="0015048F" w:rsidRPr="00B77BB5" w:rsidRDefault="0015048F" w:rsidP="0015048F">
      <w:pPr>
        <w:pStyle w:val="normal0"/>
        <w:numPr>
          <w:ilvl w:val="1"/>
          <w:numId w:val="3"/>
        </w:numPr>
        <w:rPr>
          <w:rFonts w:ascii="Times New Roman" w:hAnsi="Times New Roman" w:cs="Times New Roman"/>
          <w:sz w:val="48"/>
          <w:szCs w:val="48"/>
        </w:rPr>
      </w:pPr>
      <w:r w:rsidRPr="00B77BB5">
        <w:rPr>
          <w:rFonts w:ascii="Times New Roman" w:hAnsi="Times New Roman" w:cs="Times New Roman"/>
          <w:sz w:val="48"/>
          <w:szCs w:val="48"/>
        </w:rPr>
        <w:t>Science Practices</w:t>
      </w:r>
    </w:p>
    <w:p w14:paraId="3CE12C71" w14:textId="77777777" w:rsidR="00B77BB5" w:rsidRDefault="00B77BB5">
      <w:pPr>
        <w:rPr>
          <w:rFonts w:ascii="Times New Roman" w:hAnsi="Times New Roman" w:cs="Times New Roman"/>
          <w:b/>
          <w:sz w:val="48"/>
          <w:szCs w:val="48"/>
        </w:rPr>
      </w:pPr>
    </w:p>
    <w:p w14:paraId="2572CF88" w14:textId="77777777" w:rsidR="00B77BB5" w:rsidRDefault="00B77BB5">
      <w:pPr>
        <w:rPr>
          <w:rFonts w:ascii="Times New Roman" w:hAnsi="Times New Roman" w:cs="Times New Roman"/>
          <w:b/>
          <w:sz w:val="48"/>
          <w:szCs w:val="48"/>
        </w:rPr>
      </w:pPr>
    </w:p>
    <w:p w14:paraId="586A9173" w14:textId="30EA888A" w:rsidR="002D3C13" w:rsidRPr="00671214" w:rsidRDefault="00B77BB5">
      <w:pPr>
        <w:rPr>
          <w:rFonts w:ascii="Times New Roman" w:hAnsi="Times New Roman" w:cs="Times New Roman"/>
          <w:sz w:val="28"/>
        </w:rPr>
      </w:pPr>
      <w:r w:rsidRPr="00671214">
        <w:rPr>
          <w:rFonts w:ascii="Times New Roman" w:hAnsi="Times New Roman" w:cs="Times New Roman"/>
          <w:sz w:val="28"/>
          <w:szCs w:val="28"/>
        </w:rPr>
        <w:t>If I</w:t>
      </w:r>
      <w:r w:rsidRPr="00671214">
        <w:rPr>
          <w:rFonts w:ascii="Times New Roman" w:hAnsi="Times New Roman" w:cs="Times New Roman"/>
          <w:sz w:val="48"/>
          <w:szCs w:val="48"/>
        </w:rPr>
        <w:t xml:space="preserve"> </w:t>
      </w:r>
      <w:r w:rsidRPr="00671214">
        <w:rPr>
          <w:rFonts w:ascii="Times New Roman" w:hAnsi="Times New Roman" w:cs="Times New Roman"/>
          <w:sz w:val="28"/>
        </w:rPr>
        <w:t>have seen further than others …</w:t>
      </w:r>
    </w:p>
    <w:p w14:paraId="766CFB55" w14:textId="2C161EE5" w:rsidR="00B77BB5" w:rsidRPr="00671214" w:rsidRDefault="00B77BB5">
      <w:pPr>
        <w:rPr>
          <w:rFonts w:ascii="Times New Roman" w:hAnsi="Times New Roman" w:cs="Times New Roman"/>
          <w:sz w:val="28"/>
        </w:rPr>
      </w:pPr>
      <w:r w:rsidRPr="00671214">
        <w:rPr>
          <w:rFonts w:ascii="Times New Roman" w:hAnsi="Times New Roman" w:cs="Times New Roman"/>
          <w:sz w:val="28"/>
        </w:rPr>
        <w:t xml:space="preserve">Much thanks to the others that have worked on organizing the frameworks topically (especially Dolores </w:t>
      </w:r>
      <w:proofErr w:type="spellStart"/>
      <w:r w:rsidRPr="00671214">
        <w:rPr>
          <w:rFonts w:ascii="Times New Roman" w:hAnsi="Times New Roman" w:cs="Times New Roman"/>
          <w:sz w:val="28"/>
        </w:rPr>
        <w:t>Gende</w:t>
      </w:r>
      <w:proofErr w:type="spellEnd"/>
      <w:r w:rsidRPr="00671214">
        <w:rPr>
          <w:rFonts w:ascii="Times New Roman" w:hAnsi="Times New Roman" w:cs="Times New Roman"/>
          <w:sz w:val="28"/>
        </w:rPr>
        <w:t xml:space="preserve">) </w:t>
      </w:r>
    </w:p>
    <w:p w14:paraId="738E1059" w14:textId="048DE3EF" w:rsidR="00B77BB5" w:rsidRPr="00671214" w:rsidRDefault="00B77BB5">
      <w:pPr>
        <w:rPr>
          <w:rFonts w:ascii="Times New Roman" w:hAnsi="Times New Roman" w:cs="Times New Roman"/>
          <w:sz w:val="28"/>
        </w:rPr>
      </w:pPr>
      <w:r w:rsidRPr="00671214">
        <w:rPr>
          <w:rFonts w:ascii="Times New Roman" w:hAnsi="Times New Roman" w:cs="Times New Roman"/>
          <w:sz w:val="28"/>
        </w:rPr>
        <w:t>I took the work she</w:t>
      </w:r>
      <w:r w:rsidR="00671214">
        <w:rPr>
          <w:rFonts w:ascii="Times New Roman" w:hAnsi="Times New Roman" w:cs="Times New Roman"/>
          <w:sz w:val="28"/>
        </w:rPr>
        <w:t xml:space="preserve"> and others</w:t>
      </w:r>
      <w:r w:rsidRPr="00671214">
        <w:rPr>
          <w:rFonts w:ascii="Times New Roman" w:hAnsi="Times New Roman" w:cs="Times New Roman"/>
          <w:sz w:val="28"/>
        </w:rPr>
        <w:t xml:space="preserve"> did and added the Big Ideas, Enduring Understandings and Essential </w:t>
      </w:r>
      <w:proofErr w:type="spellStart"/>
      <w:r w:rsidRPr="00671214">
        <w:rPr>
          <w:rFonts w:ascii="Times New Roman" w:hAnsi="Times New Roman" w:cs="Times New Roman"/>
          <w:sz w:val="28"/>
        </w:rPr>
        <w:t>Knowledges</w:t>
      </w:r>
      <w:proofErr w:type="spellEnd"/>
      <w:r w:rsidRPr="00671214">
        <w:rPr>
          <w:rFonts w:ascii="Times New Roman" w:hAnsi="Times New Roman" w:cs="Times New Roman"/>
          <w:sz w:val="28"/>
        </w:rPr>
        <w:t>. You will notice that I have repeated the text of the BI’s, EU’s and EK’s in each topical unit because I find referring back to them makes the LO’s a bit more understandable. I have also included the text of the SP’s</w:t>
      </w:r>
      <w:r w:rsidR="00671214">
        <w:rPr>
          <w:rFonts w:ascii="Times New Roman" w:hAnsi="Times New Roman" w:cs="Times New Roman"/>
          <w:sz w:val="28"/>
        </w:rPr>
        <w:t xml:space="preserve"> in the body of the document</w:t>
      </w:r>
      <w:r w:rsidRPr="00671214">
        <w:rPr>
          <w:rFonts w:ascii="Times New Roman" w:hAnsi="Times New Roman" w:cs="Times New Roman"/>
          <w:sz w:val="28"/>
        </w:rPr>
        <w:t>.</w:t>
      </w:r>
    </w:p>
    <w:p w14:paraId="18FD7989" w14:textId="157100D7" w:rsidR="00B77BB5" w:rsidRPr="00671214" w:rsidRDefault="00B77BB5">
      <w:pPr>
        <w:rPr>
          <w:rFonts w:ascii="Times New Roman" w:hAnsi="Times New Roman" w:cs="Times New Roman"/>
          <w:sz w:val="28"/>
        </w:rPr>
      </w:pPr>
      <w:r w:rsidRPr="00671214">
        <w:rPr>
          <w:rFonts w:ascii="Times New Roman" w:hAnsi="Times New Roman" w:cs="Times New Roman"/>
          <w:sz w:val="28"/>
        </w:rPr>
        <w:t>I find unit planning to be easier if everything I need is right in front of me instead of having to cross reference back and forth. I hope it helps you.</w:t>
      </w:r>
    </w:p>
    <w:p w14:paraId="6761290F" w14:textId="77777777" w:rsidR="00B77BB5" w:rsidRPr="00671214" w:rsidRDefault="00B77BB5">
      <w:pPr>
        <w:rPr>
          <w:rFonts w:ascii="Times New Roman" w:hAnsi="Times New Roman" w:cs="Times New Roman"/>
          <w:sz w:val="28"/>
        </w:rPr>
      </w:pPr>
    </w:p>
    <w:p w14:paraId="2B39EA29" w14:textId="578049A8" w:rsidR="00B77BB5" w:rsidRPr="00671214" w:rsidRDefault="00B77BB5">
      <w:pPr>
        <w:rPr>
          <w:rFonts w:ascii="Times New Roman" w:hAnsi="Times New Roman" w:cs="Times New Roman"/>
          <w:sz w:val="28"/>
        </w:rPr>
      </w:pPr>
      <w:r w:rsidRPr="00671214">
        <w:rPr>
          <w:rFonts w:ascii="Times New Roman" w:hAnsi="Times New Roman" w:cs="Times New Roman"/>
          <w:sz w:val="28"/>
        </w:rPr>
        <w:t xml:space="preserve">PS: now I can cut and paste into Atlas Rubicon much easier (and maybe get some clerical help to do it for me </w:t>
      </w:r>
      <w:r w:rsidRPr="00671214">
        <w:rPr>
          <w:rFonts w:ascii="Times New Roman" w:hAnsi="Times New Roman" w:cs="Times New Roman"/>
          <w:sz w:val="28"/>
        </w:rPr>
        <w:sym w:font="Wingdings" w:char="F04A"/>
      </w:r>
    </w:p>
    <w:p w14:paraId="04DF504D" w14:textId="77777777" w:rsidR="00B77BB5" w:rsidRPr="00671214" w:rsidRDefault="00B77BB5">
      <w:pPr>
        <w:rPr>
          <w:rFonts w:ascii="Times New Roman" w:hAnsi="Times New Roman" w:cs="Times New Roman"/>
          <w:sz w:val="28"/>
        </w:rPr>
      </w:pPr>
    </w:p>
    <w:p w14:paraId="1800D8E9" w14:textId="6D1313A3" w:rsidR="00B77BB5" w:rsidRPr="00671214" w:rsidRDefault="00B77BB5">
      <w:pPr>
        <w:rPr>
          <w:rFonts w:ascii="Times New Roman" w:hAnsi="Times New Roman" w:cs="Times New Roman"/>
          <w:sz w:val="28"/>
        </w:rPr>
      </w:pPr>
      <w:r w:rsidRPr="00671214">
        <w:rPr>
          <w:rFonts w:ascii="Times New Roman" w:hAnsi="Times New Roman" w:cs="Times New Roman"/>
          <w:sz w:val="28"/>
        </w:rPr>
        <w:t xml:space="preserve">Now onto P2 … </w:t>
      </w:r>
      <w:r w:rsidRPr="00671214">
        <w:rPr>
          <w:rFonts w:ascii="Times New Roman" w:hAnsi="Times New Roman" w:cs="Times New Roman"/>
          <w:sz w:val="28"/>
        </w:rPr>
        <w:br w:type="page"/>
      </w:r>
    </w:p>
    <w:p w14:paraId="133750DE" w14:textId="4EE3E624" w:rsidR="005F2E36" w:rsidRDefault="00BC2BF1">
      <w:pPr>
        <w:pStyle w:val="normal0"/>
        <w:jc w:val="center"/>
        <w:rPr>
          <w:rFonts w:ascii="Times New Roman" w:hAnsi="Times New Roman" w:cs="Times New Roman"/>
          <w:b/>
          <w:sz w:val="28"/>
        </w:rPr>
      </w:pPr>
      <w:r w:rsidRPr="00787A93">
        <w:rPr>
          <w:rFonts w:ascii="Times New Roman" w:hAnsi="Times New Roman" w:cs="Times New Roman"/>
          <w:b/>
          <w:sz w:val="28"/>
        </w:rPr>
        <w:lastRenderedPageBreak/>
        <w:t>KINEMATICS</w:t>
      </w:r>
    </w:p>
    <w:p w14:paraId="5F623B4B" w14:textId="77777777" w:rsidR="00787A93" w:rsidRPr="00787A93" w:rsidRDefault="00787A93">
      <w:pPr>
        <w:pStyle w:val="normal0"/>
        <w:jc w:val="center"/>
        <w:rPr>
          <w:rFonts w:ascii="Times New Roman" w:hAnsi="Times New Roman" w:cs="Times New Roman"/>
        </w:rPr>
      </w:pPr>
    </w:p>
    <w:p w14:paraId="4C2617A2"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Reference Frames and Displacement</w:t>
      </w:r>
    </w:p>
    <w:p w14:paraId="6C658A86"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Average Velocity and Instantaneous Velocity</w:t>
      </w:r>
    </w:p>
    <w:p w14:paraId="0E802D5F"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Motion at Constant Acceleration</w:t>
      </w:r>
    </w:p>
    <w:p w14:paraId="66593E32"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Falling Objects</w:t>
      </w:r>
    </w:p>
    <w:p w14:paraId="08B3F635"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Adding Vectors by Components</w:t>
      </w:r>
    </w:p>
    <w:p w14:paraId="7AF91442"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Projectile Motion: projectiles fired horizontally and at an angle</w:t>
      </w:r>
    </w:p>
    <w:p w14:paraId="408B3358" w14:textId="77777777" w:rsidR="005F2E36"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Graphical Analysis of Motion</w:t>
      </w:r>
    </w:p>
    <w:p w14:paraId="347AA03E" w14:textId="77777777" w:rsidR="00787A93" w:rsidRPr="00787A93" w:rsidRDefault="00787A93" w:rsidP="00787A93">
      <w:pPr>
        <w:pStyle w:val="normal0"/>
        <w:contextualSpacing/>
        <w:rPr>
          <w:rFonts w:ascii="Times New Roman" w:hAnsi="Times New Roman" w:cs="Times New Roman"/>
          <w:b/>
          <w:sz w:val="24"/>
        </w:rPr>
      </w:pPr>
    </w:p>
    <w:p w14:paraId="4F0EB0B3" w14:textId="77777777" w:rsidR="005F2E36" w:rsidRPr="00787A93" w:rsidRDefault="00BC2BF1">
      <w:pPr>
        <w:pStyle w:val="normal0"/>
        <w:rPr>
          <w:rFonts w:ascii="Times New Roman" w:hAnsi="Times New Roman" w:cs="Times New Roman"/>
          <w:sz w:val="20"/>
        </w:rPr>
      </w:pPr>
      <w:r w:rsidRPr="00787A93">
        <w:rPr>
          <w:rFonts w:ascii="Times New Roman" w:hAnsi="Times New Roman" w:cs="Times New Roman"/>
          <w:b/>
          <w:sz w:val="20"/>
        </w:rPr>
        <w:t>GIANCOLI (7e): Chapter 2 (2-1 through 2-8) and Chapter 3 (3-1, 3-4 through 3-6, 3-8)</w:t>
      </w:r>
    </w:p>
    <w:p w14:paraId="019DA2B7" w14:textId="77777777" w:rsidR="005F2E36" w:rsidRPr="00787A93" w:rsidRDefault="00BC2BF1">
      <w:pPr>
        <w:pStyle w:val="normal0"/>
        <w:rPr>
          <w:rFonts w:ascii="Times New Roman" w:hAnsi="Times New Roman" w:cs="Times New Roman"/>
          <w:sz w:val="20"/>
        </w:rPr>
      </w:pPr>
      <w:r w:rsidRPr="00787A93">
        <w:rPr>
          <w:rFonts w:ascii="Times New Roman" w:hAnsi="Times New Roman" w:cs="Times New Roman"/>
          <w:b/>
          <w:sz w:val="20"/>
        </w:rPr>
        <w:t>ETKINA: Chapter 1 (1-1 through 1-9) and Chapter 3 (3-1, 3-4 through 3-6, 3-8)</w:t>
      </w:r>
    </w:p>
    <w:p w14:paraId="1777F83C" w14:textId="77777777" w:rsidR="005F2E36" w:rsidRPr="00787A93" w:rsidRDefault="00BC2BF1">
      <w:pPr>
        <w:pStyle w:val="normal0"/>
        <w:rPr>
          <w:rFonts w:ascii="Times New Roman" w:hAnsi="Times New Roman" w:cs="Times New Roman"/>
          <w:sz w:val="20"/>
        </w:rPr>
      </w:pPr>
      <w:r w:rsidRPr="00787A93">
        <w:rPr>
          <w:rFonts w:ascii="Times New Roman" w:hAnsi="Times New Roman" w:cs="Times New Roman"/>
          <w:b/>
          <w:sz w:val="20"/>
        </w:rPr>
        <w:t>KNIGHT (3e): Chapter 1 (1-1 through 1-5); Chapter 2 (2-1 through 2-8); Chapter 3 (3-1, 3-5 through 3-7)</w:t>
      </w:r>
    </w:p>
    <w:p w14:paraId="707AE0A6" w14:textId="77777777" w:rsidR="005F2E36" w:rsidRPr="00787A93" w:rsidRDefault="00BC2BF1">
      <w:pPr>
        <w:pStyle w:val="normal0"/>
        <w:rPr>
          <w:rFonts w:ascii="Times New Roman" w:hAnsi="Times New Roman" w:cs="Times New Roman"/>
          <w:sz w:val="20"/>
        </w:rPr>
      </w:pPr>
      <w:r w:rsidRPr="00787A93">
        <w:rPr>
          <w:rFonts w:ascii="Times New Roman" w:hAnsi="Times New Roman" w:cs="Times New Roman"/>
          <w:b/>
          <w:sz w:val="20"/>
        </w:rPr>
        <w:t>CUTNELL (9e): Chapter 2 (2-1 through 2-8) and Chapter 3 (3-1 through 3-5)</w:t>
      </w:r>
    </w:p>
    <w:p w14:paraId="35093741" w14:textId="77777777" w:rsidR="005F2E36" w:rsidRPr="00787A93" w:rsidRDefault="00BC2BF1">
      <w:pPr>
        <w:pStyle w:val="normal0"/>
        <w:rPr>
          <w:rFonts w:ascii="Times New Roman" w:hAnsi="Times New Roman" w:cs="Times New Roman"/>
          <w:sz w:val="20"/>
        </w:rPr>
      </w:pPr>
      <w:r w:rsidRPr="00787A93">
        <w:rPr>
          <w:rFonts w:ascii="Times New Roman" w:hAnsi="Times New Roman" w:cs="Times New Roman"/>
          <w:b/>
          <w:sz w:val="20"/>
        </w:rPr>
        <w:t>SERWAY (10e): Chapter 2 (2-1 through 2-6) and Chapter 3 (3-1 through 3-5)</w:t>
      </w:r>
    </w:p>
    <w:p w14:paraId="3D998CE8" w14:textId="77777777" w:rsidR="005F2E36" w:rsidRDefault="00BC2BF1">
      <w:pPr>
        <w:pStyle w:val="normal0"/>
        <w:rPr>
          <w:rFonts w:ascii="Times New Roman" w:hAnsi="Times New Roman" w:cs="Times New Roman"/>
          <w:b/>
          <w:sz w:val="20"/>
        </w:rPr>
      </w:pPr>
      <w:r w:rsidRPr="00787A93">
        <w:rPr>
          <w:rFonts w:ascii="Times New Roman" w:hAnsi="Times New Roman" w:cs="Times New Roman"/>
          <w:b/>
          <w:sz w:val="20"/>
        </w:rPr>
        <w:t>WALKER (4e): Chapter 2 (2-1 through 2-7); Chapter 3 (3-1 through 3-3, 3-5, 3-6); Chapter 4 (4-1 through 4-5)</w:t>
      </w:r>
    </w:p>
    <w:p w14:paraId="5689A51B" w14:textId="77777777" w:rsidR="00787A93" w:rsidRPr="00787A93" w:rsidRDefault="00787A93">
      <w:pPr>
        <w:pStyle w:val="normal0"/>
        <w:rPr>
          <w:rFonts w:ascii="Times New Roman" w:hAnsi="Times New Roman" w:cs="Times New Roman"/>
          <w:sz w:val="20"/>
        </w:rPr>
      </w:pPr>
    </w:p>
    <w:tbl>
      <w:tblPr>
        <w:tblStyle w:val="a"/>
        <w:tblW w:w="11016"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shd w:val="clear" w:color="auto" w:fill="FFCC99"/>
        <w:tblLayout w:type="fixed"/>
        <w:tblLook w:val="04A0" w:firstRow="1" w:lastRow="0" w:firstColumn="1" w:lastColumn="0" w:noHBand="0" w:noVBand="1"/>
      </w:tblPr>
      <w:tblGrid>
        <w:gridCol w:w="11016"/>
      </w:tblGrid>
      <w:tr w:rsidR="005F2E36" w:rsidRPr="00787A93" w14:paraId="362488DD" w14:textId="77777777" w:rsidTr="0099454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6" w:type="dxa"/>
            <w:tcBorders>
              <w:bottom w:val="single" w:sz="8" w:space="0" w:color="4F81BD"/>
            </w:tcBorders>
            <w:shd w:val="clear" w:color="auto" w:fill="FFCC99"/>
          </w:tcPr>
          <w:p w14:paraId="064459FB" w14:textId="77777777" w:rsidR="005F2E36" w:rsidRPr="00787A93" w:rsidRDefault="00BC2BF1">
            <w:pPr>
              <w:pStyle w:val="normal0"/>
              <w:contextualSpacing w:val="0"/>
              <w:rPr>
                <w:rFonts w:ascii="Times New Roman" w:hAnsi="Times New Roman" w:cs="Times New Roman"/>
                <w:color w:val="0000FF"/>
                <w:sz w:val="28"/>
                <w:szCs w:val="28"/>
              </w:rPr>
            </w:pPr>
            <w:r w:rsidRPr="00787A93">
              <w:rPr>
                <w:rFonts w:ascii="Times New Roman" w:hAnsi="Times New Roman" w:cs="Times New Roman"/>
                <w:color w:val="0000FF"/>
                <w:sz w:val="28"/>
                <w:szCs w:val="28"/>
              </w:rPr>
              <w:t xml:space="preserve">BIG IDEA 3: </w:t>
            </w:r>
            <w:proofErr w:type="gramStart"/>
            <w:r w:rsidRPr="00787A93">
              <w:rPr>
                <w:rFonts w:ascii="Times New Roman" w:hAnsi="Times New Roman" w:cs="Times New Roman"/>
                <w:color w:val="0000FF"/>
                <w:sz w:val="28"/>
                <w:szCs w:val="28"/>
              </w:rPr>
              <w:t>The interactions of an object with other objects can be described by forces</w:t>
            </w:r>
            <w:proofErr w:type="gramEnd"/>
            <w:r w:rsidRPr="00787A93">
              <w:rPr>
                <w:rFonts w:ascii="Times New Roman" w:hAnsi="Times New Roman" w:cs="Times New Roman"/>
                <w:color w:val="0000FF"/>
                <w:sz w:val="28"/>
                <w:szCs w:val="28"/>
              </w:rPr>
              <w:t>.</w:t>
            </w:r>
          </w:p>
          <w:p w14:paraId="3AFC1DDF" w14:textId="77777777" w:rsidR="00B85C4C" w:rsidRPr="00787A93" w:rsidRDefault="00B85C4C" w:rsidP="00B85C4C">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An object either has no internal structure or can be analyzed without reference to its internal structure. An interaction between two objects causes changes in the translational and/or rotational motion of each object. When more than one interaction is involved, an object’s change in motion is determined by the combination of interactions (the net force). We know of three fundamental interactions or forces in nature: the gravitational force, the electroweak force</w:t>
            </w:r>
            <w:proofErr w:type="gramStart"/>
            <w:r w:rsidRPr="00787A93">
              <w:rPr>
                <w:rFonts w:ascii="Times New Roman" w:hAnsi="Times New Roman" w:cs="Times New Roman"/>
                <w:color w:val="0000FF"/>
                <w:szCs w:val="22"/>
              </w:rPr>
              <w:t>, </w:t>
            </w:r>
            <w:proofErr w:type="gramEnd"/>
            <w:r w:rsidRPr="00787A93">
              <w:rPr>
                <w:rFonts w:ascii="Times New Roman" w:hAnsi="Times New Roman" w:cs="Times New Roman"/>
                <w:color w:val="0000FF"/>
                <w:szCs w:val="22"/>
              </w:rPr>
              <w:t xml:space="preserve">and the strong force. The electroweak force unifies the electromagnetic force and the weak force. These two aspects of the electroweak force dominate at different scales, so are discussed separately. These fundamental forces are dominant at different length scales, and all other known “forces” are manifestations of one or the other of these fundamental interactions. The fundamental forces determine both the structure of objects and the motion of objects, from the very small molecular scale (micro and molecular machines and chemical reactions), to the motion of everyday objects such as automobiles and wind turbines, to the motion of tectonic plates, to the motion of objects and systems at the cosmological scale. </w:t>
            </w:r>
          </w:p>
          <w:p w14:paraId="3CB9920B" w14:textId="77777777" w:rsidR="002D3C13" w:rsidRPr="00787A93" w:rsidRDefault="002D3C13" w:rsidP="00994545">
            <w:pPr>
              <w:widowControl w:val="0"/>
              <w:tabs>
                <w:tab w:val="left" w:pos="220"/>
                <w:tab w:val="left" w:pos="720"/>
              </w:tabs>
              <w:autoSpaceDE w:val="0"/>
              <w:autoSpaceDN w:val="0"/>
              <w:adjustRightInd w:val="0"/>
              <w:spacing w:after="320"/>
              <w:rPr>
                <w:rFonts w:ascii="Times New Roman" w:hAnsi="Times New Roman" w:cs="Times New Roman"/>
              </w:rPr>
            </w:pPr>
          </w:p>
        </w:tc>
      </w:tr>
      <w:tr w:rsidR="00994545" w:rsidRPr="00787A93" w14:paraId="46A228A3" w14:textId="77777777" w:rsidTr="00787A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6" w:type="dxa"/>
            <w:shd w:val="clear" w:color="auto" w:fill="FFFF99"/>
          </w:tcPr>
          <w:p w14:paraId="42167132" w14:textId="77777777" w:rsidR="00994545" w:rsidRPr="00787A93" w:rsidRDefault="00994545" w:rsidP="00994545">
            <w:pPr>
              <w:widowControl w:val="0"/>
              <w:autoSpaceDE w:val="0"/>
              <w:autoSpaceDN w:val="0"/>
              <w:adjustRightInd w:val="0"/>
              <w:spacing w:after="240"/>
              <w:rPr>
                <w:rFonts w:ascii="Times New Roman" w:hAnsi="Times New Roman" w:cs="Times New Roman"/>
                <w:bCs/>
                <w:color w:val="FF0000"/>
                <w:sz w:val="24"/>
                <w:szCs w:val="24"/>
                <w:u w:val="single"/>
              </w:rPr>
            </w:pPr>
            <w:r w:rsidRPr="00787A93">
              <w:rPr>
                <w:rFonts w:ascii="Times New Roman" w:hAnsi="Times New Roman" w:cs="Times New Roman"/>
                <w:bCs/>
                <w:color w:val="FF0000"/>
                <w:sz w:val="24"/>
                <w:szCs w:val="24"/>
                <w:u w:val="single"/>
              </w:rPr>
              <w:t xml:space="preserve">Enduring Understanding 3.A: </w:t>
            </w:r>
          </w:p>
          <w:p w14:paraId="72016CCB" w14:textId="77777777" w:rsidR="00994545" w:rsidRPr="00787A93" w:rsidRDefault="00994545" w:rsidP="00994545">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 xml:space="preserve">All forces share certain common characteristics when considered by observers in inertial reference frames. </w:t>
            </w:r>
          </w:p>
          <w:p w14:paraId="67165C37" w14:textId="77777777" w:rsidR="00994545" w:rsidRPr="00787A93" w:rsidRDefault="00994545" w:rsidP="005B76E8">
            <w:pPr>
              <w:widowControl w:val="0"/>
              <w:autoSpaceDE w:val="0"/>
              <w:autoSpaceDN w:val="0"/>
              <w:adjustRightInd w:val="0"/>
              <w:spacing w:after="240"/>
              <w:rPr>
                <w:rFonts w:ascii="Times New Roman" w:hAnsi="Times New Roman" w:cs="Times New Roman"/>
                <w:b w:val="0"/>
                <w:color w:val="auto"/>
                <w:sz w:val="24"/>
                <w:szCs w:val="24"/>
              </w:rPr>
            </w:pPr>
            <w:r w:rsidRPr="00787A93">
              <w:rPr>
                <w:rFonts w:ascii="Times New Roman" w:hAnsi="Times New Roman" w:cs="Times New Roman"/>
                <w:b w:val="0"/>
                <w:color w:val="auto"/>
                <w:sz w:val="24"/>
                <w:szCs w:val="24"/>
              </w:rPr>
              <w:t>The description of motion, including such quantities as position, velocity, or acceleration, depends on the observer, specifically on the reference frame. When the interactions of objects are considered, we only consider the observers in inertial reference frames. In such reference frames, an object that does not interact with any other objects moves at constant velocity. In inertial reference frames, forces are detected by their influence on the motion (specifically the velocity) of an object. So force, like velocity, is a vector quantity. A force vector has magnitude and direction. When multiple forces are exerted on an object, the vector sum of these forces, referred to as the net force, causes a change in the motion of the object</w:t>
            </w:r>
            <w:proofErr w:type="gramStart"/>
            <w:r w:rsidRPr="00787A93">
              <w:rPr>
                <w:rFonts w:ascii="Times New Roman" w:hAnsi="Times New Roman" w:cs="Times New Roman"/>
                <w:b w:val="0"/>
                <w:color w:val="auto"/>
                <w:sz w:val="24"/>
                <w:szCs w:val="24"/>
              </w:rPr>
              <w:t>. </w:t>
            </w:r>
            <w:proofErr w:type="gramEnd"/>
            <w:r w:rsidRPr="00787A93">
              <w:rPr>
                <w:rFonts w:ascii="Times New Roman" w:hAnsi="Times New Roman" w:cs="Times New Roman"/>
                <w:b w:val="0"/>
                <w:color w:val="auto"/>
                <w:sz w:val="24"/>
                <w:szCs w:val="24"/>
              </w:rPr>
              <w:t xml:space="preserve">The acceleration of the object is proportional to the net force. If a component of the acceleration is observed to be zero, then the sum of the corresponding force components must be zero. If one object exerts a force on a second object, the second object always exerts a force of equal magnitude but opposite direction on the first object. These two forces are known as an action-reaction pair. </w:t>
            </w:r>
          </w:p>
          <w:p w14:paraId="7D51CFE9" w14:textId="76CE656F" w:rsidR="005B76E8" w:rsidRPr="00787A93" w:rsidRDefault="005B76E8" w:rsidP="005B76E8">
            <w:pPr>
              <w:widowControl w:val="0"/>
              <w:autoSpaceDE w:val="0"/>
              <w:autoSpaceDN w:val="0"/>
              <w:adjustRightInd w:val="0"/>
              <w:spacing w:after="240"/>
              <w:rPr>
                <w:rFonts w:ascii="Times New Roman" w:hAnsi="Times New Roman" w:cs="Times New Roman"/>
                <w:b w:val="0"/>
                <w:color w:val="auto"/>
                <w:sz w:val="24"/>
                <w:szCs w:val="24"/>
              </w:rPr>
            </w:pPr>
          </w:p>
        </w:tc>
      </w:tr>
    </w:tbl>
    <w:p w14:paraId="39E5805F" w14:textId="77777777" w:rsidR="00787A93" w:rsidRDefault="00787A93">
      <w:r>
        <w:rPr>
          <w:b/>
        </w:rPr>
        <w:br w:type="page"/>
      </w:r>
    </w:p>
    <w:tbl>
      <w:tblPr>
        <w:tblStyle w:val="a"/>
        <w:tblW w:w="11016"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shd w:val="clear" w:color="auto" w:fill="FFCC99"/>
        <w:tblLayout w:type="fixed"/>
        <w:tblLook w:val="04A0" w:firstRow="1" w:lastRow="0" w:firstColumn="1" w:lastColumn="0" w:noHBand="0" w:noVBand="1"/>
      </w:tblPr>
      <w:tblGrid>
        <w:gridCol w:w="11016"/>
      </w:tblGrid>
      <w:tr w:rsidR="004D4288" w:rsidRPr="00787A93" w14:paraId="7C4E4617" w14:textId="77777777" w:rsidTr="00787A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6" w:type="dxa"/>
            <w:shd w:val="clear" w:color="auto" w:fill="00FFFF"/>
          </w:tcPr>
          <w:p w14:paraId="57001554" w14:textId="1D1E9922" w:rsidR="004D4288" w:rsidRPr="00787A93" w:rsidRDefault="004D4288" w:rsidP="004D4288">
            <w:pPr>
              <w:widowControl w:val="0"/>
              <w:shd w:val="clear" w:color="auto" w:fill="00FFFF"/>
              <w:autoSpaceDE w:val="0"/>
              <w:autoSpaceDN w:val="0"/>
              <w:adjustRightInd w:val="0"/>
              <w:spacing w:after="240"/>
              <w:rPr>
                <w:rFonts w:ascii="Times New Roman" w:hAnsi="Times New Roman" w:cs="Times New Roman"/>
                <w:bCs/>
                <w:color w:val="auto"/>
                <w:sz w:val="24"/>
                <w:szCs w:val="24"/>
                <w:u w:val="single"/>
              </w:rPr>
            </w:pPr>
            <w:r w:rsidRPr="00787A93">
              <w:rPr>
                <w:rFonts w:ascii="Times New Roman" w:hAnsi="Times New Roman" w:cs="Times New Roman"/>
                <w:bCs/>
                <w:color w:val="auto"/>
                <w:sz w:val="24"/>
                <w:szCs w:val="24"/>
                <w:u w:val="single"/>
              </w:rPr>
              <w:lastRenderedPageBreak/>
              <w:t xml:space="preserve">Essential Knowledge 3.A.1: </w:t>
            </w:r>
          </w:p>
          <w:p w14:paraId="393F0B5C" w14:textId="77777777" w:rsidR="004D4288" w:rsidRPr="00787A93" w:rsidRDefault="004D4288" w:rsidP="004D4288">
            <w:pPr>
              <w:widowControl w:val="0"/>
              <w:shd w:val="clear" w:color="auto" w:fill="00FFFF"/>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 xml:space="preserve">An observer in a particular reference frame can describe the motion of an object using such quantities as position, displacement, distance, velocity, speed, and acceleration. </w:t>
            </w:r>
          </w:p>
          <w:p w14:paraId="0B1940E8" w14:textId="77777777" w:rsidR="00787A93" w:rsidRDefault="004D4288" w:rsidP="00787A93">
            <w:pPr>
              <w:pStyle w:val="ListParagraph"/>
              <w:numPr>
                <w:ilvl w:val="0"/>
                <w:numId w:val="2"/>
              </w:numPr>
              <w:shd w:val="clear" w:color="auto" w:fill="00FFFF"/>
              <w:rPr>
                <w:rFonts w:ascii="Times New Roman" w:hAnsi="Times New Roman" w:cs="Times New Roman"/>
                <w:sz w:val="24"/>
                <w:szCs w:val="24"/>
              </w:rPr>
            </w:pPr>
            <w:r w:rsidRPr="00787A93">
              <w:rPr>
                <w:rFonts w:ascii="Times New Roman" w:hAnsi="Times New Roman" w:cs="Times New Roman"/>
                <w:sz w:val="24"/>
                <w:szCs w:val="24"/>
              </w:rPr>
              <w:t>Displacement, velocity, and acceleration are all vector quantities.  </w:t>
            </w:r>
          </w:p>
          <w:p w14:paraId="5A23A02B" w14:textId="77777777" w:rsidR="00787A93" w:rsidRDefault="004D4288" w:rsidP="00787A93">
            <w:pPr>
              <w:pStyle w:val="ListParagraph"/>
              <w:numPr>
                <w:ilvl w:val="0"/>
                <w:numId w:val="2"/>
              </w:numPr>
              <w:shd w:val="clear" w:color="auto" w:fill="00FFFF"/>
              <w:rPr>
                <w:rFonts w:ascii="Times New Roman" w:hAnsi="Times New Roman" w:cs="Times New Roman"/>
                <w:sz w:val="24"/>
                <w:szCs w:val="24"/>
              </w:rPr>
            </w:pPr>
            <w:r w:rsidRPr="00787A93">
              <w:rPr>
                <w:rFonts w:ascii="Times New Roman" w:hAnsi="Times New Roman" w:cs="Times New Roman"/>
                <w:sz w:val="24"/>
                <w:szCs w:val="24"/>
              </w:rPr>
              <w:t>Displacement is change in position. Velocity is the rate of change of position with time. Acceleration is the rate of change of velocity with time. Changes in each property are expressed by subtracting initial values from final values.  </w:t>
            </w:r>
          </w:p>
          <w:p w14:paraId="2FDE401C" w14:textId="086324E5" w:rsidR="00AF7677" w:rsidRPr="00787A93" w:rsidRDefault="004D4288" w:rsidP="00AF7677">
            <w:pPr>
              <w:pStyle w:val="ListParagraph"/>
              <w:numPr>
                <w:ilvl w:val="0"/>
                <w:numId w:val="2"/>
              </w:numPr>
              <w:shd w:val="clear" w:color="auto" w:fill="00FFFF"/>
              <w:rPr>
                <w:rFonts w:ascii="Times New Roman" w:hAnsi="Times New Roman" w:cs="Times New Roman"/>
                <w:sz w:val="24"/>
                <w:szCs w:val="24"/>
              </w:rPr>
            </w:pPr>
            <w:r w:rsidRPr="00787A93">
              <w:rPr>
                <w:rFonts w:ascii="Times New Roman" w:hAnsi="Times New Roman" w:cs="Times New Roman"/>
                <w:sz w:val="24"/>
                <w:szCs w:val="24"/>
              </w:rPr>
              <w:t xml:space="preserve">A choice of reference frame determines the direction and the magnitude of each of these quantities. </w:t>
            </w:r>
          </w:p>
        </w:tc>
      </w:tr>
      <w:tr w:rsidR="005F2E36" w:rsidRPr="00787A93" w14:paraId="3D5E6352" w14:textId="77777777" w:rsidTr="008308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6" w:type="dxa"/>
            <w:tcBorders>
              <w:top w:val="none" w:sz="0" w:space="0" w:color="auto"/>
              <w:left w:val="none" w:sz="0" w:space="0" w:color="auto"/>
              <w:bottom w:val="none" w:sz="0" w:space="0" w:color="auto"/>
              <w:right w:val="none" w:sz="0" w:space="0" w:color="auto"/>
            </w:tcBorders>
            <w:shd w:val="clear" w:color="auto" w:fill="auto"/>
          </w:tcPr>
          <w:p w14:paraId="5775D47D" w14:textId="77777777" w:rsidR="004D4288" w:rsidRPr="00787A93" w:rsidRDefault="004D4288">
            <w:pPr>
              <w:pStyle w:val="normal0"/>
              <w:contextualSpacing w:val="0"/>
              <w:rPr>
                <w:rFonts w:ascii="Times New Roman" w:hAnsi="Times New Roman" w:cs="Times New Roman"/>
                <w:sz w:val="24"/>
              </w:rPr>
            </w:pPr>
          </w:p>
          <w:p w14:paraId="12008C62" w14:textId="77777777" w:rsidR="00552C5A" w:rsidRPr="00787A93" w:rsidRDefault="00552C5A">
            <w:pPr>
              <w:pStyle w:val="normal0"/>
              <w:contextualSpacing w:val="0"/>
              <w:rPr>
                <w:rFonts w:ascii="Times New Roman" w:hAnsi="Times New Roman" w:cs="Times New Roman"/>
                <w:sz w:val="24"/>
              </w:rPr>
            </w:pPr>
          </w:p>
          <w:p w14:paraId="14839814" w14:textId="77777777" w:rsidR="0015048F" w:rsidRPr="00787A93" w:rsidRDefault="00BC2BF1">
            <w:pPr>
              <w:pStyle w:val="normal0"/>
              <w:contextualSpacing w:val="0"/>
              <w:rPr>
                <w:rFonts w:ascii="Times New Roman" w:hAnsi="Times New Roman" w:cs="Times New Roman"/>
                <w:b w:val="0"/>
                <w:sz w:val="24"/>
              </w:rPr>
            </w:pPr>
            <w:r w:rsidRPr="00787A93">
              <w:rPr>
                <w:rFonts w:ascii="Times New Roman" w:hAnsi="Times New Roman" w:cs="Times New Roman"/>
                <w:sz w:val="24"/>
              </w:rPr>
              <w:t xml:space="preserve">3.A.1.1: </w:t>
            </w:r>
            <w:r w:rsidRPr="00787A93">
              <w:rPr>
                <w:rFonts w:ascii="Times New Roman" w:hAnsi="Times New Roman" w:cs="Times New Roman"/>
                <w:b w:val="0"/>
                <w:sz w:val="24"/>
              </w:rPr>
              <w:t>The student is able to express the motion of an object using narrative, mathematical, and graphical representations.</w:t>
            </w:r>
          </w:p>
          <w:p w14:paraId="09369F65" w14:textId="57E4EF8E" w:rsidR="0015048F" w:rsidRPr="00787A93" w:rsidRDefault="0015048F">
            <w:pPr>
              <w:pStyle w:val="normal0"/>
              <w:contextualSpacing w:val="0"/>
              <w:rPr>
                <w:rFonts w:ascii="Times New Roman" w:hAnsi="Times New Roman" w:cs="Times New Roman"/>
                <w:b w:val="0"/>
                <w:sz w:val="24"/>
              </w:rPr>
            </w:pPr>
            <w:r w:rsidRPr="00787A93">
              <w:rPr>
                <w:rFonts w:ascii="Times New Roman" w:hAnsi="Times New Roman" w:cs="Times New Roman"/>
                <w:sz w:val="24"/>
              </w:rPr>
              <w:t>[SP 1.5, 2.1, 2.2]</w:t>
            </w:r>
          </w:p>
          <w:p w14:paraId="4E7C14CB" w14:textId="77777777" w:rsidR="0015048F" w:rsidRPr="00787A93" w:rsidRDefault="0015048F" w:rsidP="0015048F">
            <w:pPr>
              <w:widowControl w:val="0"/>
              <w:tabs>
                <w:tab w:val="left" w:pos="220"/>
                <w:tab w:val="left" w:pos="720"/>
              </w:tabs>
              <w:autoSpaceDE w:val="0"/>
              <w:autoSpaceDN w:val="0"/>
              <w:adjustRightInd w:val="0"/>
              <w:spacing w:after="240"/>
              <w:rPr>
                <w:rFonts w:ascii="Times New Roman" w:hAnsi="Times New Roman" w:cs="Times New Roman"/>
                <w:b w:val="0"/>
                <w:i/>
                <w:color w:val="auto"/>
                <w:szCs w:val="22"/>
              </w:rPr>
            </w:pPr>
            <w:proofErr w:type="gramStart"/>
            <w:r w:rsidRPr="00787A93">
              <w:rPr>
                <w:rFonts w:ascii="Times New Roman" w:hAnsi="Times New Roman" w:cs="Times New Roman"/>
                <w:b w:val="0"/>
                <w:i/>
                <w:color w:val="auto"/>
                <w:szCs w:val="22"/>
              </w:rPr>
              <w:t>1.5  The</w:t>
            </w:r>
            <w:proofErr w:type="gramEnd"/>
            <w:r w:rsidRPr="00787A93">
              <w:rPr>
                <w:rFonts w:ascii="Times New Roman" w:hAnsi="Times New Roman" w:cs="Times New Roman"/>
                <w:b w:val="0"/>
                <w:i/>
                <w:color w:val="auto"/>
                <w:szCs w:val="22"/>
              </w:rPr>
              <w:t xml:space="preserve"> student can </w:t>
            </w:r>
            <w:proofErr w:type="spellStart"/>
            <w:r w:rsidRPr="00787A93">
              <w:rPr>
                <w:rFonts w:ascii="Times New Roman" w:hAnsi="Times New Roman" w:cs="Times New Roman"/>
                <w:b w:val="0"/>
                <w:i/>
                <w:iCs/>
                <w:color w:val="auto"/>
                <w:szCs w:val="22"/>
              </w:rPr>
              <w:t>reexpress</w:t>
            </w:r>
            <w:proofErr w:type="spellEnd"/>
            <w:r w:rsidRPr="00787A93">
              <w:rPr>
                <w:rFonts w:ascii="Times New Roman" w:hAnsi="Times New Roman" w:cs="Times New Roman"/>
                <w:b w:val="0"/>
                <w:i/>
                <w:iCs/>
                <w:color w:val="auto"/>
                <w:szCs w:val="22"/>
              </w:rPr>
              <w:t xml:space="preserve"> key elements of natural phenomena across multiple representations </w:t>
            </w:r>
            <w:r w:rsidRPr="00787A93">
              <w:rPr>
                <w:rFonts w:ascii="Times New Roman" w:hAnsi="Times New Roman" w:cs="Times New Roman"/>
                <w:b w:val="0"/>
                <w:i/>
                <w:color w:val="auto"/>
                <w:szCs w:val="22"/>
              </w:rPr>
              <w:t>in the domain.  </w:t>
            </w:r>
          </w:p>
          <w:p w14:paraId="58158AA5" w14:textId="77777777" w:rsidR="0015048F" w:rsidRPr="00787A93" w:rsidRDefault="0015048F" w:rsidP="0015048F">
            <w:pPr>
              <w:widowControl w:val="0"/>
              <w:tabs>
                <w:tab w:val="left" w:pos="220"/>
                <w:tab w:val="left" w:pos="720"/>
              </w:tabs>
              <w:autoSpaceDE w:val="0"/>
              <w:autoSpaceDN w:val="0"/>
              <w:adjustRightInd w:val="0"/>
              <w:spacing w:after="240"/>
              <w:rPr>
                <w:rFonts w:ascii="Times New Roman" w:hAnsi="Times New Roman" w:cs="Times New Roman"/>
                <w:b w:val="0"/>
                <w:i/>
                <w:color w:val="auto"/>
                <w:szCs w:val="22"/>
              </w:rPr>
            </w:pPr>
            <w:proofErr w:type="gramStart"/>
            <w:r w:rsidRPr="00787A93">
              <w:rPr>
                <w:rFonts w:ascii="Times New Roman" w:hAnsi="Times New Roman" w:cs="Times New Roman"/>
                <w:b w:val="0"/>
                <w:i/>
                <w:color w:val="auto"/>
                <w:szCs w:val="22"/>
              </w:rPr>
              <w:t>2.1  The</w:t>
            </w:r>
            <w:proofErr w:type="gramEnd"/>
            <w:r w:rsidRPr="00787A93">
              <w:rPr>
                <w:rFonts w:ascii="Times New Roman" w:hAnsi="Times New Roman" w:cs="Times New Roman"/>
                <w:b w:val="0"/>
                <w:i/>
                <w:color w:val="auto"/>
                <w:szCs w:val="22"/>
              </w:rPr>
              <w:t xml:space="preserve"> student can </w:t>
            </w:r>
            <w:r w:rsidRPr="00787A93">
              <w:rPr>
                <w:rFonts w:ascii="Times New Roman" w:hAnsi="Times New Roman" w:cs="Times New Roman"/>
                <w:b w:val="0"/>
                <w:i/>
                <w:iCs/>
                <w:color w:val="auto"/>
                <w:szCs w:val="22"/>
              </w:rPr>
              <w:t xml:space="preserve">justify the selection of a mathematical routine </w:t>
            </w:r>
            <w:r w:rsidRPr="00787A93">
              <w:rPr>
                <w:rFonts w:ascii="Times New Roman" w:hAnsi="Times New Roman" w:cs="Times New Roman"/>
                <w:b w:val="0"/>
                <w:i/>
                <w:color w:val="auto"/>
                <w:szCs w:val="22"/>
              </w:rPr>
              <w:t>to solve problems.  </w:t>
            </w:r>
          </w:p>
          <w:p w14:paraId="73B89909" w14:textId="77777777" w:rsidR="005F2E36" w:rsidRDefault="0015048F" w:rsidP="00787A93">
            <w:pPr>
              <w:widowControl w:val="0"/>
              <w:tabs>
                <w:tab w:val="left" w:pos="220"/>
                <w:tab w:val="left" w:pos="720"/>
              </w:tabs>
              <w:autoSpaceDE w:val="0"/>
              <w:autoSpaceDN w:val="0"/>
              <w:adjustRightInd w:val="0"/>
              <w:spacing w:after="240"/>
              <w:rPr>
                <w:rFonts w:ascii="Times New Roman" w:hAnsi="Times New Roman" w:cs="Times New Roman"/>
                <w:b w:val="0"/>
                <w:i/>
                <w:color w:val="auto"/>
                <w:szCs w:val="22"/>
              </w:rPr>
            </w:pPr>
            <w:proofErr w:type="gramStart"/>
            <w:r w:rsidRPr="00787A93">
              <w:rPr>
                <w:rFonts w:ascii="Times New Roman" w:hAnsi="Times New Roman" w:cs="Times New Roman"/>
                <w:b w:val="0"/>
                <w:i/>
                <w:color w:val="auto"/>
                <w:szCs w:val="22"/>
              </w:rPr>
              <w:t>2.2  The</w:t>
            </w:r>
            <w:proofErr w:type="gramEnd"/>
            <w:r w:rsidRPr="00787A93">
              <w:rPr>
                <w:rFonts w:ascii="Times New Roman" w:hAnsi="Times New Roman" w:cs="Times New Roman"/>
                <w:b w:val="0"/>
                <w:i/>
                <w:color w:val="auto"/>
                <w:szCs w:val="22"/>
              </w:rPr>
              <w:t xml:space="preserve"> student can </w:t>
            </w:r>
            <w:r w:rsidRPr="00787A93">
              <w:rPr>
                <w:rFonts w:ascii="Times New Roman" w:hAnsi="Times New Roman" w:cs="Times New Roman"/>
                <w:b w:val="0"/>
                <w:i/>
                <w:iCs/>
                <w:color w:val="auto"/>
                <w:szCs w:val="22"/>
              </w:rPr>
              <w:t xml:space="preserve">apply mathematical routines </w:t>
            </w:r>
            <w:r w:rsidRPr="00787A93">
              <w:rPr>
                <w:rFonts w:ascii="Times New Roman" w:hAnsi="Times New Roman" w:cs="Times New Roman"/>
                <w:b w:val="0"/>
                <w:i/>
                <w:color w:val="auto"/>
                <w:szCs w:val="22"/>
              </w:rPr>
              <w:t>to quantities that describe natural phenomena.  </w:t>
            </w:r>
          </w:p>
          <w:p w14:paraId="32A34A19" w14:textId="4EBE4061" w:rsidR="00787A93" w:rsidRPr="00787A93" w:rsidRDefault="00787A93" w:rsidP="00787A93">
            <w:pPr>
              <w:widowControl w:val="0"/>
              <w:tabs>
                <w:tab w:val="left" w:pos="220"/>
                <w:tab w:val="left" w:pos="720"/>
              </w:tabs>
              <w:autoSpaceDE w:val="0"/>
              <w:autoSpaceDN w:val="0"/>
              <w:adjustRightInd w:val="0"/>
              <w:spacing w:after="240"/>
              <w:rPr>
                <w:rFonts w:ascii="Times New Roman" w:hAnsi="Times New Roman" w:cs="Times New Roman"/>
                <w:b w:val="0"/>
                <w:i/>
                <w:szCs w:val="22"/>
              </w:rPr>
            </w:pPr>
          </w:p>
        </w:tc>
      </w:tr>
      <w:tr w:rsidR="005F2E36" w:rsidRPr="00787A93" w14:paraId="6733009C" w14:textId="77777777" w:rsidTr="008308AF">
        <w:tc>
          <w:tcPr>
            <w:cnfStyle w:val="001000000000" w:firstRow="0" w:lastRow="0" w:firstColumn="1" w:lastColumn="0" w:oddVBand="0" w:evenVBand="0" w:oddHBand="0" w:evenHBand="0" w:firstRowFirstColumn="0" w:firstRowLastColumn="0" w:lastRowFirstColumn="0" w:lastRowLastColumn="0"/>
            <w:tcW w:w="11016" w:type="dxa"/>
            <w:shd w:val="clear" w:color="auto" w:fill="auto"/>
          </w:tcPr>
          <w:p w14:paraId="094061B8" w14:textId="77777777" w:rsidR="0015048F"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sz w:val="24"/>
              </w:rPr>
              <w:t xml:space="preserve">3.A.1.2: </w:t>
            </w:r>
            <w:r w:rsidRPr="00787A93">
              <w:rPr>
                <w:rFonts w:ascii="Times New Roman" w:hAnsi="Times New Roman" w:cs="Times New Roman"/>
                <w:b w:val="0"/>
                <w:sz w:val="24"/>
              </w:rPr>
              <w:t>The student is able to design an experimental investigation of the motion of an object.</w:t>
            </w:r>
            <w:r w:rsidRPr="00787A93">
              <w:rPr>
                <w:rFonts w:ascii="Times New Roman" w:hAnsi="Times New Roman" w:cs="Times New Roman"/>
                <w:sz w:val="24"/>
              </w:rPr>
              <w:t xml:space="preserve"> </w:t>
            </w:r>
          </w:p>
          <w:p w14:paraId="68C752E0"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sz w:val="24"/>
              </w:rPr>
              <w:t>[SP 4.2]</w:t>
            </w:r>
          </w:p>
          <w:p w14:paraId="5942EE3A" w14:textId="77777777" w:rsidR="0015048F" w:rsidRDefault="0015048F" w:rsidP="00787A93">
            <w:pPr>
              <w:widowControl w:val="0"/>
              <w:tabs>
                <w:tab w:val="left" w:pos="220"/>
                <w:tab w:val="left" w:pos="720"/>
              </w:tabs>
              <w:autoSpaceDE w:val="0"/>
              <w:autoSpaceDN w:val="0"/>
              <w:adjustRightInd w:val="0"/>
              <w:spacing w:after="240"/>
              <w:rPr>
                <w:rFonts w:ascii="Times New Roman" w:hAnsi="Times New Roman" w:cs="Times New Roman"/>
                <w:i/>
                <w:color w:val="auto"/>
                <w:szCs w:val="22"/>
              </w:rPr>
            </w:pPr>
            <w:proofErr w:type="gramStart"/>
            <w:r w:rsidRPr="00787A93">
              <w:rPr>
                <w:rFonts w:ascii="Times New Roman" w:hAnsi="Times New Roman" w:cs="Times New Roman"/>
                <w:i/>
                <w:color w:val="auto"/>
                <w:szCs w:val="22"/>
              </w:rPr>
              <w:t>4.2  The</w:t>
            </w:r>
            <w:proofErr w:type="gramEnd"/>
            <w:r w:rsidRPr="00787A93">
              <w:rPr>
                <w:rFonts w:ascii="Times New Roman" w:hAnsi="Times New Roman" w:cs="Times New Roman"/>
                <w:i/>
                <w:color w:val="auto"/>
                <w:szCs w:val="22"/>
              </w:rPr>
              <w:t xml:space="preserve"> student can </w:t>
            </w:r>
            <w:r w:rsidRPr="00787A93">
              <w:rPr>
                <w:rFonts w:ascii="Times New Roman" w:hAnsi="Times New Roman" w:cs="Times New Roman"/>
                <w:i/>
                <w:iCs/>
                <w:color w:val="auto"/>
                <w:szCs w:val="22"/>
              </w:rPr>
              <w:t xml:space="preserve">design a plan </w:t>
            </w:r>
            <w:r w:rsidRPr="00787A93">
              <w:rPr>
                <w:rFonts w:ascii="Times New Roman" w:hAnsi="Times New Roman" w:cs="Times New Roman"/>
                <w:i/>
                <w:color w:val="auto"/>
                <w:szCs w:val="22"/>
              </w:rPr>
              <w:t>for collecting data to answer a particular scientific question.  </w:t>
            </w:r>
          </w:p>
          <w:p w14:paraId="69150A24" w14:textId="0BD3D945" w:rsidR="00787A93" w:rsidRPr="00787A93" w:rsidRDefault="00787A93" w:rsidP="00787A93">
            <w:pPr>
              <w:widowControl w:val="0"/>
              <w:tabs>
                <w:tab w:val="left" w:pos="220"/>
                <w:tab w:val="left" w:pos="720"/>
              </w:tabs>
              <w:autoSpaceDE w:val="0"/>
              <w:autoSpaceDN w:val="0"/>
              <w:adjustRightInd w:val="0"/>
              <w:spacing w:after="240"/>
              <w:rPr>
                <w:rFonts w:ascii="Times New Roman" w:hAnsi="Times New Roman" w:cs="Times New Roman"/>
                <w:i/>
                <w:color w:val="auto"/>
                <w:szCs w:val="22"/>
              </w:rPr>
            </w:pPr>
          </w:p>
        </w:tc>
      </w:tr>
      <w:tr w:rsidR="005F2E36" w:rsidRPr="00787A93" w14:paraId="09829C24" w14:textId="77777777" w:rsidTr="008308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6" w:type="dxa"/>
            <w:tcBorders>
              <w:top w:val="none" w:sz="0" w:space="0" w:color="auto"/>
              <w:left w:val="none" w:sz="0" w:space="0" w:color="auto"/>
              <w:bottom w:val="none" w:sz="0" w:space="0" w:color="auto"/>
              <w:right w:val="none" w:sz="0" w:space="0" w:color="auto"/>
            </w:tcBorders>
            <w:shd w:val="clear" w:color="auto" w:fill="auto"/>
          </w:tcPr>
          <w:p w14:paraId="51670624" w14:textId="77777777" w:rsidR="0015048F"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sz w:val="24"/>
              </w:rPr>
              <w:t xml:space="preserve">3.A.1.3: </w:t>
            </w:r>
            <w:r w:rsidRPr="00787A93">
              <w:rPr>
                <w:rFonts w:ascii="Times New Roman" w:hAnsi="Times New Roman" w:cs="Times New Roman"/>
                <w:b w:val="0"/>
                <w:sz w:val="24"/>
              </w:rPr>
              <w:t>The student is able to analyze experimental data describing the motion of an object and is able to express the results of the analysis using narrative, mathematical, and graphical representations.</w:t>
            </w:r>
            <w:r w:rsidRPr="00787A93">
              <w:rPr>
                <w:rFonts w:ascii="Times New Roman" w:hAnsi="Times New Roman" w:cs="Times New Roman"/>
                <w:sz w:val="24"/>
              </w:rPr>
              <w:t xml:space="preserve"> </w:t>
            </w:r>
          </w:p>
          <w:p w14:paraId="6CA1EDA7"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sz w:val="24"/>
              </w:rPr>
              <w:t>[SP 5.1]</w:t>
            </w:r>
          </w:p>
          <w:p w14:paraId="37FDC295" w14:textId="77777777" w:rsidR="0015048F" w:rsidRDefault="0015048F" w:rsidP="00787A93">
            <w:pPr>
              <w:widowControl w:val="0"/>
              <w:tabs>
                <w:tab w:val="left" w:pos="220"/>
                <w:tab w:val="left" w:pos="720"/>
              </w:tabs>
              <w:autoSpaceDE w:val="0"/>
              <w:autoSpaceDN w:val="0"/>
              <w:adjustRightInd w:val="0"/>
              <w:spacing w:after="240"/>
              <w:rPr>
                <w:rFonts w:ascii="Times New Roman" w:hAnsi="Times New Roman" w:cs="Times New Roman"/>
                <w:b w:val="0"/>
                <w:i/>
                <w:color w:val="auto"/>
                <w:szCs w:val="22"/>
              </w:rPr>
            </w:pPr>
            <w:proofErr w:type="gramStart"/>
            <w:r w:rsidRPr="00787A93">
              <w:rPr>
                <w:rFonts w:ascii="Times New Roman" w:hAnsi="Times New Roman" w:cs="Times New Roman"/>
                <w:b w:val="0"/>
                <w:i/>
                <w:color w:val="auto"/>
                <w:szCs w:val="22"/>
              </w:rPr>
              <w:t>5.1  The</w:t>
            </w:r>
            <w:proofErr w:type="gramEnd"/>
            <w:r w:rsidRPr="00787A93">
              <w:rPr>
                <w:rFonts w:ascii="Times New Roman" w:hAnsi="Times New Roman" w:cs="Times New Roman"/>
                <w:b w:val="0"/>
                <w:i/>
                <w:color w:val="auto"/>
                <w:szCs w:val="22"/>
              </w:rPr>
              <w:t xml:space="preserve"> student can </w:t>
            </w:r>
            <w:r w:rsidRPr="00787A93">
              <w:rPr>
                <w:rFonts w:ascii="Times New Roman" w:hAnsi="Times New Roman" w:cs="Times New Roman"/>
                <w:b w:val="0"/>
                <w:i/>
                <w:iCs/>
                <w:color w:val="auto"/>
                <w:szCs w:val="22"/>
              </w:rPr>
              <w:t xml:space="preserve">analyze data </w:t>
            </w:r>
            <w:r w:rsidRPr="00787A93">
              <w:rPr>
                <w:rFonts w:ascii="Times New Roman" w:hAnsi="Times New Roman" w:cs="Times New Roman"/>
                <w:b w:val="0"/>
                <w:i/>
                <w:color w:val="auto"/>
                <w:szCs w:val="22"/>
              </w:rPr>
              <w:t>to identify patterns or relationships.  </w:t>
            </w:r>
          </w:p>
          <w:p w14:paraId="2AAB5257" w14:textId="77BA0FD1" w:rsidR="00787A93" w:rsidRPr="00787A93" w:rsidRDefault="00787A93" w:rsidP="00787A93">
            <w:pPr>
              <w:widowControl w:val="0"/>
              <w:tabs>
                <w:tab w:val="left" w:pos="220"/>
                <w:tab w:val="left" w:pos="720"/>
              </w:tabs>
              <w:autoSpaceDE w:val="0"/>
              <w:autoSpaceDN w:val="0"/>
              <w:adjustRightInd w:val="0"/>
              <w:spacing w:after="240"/>
              <w:rPr>
                <w:rFonts w:ascii="Times New Roman" w:hAnsi="Times New Roman" w:cs="Times New Roman"/>
                <w:b w:val="0"/>
                <w:i/>
                <w:color w:val="auto"/>
                <w:szCs w:val="22"/>
              </w:rPr>
            </w:pPr>
          </w:p>
        </w:tc>
      </w:tr>
    </w:tbl>
    <w:p w14:paraId="72ACBDF5" w14:textId="77777777" w:rsidR="005F2E36" w:rsidRPr="00787A93" w:rsidRDefault="005F2E36">
      <w:pPr>
        <w:pStyle w:val="normal0"/>
        <w:rPr>
          <w:rFonts w:ascii="Times New Roman" w:hAnsi="Times New Roman" w:cs="Times New Roman"/>
        </w:rPr>
      </w:pPr>
    </w:p>
    <w:p w14:paraId="70555023" w14:textId="5A975540" w:rsidR="005F2E36" w:rsidRPr="00787A93" w:rsidRDefault="00BC2BF1" w:rsidP="00552C5A">
      <w:pPr>
        <w:rPr>
          <w:rFonts w:ascii="Times New Roman" w:hAnsi="Times New Roman" w:cs="Times New Roman"/>
        </w:rPr>
      </w:pPr>
      <w:r w:rsidRPr="00787A93">
        <w:rPr>
          <w:rFonts w:ascii="Times New Roman" w:hAnsi="Times New Roman" w:cs="Times New Roman"/>
          <w:b/>
          <w:sz w:val="28"/>
        </w:rPr>
        <w:br w:type="page"/>
      </w:r>
      <w:r w:rsidRPr="00787A93">
        <w:rPr>
          <w:rFonts w:ascii="Times New Roman" w:hAnsi="Times New Roman" w:cs="Times New Roman"/>
          <w:b/>
          <w:sz w:val="28"/>
        </w:rPr>
        <w:lastRenderedPageBreak/>
        <w:t>DYNAMICS</w:t>
      </w:r>
    </w:p>
    <w:p w14:paraId="13F03046"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Forces</w:t>
      </w:r>
    </w:p>
    <w:p w14:paraId="0078B417"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Free-Body-Diagrams</w:t>
      </w:r>
    </w:p>
    <w:p w14:paraId="31A194D9"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Newton’s Laws of Motion</w:t>
      </w:r>
    </w:p>
    <w:p w14:paraId="1ED80F0B"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 xml:space="preserve">Mass and Weight </w:t>
      </w:r>
    </w:p>
    <w:p w14:paraId="61C5DF8A"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Applications Involving Friction, Inclines</w:t>
      </w:r>
    </w:p>
    <w:p w14:paraId="7F1D9EB6" w14:textId="77777777" w:rsidR="005F2E36" w:rsidRPr="00787A93" w:rsidRDefault="005F2E36">
      <w:pPr>
        <w:pStyle w:val="normal0"/>
        <w:rPr>
          <w:rFonts w:ascii="Times New Roman" w:hAnsi="Times New Roman" w:cs="Times New Roman"/>
        </w:rPr>
      </w:pPr>
    </w:p>
    <w:p w14:paraId="2E5EB217"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GIANCOLI (7e): Chapter 4 (4-1 through 4-8) </w:t>
      </w:r>
    </w:p>
    <w:p w14:paraId="01E2ED82"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ETKINA: Chapter 2 (2-1 through 2-10) and Chapter 3 (3-1through 3-4, 3-6)</w:t>
      </w:r>
    </w:p>
    <w:p w14:paraId="79BE3CD6"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KNIGHT (3e): Chapter 4 (4-1 through 4-7); Chapter 5 (5-1 through 5-8)</w:t>
      </w:r>
    </w:p>
    <w:p w14:paraId="1230C8D2"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CUTNELL (9e): Chapter 4 (4-1 through 4-13) </w:t>
      </w:r>
    </w:p>
    <w:p w14:paraId="7494DA0E"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SERWAY (10e): Chapter 4 (4-1 through 4-6) </w:t>
      </w:r>
    </w:p>
    <w:p w14:paraId="0D7E4D04"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WALKER (4e): Chapter 5 (5-1 through 5-7) and Chapter 6 (6-1 through 6-5)</w:t>
      </w:r>
    </w:p>
    <w:p w14:paraId="415D44BB" w14:textId="77777777" w:rsidR="005F2E36" w:rsidRPr="00787A93" w:rsidRDefault="005F2E36">
      <w:pPr>
        <w:pStyle w:val="normal0"/>
        <w:jc w:val="center"/>
        <w:rPr>
          <w:rFonts w:ascii="Times New Roman" w:hAnsi="Times New Roman" w:cs="Times New Roman"/>
        </w:rPr>
      </w:pPr>
    </w:p>
    <w:tbl>
      <w:tblPr>
        <w:tblStyle w:val="a0"/>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CC99"/>
        <w:tblLayout w:type="fixed"/>
        <w:tblLook w:val="0400" w:firstRow="0" w:lastRow="0" w:firstColumn="0" w:lastColumn="0" w:noHBand="0" w:noVBand="1"/>
      </w:tblPr>
      <w:tblGrid>
        <w:gridCol w:w="11016"/>
      </w:tblGrid>
      <w:tr w:rsidR="005F2E36" w:rsidRPr="00787A93" w14:paraId="72DC8C7D" w14:textId="77777777" w:rsidTr="00994545">
        <w:tc>
          <w:tcPr>
            <w:tcW w:w="11016" w:type="dxa"/>
            <w:tcBorders>
              <w:bottom w:val="single" w:sz="4" w:space="0" w:color="000000"/>
            </w:tcBorders>
            <w:shd w:val="clear" w:color="auto" w:fill="FFCC99"/>
          </w:tcPr>
          <w:p w14:paraId="4548A8AF" w14:textId="77777777"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1: Objects and systems have properties such as mass and charge. Systems may have internal structure.</w:t>
            </w:r>
          </w:p>
          <w:p w14:paraId="07A46CC8" w14:textId="77777777" w:rsidR="00116E40" w:rsidRPr="00787A93" w:rsidRDefault="00116E40" w:rsidP="00116E40">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This big idea collects the properties of matter into one area so that they can be employed in other big ideas. The universe contains fundamental particles with no internal structure such as electrons, and systems built from fundamental particles, such as protons and neutrons. These further combine to form atoms, molecules, and macroscopic systems, all of which have internal structures. </w:t>
            </w:r>
          </w:p>
          <w:p w14:paraId="4DD167BB" w14:textId="5AE44322" w:rsidR="00BA5A24" w:rsidRPr="00787A93" w:rsidRDefault="00116E40" w:rsidP="00994545">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A system has various attributes or “properties” that determine how it behaves in different situations. When the properties of the system depend on the internal structure of the system, we must treat it as a system. In other cases, the properties of interest may not dep</w:t>
            </w:r>
            <w:r w:rsidR="002452A9" w:rsidRPr="00787A93">
              <w:rPr>
                <w:rFonts w:ascii="Times New Roman" w:hAnsi="Times New Roman" w:cs="Times New Roman"/>
                <w:color w:val="0000FF"/>
                <w:szCs w:val="22"/>
              </w:rPr>
              <w:t xml:space="preserve">end on the internal structure — </w:t>
            </w:r>
            <w:r w:rsidRPr="00787A93">
              <w:rPr>
                <w:rFonts w:ascii="Times New Roman" w:hAnsi="Times New Roman" w:cs="Times New Roman"/>
                <w:color w:val="0000FF"/>
                <w:szCs w:val="22"/>
              </w:rPr>
              <w:t xml:space="preserve">in AP Physics we call these </w:t>
            </w:r>
            <w:r w:rsidRPr="00787A93">
              <w:rPr>
                <w:rFonts w:ascii="Times New Roman" w:hAnsi="Times New Roman" w:cs="Times New Roman"/>
                <w:i/>
                <w:iCs/>
                <w:color w:val="0000FF"/>
                <w:szCs w:val="22"/>
              </w:rPr>
              <w:t>objects</w:t>
            </w:r>
            <w:r w:rsidRPr="00787A93">
              <w:rPr>
                <w:rFonts w:ascii="Times New Roman" w:hAnsi="Times New Roman" w:cs="Times New Roman"/>
                <w:color w:val="0000FF"/>
                <w:szCs w:val="22"/>
              </w:rPr>
              <w:t xml:space="preserve">. For example, the free-fall motion of a ball can </w:t>
            </w:r>
            <w:proofErr w:type="gramStart"/>
            <w:r w:rsidRPr="00787A93">
              <w:rPr>
                <w:rFonts w:ascii="Times New Roman" w:hAnsi="Times New Roman" w:cs="Times New Roman"/>
                <w:color w:val="0000FF"/>
                <w:szCs w:val="22"/>
              </w:rPr>
              <w:t>be</w:t>
            </w:r>
            <w:proofErr w:type="gramEnd"/>
            <w:r w:rsidRPr="00787A93">
              <w:rPr>
                <w:rFonts w:ascii="Times New Roman" w:hAnsi="Times New Roman" w:cs="Times New Roman"/>
                <w:color w:val="0000FF"/>
                <w:szCs w:val="22"/>
              </w:rPr>
              <w:t xml:space="preserve"> understood without consideration of the internal structure of the ball, so in this case the ball can be treated as an object. Objects and systems have properties that determine their interactions with other objects and systems. The choice of modeling something as an object or a system is a fundamental step in determining how to describe and analyze a physical situation. </w:t>
            </w:r>
          </w:p>
          <w:p w14:paraId="32228F34" w14:textId="3BC69F13" w:rsidR="00116E40" w:rsidRPr="00787A93" w:rsidRDefault="00116E40" w:rsidP="00994545">
            <w:pPr>
              <w:widowControl w:val="0"/>
              <w:autoSpaceDE w:val="0"/>
              <w:autoSpaceDN w:val="0"/>
              <w:adjustRightInd w:val="0"/>
              <w:spacing w:after="240"/>
              <w:rPr>
                <w:rFonts w:ascii="Times New Roman" w:hAnsi="Times New Roman" w:cs="Times New Roman"/>
                <w:color w:val="0000FF"/>
                <w:szCs w:val="22"/>
              </w:rPr>
            </w:pPr>
          </w:p>
        </w:tc>
      </w:tr>
      <w:tr w:rsidR="00994545" w:rsidRPr="00787A93" w14:paraId="5AE38B4D" w14:textId="77777777" w:rsidTr="00994545">
        <w:tc>
          <w:tcPr>
            <w:tcW w:w="11016" w:type="dxa"/>
            <w:shd w:val="clear" w:color="auto" w:fill="FFFF99"/>
          </w:tcPr>
          <w:p w14:paraId="548BFB22" w14:textId="77777777" w:rsidR="00994545" w:rsidRPr="00787A93" w:rsidRDefault="00994545" w:rsidP="00994545">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1.C: </w:t>
            </w:r>
          </w:p>
          <w:p w14:paraId="192E3473" w14:textId="77777777" w:rsidR="00994545" w:rsidRPr="00787A93" w:rsidRDefault="00994545" w:rsidP="00994545">
            <w:pPr>
              <w:widowControl w:val="0"/>
              <w:shd w:val="clear" w:color="auto" w:fill="FFFF99"/>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Objects and systems have properties of inertial mass and gravitational mass that are experimentally verified to be the same and that satisfy conservation principles. </w:t>
            </w:r>
          </w:p>
          <w:p w14:paraId="15F285F7" w14:textId="77777777" w:rsidR="0053684D" w:rsidRPr="00787A93" w:rsidRDefault="0053684D" w:rsidP="0053684D">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Inertial mass is the property of an object or a system that determines how its motion changes when it interacts with other objects or systems. Gravitational mass is the property of an object or a system that determines the magnitude of its gravitational interaction with other objects, systems, or gravitational fields. From these definitions, classically, there is no expectation that these quantities would be identical. Einstein’s assumption that these two quantities, experimentally verified to be equivalent, are in fact the </w:t>
            </w:r>
            <w:proofErr w:type="gramStart"/>
            <w:r w:rsidRPr="00787A93">
              <w:rPr>
                <w:rFonts w:ascii="Times New Roman" w:hAnsi="Times New Roman" w:cs="Times New Roman"/>
                <w:color w:val="auto"/>
                <w:sz w:val="20"/>
              </w:rPr>
              <w:t>same,</w:t>
            </w:r>
            <w:proofErr w:type="gramEnd"/>
            <w:r w:rsidRPr="00787A93">
              <w:rPr>
                <w:rFonts w:ascii="Times New Roman" w:hAnsi="Times New Roman" w:cs="Times New Roman"/>
                <w:color w:val="auto"/>
                <w:sz w:val="20"/>
              </w:rPr>
              <w:t xml:space="preserve"> is fundamental to the general theory of relativity (which is not part of this course). </w:t>
            </w:r>
          </w:p>
          <w:p w14:paraId="140A030A" w14:textId="77777777" w:rsidR="0053684D" w:rsidRPr="00787A93" w:rsidRDefault="0053684D" w:rsidP="0053684D">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Mass is conserved in any process, such as change of shape, change of state, or dissolution, when it is not converted to energy or when energy is not converted to mass. Mass is a central concept in this course; further discussions of mass are found throughout. </w:t>
            </w:r>
          </w:p>
          <w:p w14:paraId="433B7425" w14:textId="77777777" w:rsidR="00994545" w:rsidRPr="00787A93" w:rsidRDefault="00994545" w:rsidP="0053684D">
            <w:pPr>
              <w:widowControl w:val="0"/>
              <w:shd w:val="clear" w:color="auto" w:fill="FFFF99"/>
              <w:autoSpaceDE w:val="0"/>
              <w:autoSpaceDN w:val="0"/>
              <w:adjustRightInd w:val="0"/>
              <w:spacing w:after="240"/>
              <w:rPr>
                <w:rFonts w:ascii="Times New Roman" w:hAnsi="Times New Roman" w:cs="Times New Roman"/>
                <w:b/>
                <w:bCs/>
                <w:color w:val="660066"/>
                <w:sz w:val="24"/>
                <w:szCs w:val="24"/>
                <w:highlight w:val="cyan"/>
              </w:rPr>
            </w:pPr>
          </w:p>
        </w:tc>
      </w:tr>
      <w:tr w:rsidR="004D4288" w:rsidRPr="00787A93" w14:paraId="3690437D" w14:textId="77777777" w:rsidTr="004D4288">
        <w:tc>
          <w:tcPr>
            <w:tcW w:w="11016" w:type="dxa"/>
            <w:shd w:val="clear" w:color="auto" w:fill="00FFFF"/>
          </w:tcPr>
          <w:p w14:paraId="7F66E6C8" w14:textId="77777777" w:rsidR="004D4288" w:rsidRPr="00787A93" w:rsidRDefault="004D4288" w:rsidP="004D4288">
            <w:pPr>
              <w:widowControl w:val="0"/>
              <w:autoSpaceDE w:val="0"/>
              <w:autoSpaceDN w:val="0"/>
              <w:adjustRightInd w:val="0"/>
              <w:spacing w:after="240"/>
              <w:rPr>
                <w:rFonts w:ascii="Times New Roman" w:hAnsi="Times New Roman" w:cs="Times New Roman"/>
                <w:b/>
                <w:bCs/>
                <w:color w:val="660066"/>
                <w:sz w:val="24"/>
                <w:szCs w:val="24"/>
                <w:highlight w:val="cyan"/>
              </w:rPr>
            </w:pPr>
            <w:r w:rsidRPr="00787A93">
              <w:rPr>
                <w:rFonts w:ascii="Times New Roman" w:hAnsi="Times New Roman" w:cs="Times New Roman"/>
                <w:b/>
                <w:bCs/>
                <w:color w:val="660066"/>
                <w:sz w:val="24"/>
                <w:szCs w:val="24"/>
                <w:highlight w:val="cyan"/>
              </w:rPr>
              <w:t xml:space="preserve">Essential Knowledge 1.C.1: </w:t>
            </w:r>
          </w:p>
          <w:p w14:paraId="5866510F" w14:textId="77777777" w:rsidR="004D4288" w:rsidRPr="00787A93" w:rsidRDefault="004D4288" w:rsidP="004D4288">
            <w:pPr>
              <w:widowControl w:val="0"/>
              <w:autoSpaceDE w:val="0"/>
              <w:autoSpaceDN w:val="0"/>
              <w:adjustRightInd w:val="0"/>
              <w:spacing w:after="240"/>
              <w:rPr>
                <w:rFonts w:ascii="Times New Roman" w:hAnsi="Times New Roman" w:cs="Times New Roman"/>
                <w:b/>
                <w:color w:val="auto"/>
                <w:sz w:val="24"/>
                <w:szCs w:val="24"/>
                <w:highlight w:val="cyan"/>
              </w:rPr>
            </w:pPr>
            <w:r w:rsidRPr="00787A93">
              <w:rPr>
                <w:rFonts w:ascii="Times New Roman" w:hAnsi="Times New Roman" w:cs="Times New Roman"/>
                <w:b/>
                <w:color w:val="auto"/>
                <w:sz w:val="24"/>
                <w:szCs w:val="24"/>
                <w:highlight w:val="cyan"/>
              </w:rPr>
              <w:t xml:space="preserve">Inertial mass is the property of an object or a system that determines how its motion changes when it interacts with other objects or systems. </w:t>
            </w:r>
          </w:p>
          <w:p w14:paraId="0A77F21F" w14:textId="71135B9E" w:rsidR="00AF7677" w:rsidRPr="00787A93" w:rsidRDefault="00AF7677" w:rsidP="004D4288">
            <w:pPr>
              <w:widowControl w:val="0"/>
              <w:autoSpaceDE w:val="0"/>
              <w:autoSpaceDN w:val="0"/>
              <w:adjustRightInd w:val="0"/>
              <w:spacing w:after="240"/>
              <w:rPr>
                <w:rFonts w:ascii="Times New Roman" w:hAnsi="Times New Roman" w:cs="Times New Roman"/>
                <w:b/>
                <w:color w:val="auto"/>
                <w:sz w:val="24"/>
                <w:szCs w:val="24"/>
                <w:highlight w:val="cyan"/>
              </w:rPr>
            </w:pPr>
          </w:p>
        </w:tc>
      </w:tr>
      <w:tr w:rsidR="005F2E36" w:rsidRPr="00787A93" w14:paraId="1F4FB21A" w14:textId="77777777" w:rsidTr="004D4288">
        <w:tc>
          <w:tcPr>
            <w:tcW w:w="11016" w:type="dxa"/>
            <w:tcBorders>
              <w:bottom w:val="single" w:sz="4" w:space="0" w:color="000000"/>
            </w:tcBorders>
            <w:shd w:val="clear" w:color="auto" w:fill="auto"/>
          </w:tcPr>
          <w:p w14:paraId="5F4A4314" w14:textId="538EF06C"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1.C.1.1:</w:t>
            </w:r>
            <w:r w:rsidRPr="00787A93">
              <w:rPr>
                <w:rFonts w:ascii="Times New Roman" w:hAnsi="Times New Roman" w:cs="Times New Roman"/>
                <w:sz w:val="24"/>
              </w:rPr>
              <w:t xml:space="preserve"> The student is able to design an experiment for collecting data to determine the relationship between the net </w:t>
            </w:r>
            <w:proofErr w:type="gramStart"/>
            <w:r w:rsidRPr="00787A93">
              <w:rPr>
                <w:rFonts w:ascii="Times New Roman" w:hAnsi="Times New Roman" w:cs="Times New Roman"/>
                <w:sz w:val="24"/>
              </w:rPr>
              <w:t>force</w:t>
            </w:r>
            <w:proofErr w:type="gramEnd"/>
            <w:r w:rsidRPr="00787A93">
              <w:rPr>
                <w:rFonts w:ascii="Times New Roman" w:hAnsi="Times New Roman" w:cs="Times New Roman"/>
                <w:sz w:val="24"/>
              </w:rPr>
              <w:t xml:space="preserve"> exerted on an object its inertial mass and its acceleration. </w:t>
            </w:r>
            <w:r w:rsidRPr="00787A93">
              <w:rPr>
                <w:rFonts w:ascii="Times New Roman" w:hAnsi="Times New Roman" w:cs="Times New Roman"/>
                <w:b/>
                <w:sz w:val="24"/>
              </w:rPr>
              <w:t>[SP 4.2]</w:t>
            </w:r>
          </w:p>
          <w:p w14:paraId="1FC20209" w14:textId="77777777" w:rsidR="00C1235C" w:rsidRPr="00787A93" w:rsidRDefault="00C1235C" w:rsidP="00F1543D">
            <w:pPr>
              <w:widowControl w:val="0"/>
              <w:tabs>
                <w:tab w:val="left" w:pos="220"/>
                <w:tab w:val="left" w:pos="720"/>
              </w:tabs>
              <w:autoSpaceDE w:val="0"/>
              <w:autoSpaceDN w:val="0"/>
              <w:adjustRightInd w:val="0"/>
              <w:spacing w:after="240"/>
              <w:rPr>
                <w:rFonts w:ascii="Times New Roman" w:hAnsi="Times New Roman" w:cs="Times New Roman"/>
                <w:i/>
                <w:color w:val="auto"/>
                <w:szCs w:val="22"/>
              </w:rPr>
            </w:pPr>
            <w:proofErr w:type="gramStart"/>
            <w:r w:rsidRPr="00787A93">
              <w:rPr>
                <w:rFonts w:ascii="Times New Roman" w:hAnsi="Times New Roman" w:cs="Times New Roman"/>
                <w:i/>
                <w:color w:val="auto"/>
                <w:szCs w:val="22"/>
              </w:rPr>
              <w:t>4.2  The</w:t>
            </w:r>
            <w:proofErr w:type="gramEnd"/>
            <w:r w:rsidRPr="00787A93">
              <w:rPr>
                <w:rFonts w:ascii="Times New Roman" w:hAnsi="Times New Roman" w:cs="Times New Roman"/>
                <w:i/>
                <w:color w:val="auto"/>
                <w:szCs w:val="22"/>
              </w:rPr>
              <w:t xml:space="preserve"> student can </w:t>
            </w:r>
            <w:r w:rsidRPr="00787A93">
              <w:rPr>
                <w:rFonts w:ascii="Times New Roman" w:hAnsi="Times New Roman" w:cs="Times New Roman"/>
                <w:i/>
                <w:iCs/>
                <w:color w:val="auto"/>
                <w:szCs w:val="22"/>
              </w:rPr>
              <w:t xml:space="preserve">design a plan </w:t>
            </w:r>
            <w:r w:rsidRPr="00787A93">
              <w:rPr>
                <w:rFonts w:ascii="Times New Roman" w:hAnsi="Times New Roman" w:cs="Times New Roman"/>
                <w:i/>
                <w:color w:val="auto"/>
                <w:szCs w:val="22"/>
              </w:rPr>
              <w:t>for collecting data to answer a particular scientific question.  </w:t>
            </w:r>
          </w:p>
          <w:p w14:paraId="12068602" w14:textId="6558EE7C" w:rsidR="00F1543D" w:rsidRPr="00787A93" w:rsidRDefault="00F1543D" w:rsidP="00F1543D">
            <w:pPr>
              <w:widowControl w:val="0"/>
              <w:tabs>
                <w:tab w:val="left" w:pos="220"/>
                <w:tab w:val="left" w:pos="720"/>
              </w:tabs>
              <w:autoSpaceDE w:val="0"/>
              <w:autoSpaceDN w:val="0"/>
              <w:adjustRightInd w:val="0"/>
              <w:spacing w:after="240"/>
              <w:rPr>
                <w:rFonts w:ascii="Times New Roman" w:hAnsi="Times New Roman" w:cs="Times New Roman"/>
                <w:i/>
                <w:color w:val="auto"/>
                <w:szCs w:val="22"/>
              </w:rPr>
            </w:pPr>
          </w:p>
        </w:tc>
      </w:tr>
      <w:tr w:rsidR="004D4288" w:rsidRPr="00787A93" w14:paraId="2BCC8BB3" w14:textId="77777777" w:rsidTr="004D4288">
        <w:tc>
          <w:tcPr>
            <w:tcW w:w="11016" w:type="dxa"/>
            <w:shd w:val="clear" w:color="auto" w:fill="00FFFF"/>
          </w:tcPr>
          <w:p w14:paraId="611818FC" w14:textId="77777777" w:rsidR="004D4288" w:rsidRPr="00787A93" w:rsidRDefault="004D4288" w:rsidP="004D4288">
            <w:pPr>
              <w:widowControl w:val="0"/>
              <w:autoSpaceDE w:val="0"/>
              <w:autoSpaceDN w:val="0"/>
              <w:adjustRightInd w:val="0"/>
              <w:spacing w:after="240"/>
              <w:rPr>
                <w:rFonts w:ascii="Times New Roman" w:hAnsi="Times New Roman" w:cs="Times New Roman"/>
                <w:b/>
                <w:bCs/>
                <w:color w:val="660066"/>
                <w:sz w:val="24"/>
                <w:szCs w:val="24"/>
              </w:rPr>
            </w:pPr>
            <w:r w:rsidRPr="00787A93">
              <w:rPr>
                <w:rFonts w:ascii="Times New Roman" w:hAnsi="Times New Roman" w:cs="Times New Roman"/>
                <w:b/>
                <w:bCs/>
                <w:color w:val="660066"/>
                <w:sz w:val="24"/>
                <w:szCs w:val="24"/>
              </w:rPr>
              <w:t xml:space="preserve">Essential Knowledge 1.C.3: </w:t>
            </w:r>
          </w:p>
          <w:p w14:paraId="68409951" w14:textId="77777777" w:rsidR="004D4288" w:rsidRPr="00787A93" w:rsidRDefault="004D4288" w:rsidP="004D4288">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Objects and systems have properties of inertial mass and gravitational mass that are experimentally verified to be the same and that satisfy conservation principles. </w:t>
            </w:r>
          </w:p>
          <w:p w14:paraId="05EE8E0F" w14:textId="6D83A7BB" w:rsidR="00AF7677" w:rsidRPr="00787A93" w:rsidRDefault="00AF7677" w:rsidP="004D4288">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221A3A05" w14:textId="77777777" w:rsidTr="00C1235C">
        <w:tc>
          <w:tcPr>
            <w:tcW w:w="11016" w:type="dxa"/>
            <w:shd w:val="clear" w:color="auto" w:fill="auto"/>
          </w:tcPr>
          <w:p w14:paraId="7BBFEDB3" w14:textId="0D0EED5B" w:rsidR="004D0FEC"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1.C.3.1:</w:t>
            </w:r>
            <w:r w:rsidRPr="00787A93">
              <w:rPr>
                <w:rFonts w:ascii="Times New Roman" w:hAnsi="Times New Roman" w:cs="Times New Roman"/>
                <w:sz w:val="24"/>
              </w:rPr>
              <w:t xml:space="preserve"> The student is able to design a plan for collecting data to measure gravitational mass and to measure inertial mass and to distinguish between the two experiments. </w:t>
            </w:r>
            <w:r w:rsidRPr="00787A93">
              <w:rPr>
                <w:rFonts w:ascii="Times New Roman" w:hAnsi="Times New Roman" w:cs="Times New Roman"/>
                <w:b/>
                <w:sz w:val="24"/>
              </w:rPr>
              <w:t>[SP 4.2]</w:t>
            </w:r>
          </w:p>
          <w:p w14:paraId="70D4D7D4" w14:textId="77777777" w:rsidR="00C1235C" w:rsidRPr="00787A93" w:rsidRDefault="00C1235C">
            <w:pPr>
              <w:pStyle w:val="normal0"/>
              <w:contextualSpacing w:val="0"/>
              <w:rPr>
                <w:rFonts w:ascii="Times New Roman" w:hAnsi="Times New Roman" w:cs="Times New Roman"/>
                <w:i/>
                <w:color w:val="auto"/>
                <w:szCs w:val="22"/>
              </w:rPr>
            </w:pPr>
            <w:proofErr w:type="gramStart"/>
            <w:r w:rsidRPr="00787A93">
              <w:rPr>
                <w:rFonts w:ascii="Times New Roman" w:hAnsi="Times New Roman" w:cs="Times New Roman"/>
                <w:i/>
                <w:color w:val="auto"/>
                <w:szCs w:val="22"/>
              </w:rPr>
              <w:t>4.2  The</w:t>
            </w:r>
            <w:proofErr w:type="gramEnd"/>
            <w:r w:rsidRPr="00787A93">
              <w:rPr>
                <w:rFonts w:ascii="Times New Roman" w:hAnsi="Times New Roman" w:cs="Times New Roman"/>
                <w:i/>
                <w:color w:val="auto"/>
                <w:szCs w:val="22"/>
              </w:rPr>
              <w:t xml:space="preserve"> student can </w:t>
            </w:r>
            <w:r w:rsidRPr="00787A93">
              <w:rPr>
                <w:rFonts w:ascii="Times New Roman" w:hAnsi="Times New Roman" w:cs="Times New Roman"/>
                <w:i/>
                <w:iCs/>
                <w:color w:val="auto"/>
                <w:szCs w:val="22"/>
              </w:rPr>
              <w:t xml:space="preserve">design a plan </w:t>
            </w:r>
            <w:r w:rsidRPr="00787A93">
              <w:rPr>
                <w:rFonts w:ascii="Times New Roman" w:hAnsi="Times New Roman" w:cs="Times New Roman"/>
                <w:i/>
                <w:color w:val="auto"/>
                <w:szCs w:val="22"/>
              </w:rPr>
              <w:t>for collecting data to answer a particular scientific question.</w:t>
            </w:r>
          </w:p>
          <w:p w14:paraId="4F704BD6" w14:textId="566D7384" w:rsidR="00F1543D" w:rsidRPr="00787A93" w:rsidRDefault="00F1543D">
            <w:pPr>
              <w:pStyle w:val="normal0"/>
              <w:contextualSpacing w:val="0"/>
              <w:rPr>
                <w:rFonts w:ascii="Times New Roman" w:hAnsi="Times New Roman" w:cs="Times New Roman"/>
                <w:sz w:val="24"/>
              </w:rPr>
            </w:pPr>
          </w:p>
        </w:tc>
      </w:tr>
    </w:tbl>
    <w:tbl>
      <w:tblPr>
        <w:tblStyle w:val="a1"/>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CC99"/>
        <w:tblLayout w:type="fixed"/>
        <w:tblLook w:val="0400" w:firstRow="0" w:lastRow="0" w:firstColumn="0" w:lastColumn="0" w:noHBand="0" w:noVBand="1"/>
      </w:tblPr>
      <w:tblGrid>
        <w:gridCol w:w="11016"/>
      </w:tblGrid>
      <w:tr w:rsidR="005F2E36" w:rsidRPr="00787A93" w14:paraId="2E2C0248" w14:textId="77777777" w:rsidTr="00994545">
        <w:tc>
          <w:tcPr>
            <w:tcW w:w="11016" w:type="dxa"/>
            <w:tcBorders>
              <w:bottom w:val="single" w:sz="4" w:space="0" w:color="000000"/>
            </w:tcBorders>
            <w:shd w:val="clear" w:color="auto" w:fill="FFCC99"/>
          </w:tcPr>
          <w:p w14:paraId="2B8040E4" w14:textId="0C7DBCBC" w:rsidR="005F2E36" w:rsidRPr="00787A93" w:rsidRDefault="00787A93">
            <w:pPr>
              <w:pStyle w:val="normal0"/>
              <w:contextualSpacing w:val="0"/>
              <w:rPr>
                <w:rFonts w:ascii="Times New Roman" w:hAnsi="Times New Roman" w:cs="Times New Roman"/>
                <w:b/>
                <w:color w:val="0000FF"/>
                <w:sz w:val="28"/>
                <w:szCs w:val="28"/>
              </w:rPr>
            </w:pPr>
            <w:r>
              <w:rPr>
                <w:rFonts w:ascii="Times New Roman" w:hAnsi="Times New Roman" w:cs="Times New Roman"/>
                <w:b/>
                <w:color w:val="0000FF"/>
                <w:sz w:val="28"/>
                <w:szCs w:val="28"/>
              </w:rPr>
              <w:lastRenderedPageBreak/>
              <w:t>B</w:t>
            </w:r>
            <w:r w:rsidR="00BC2BF1" w:rsidRPr="00787A93">
              <w:rPr>
                <w:rFonts w:ascii="Times New Roman" w:hAnsi="Times New Roman" w:cs="Times New Roman"/>
                <w:b/>
                <w:color w:val="0000FF"/>
                <w:sz w:val="28"/>
                <w:szCs w:val="28"/>
              </w:rPr>
              <w:t>IG IDEA 2: Fields existing in space can be used to explain interactions.</w:t>
            </w:r>
          </w:p>
          <w:p w14:paraId="4D9D0490" w14:textId="5CB11025" w:rsidR="00B85C4C" w:rsidRPr="00787A93" w:rsidRDefault="00B85C4C" w:rsidP="00B85C4C">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All of the fundamental forces, including the gravitational force and the electric and magnetic forces, are exerted “at a distance”; the two objects involved in the interaction do not “physically touch” each other. To understand and calculate such forces, it is often useful to model them in terms of fields, which associate a value of some quantity with every point in space. Forces are vectors and so the associated fields are also vectors, having a magnitude and direction assigned to each point in space. A field model is also useful for describing how scalar quantities, for instance, temperature and pressure, vary with position. In general, a field created by an array of “sources” can be calculated by combining the fields created by the individual source objects. This is known as the principle of superposition. For a gravitational field the source is an object with mass</w:t>
            </w:r>
            <w:proofErr w:type="gramStart"/>
            <w:r w:rsidRPr="00787A93">
              <w:rPr>
                <w:rFonts w:ascii="Times New Roman" w:hAnsi="Times New Roman" w:cs="Times New Roman"/>
                <w:color w:val="0000FF"/>
                <w:szCs w:val="22"/>
              </w:rPr>
              <w:t>. </w:t>
            </w:r>
            <w:proofErr w:type="gramEnd"/>
            <w:r w:rsidRPr="00787A93">
              <w:rPr>
                <w:rFonts w:ascii="Times New Roman" w:hAnsi="Times New Roman" w:cs="Times New Roman"/>
                <w:color w:val="0000FF"/>
                <w:szCs w:val="22"/>
              </w:rPr>
              <w:t xml:space="preserve">For an electric field the source is an object with electric charge. For a magnetic field the source is a magnet or a moving object with electric charge. </w:t>
            </w:r>
            <w:proofErr w:type="gramStart"/>
            <w:r w:rsidRPr="00787A93">
              <w:rPr>
                <w:rFonts w:ascii="Times New Roman" w:hAnsi="Times New Roman" w:cs="Times New Roman"/>
                <w:color w:val="0000FF"/>
                <w:szCs w:val="22"/>
              </w:rPr>
              <w:t>Visual representations are extensively used by physicists in the analysis of many situations</w:t>
            </w:r>
            <w:proofErr w:type="gramEnd"/>
            <w:r w:rsidRPr="00787A93">
              <w:rPr>
                <w:rFonts w:ascii="Times New Roman" w:hAnsi="Times New Roman" w:cs="Times New Roman"/>
                <w:color w:val="0000FF"/>
                <w:szCs w:val="22"/>
              </w:rPr>
              <w:t xml:space="preserve">. A broadly used example across many applications involving fields is a map of </w:t>
            </w:r>
            <w:proofErr w:type="spellStart"/>
            <w:r w:rsidRPr="00787A93">
              <w:rPr>
                <w:rFonts w:ascii="Times New Roman" w:hAnsi="Times New Roman" w:cs="Times New Roman"/>
                <w:color w:val="0000FF"/>
                <w:szCs w:val="22"/>
              </w:rPr>
              <w:t>isolines</w:t>
            </w:r>
            <w:proofErr w:type="spellEnd"/>
            <w:r w:rsidRPr="00787A93">
              <w:rPr>
                <w:rFonts w:ascii="Times New Roman" w:hAnsi="Times New Roman" w:cs="Times New Roman"/>
                <w:color w:val="0000FF"/>
                <w:szCs w:val="22"/>
              </w:rPr>
              <w:t xml:space="preserve"> connecting points of equal value for some quantity related to a field, such as topographical maps that display lines of approximately equal gravitational potential. </w:t>
            </w:r>
          </w:p>
          <w:p w14:paraId="58A43256" w14:textId="77777777" w:rsidR="00BA5A24" w:rsidRPr="00787A93" w:rsidRDefault="00BA5A24" w:rsidP="00696FE9">
            <w:pPr>
              <w:widowControl w:val="0"/>
              <w:autoSpaceDE w:val="0"/>
              <w:autoSpaceDN w:val="0"/>
              <w:adjustRightInd w:val="0"/>
              <w:spacing w:after="240"/>
              <w:rPr>
                <w:rFonts w:ascii="Times New Roman" w:hAnsi="Times New Roman" w:cs="Times New Roman"/>
              </w:rPr>
            </w:pPr>
          </w:p>
        </w:tc>
      </w:tr>
      <w:tr w:rsidR="00994545" w:rsidRPr="00787A93" w14:paraId="73339EA9" w14:textId="77777777" w:rsidTr="00994545">
        <w:tc>
          <w:tcPr>
            <w:tcW w:w="11016" w:type="dxa"/>
            <w:shd w:val="clear" w:color="auto" w:fill="FFFF99"/>
          </w:tcPr>
          <w:p w14:paraId="55DCCD21" w14:textId="77777777" w:rsidR="00994545" w:rsidRPr="00787A93" w:rsidRDefault="00994545" w:rsidP="00994545">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2.B: </w:t>
            </w:r>
          </w:p>
          <w:p w14:paraId="12B63ED6" w14:textId="77777777" w:rsidR="00994545" w:rsidRPr="00787A93" w:rsidRDefault="00994545" w:rsidP="00994545">
            <w:pPr>
              <w:widowControl w:val="0"/>
              <w:autoSpaceDE w:val="0"/>
              <w:autoSpaceDN w:val="0"/>
              <w:adjustRightInd w:val="0"/>
              <w:spacing w:after="240"/>
              <w:rPr>
                <w:rFonts w:ascii="Times New Roman" w:hAnsi="Times New Roman" w:cs="Times New Roman"/>
                <w:b/>
                <w:color w:val="FF0000"/>
                <w:sz w:val="24"/>
                <w:szCs w:val="24"/>
              </w:rPr>
            </w:pPr>
            <w:proofErr w:type="gramStart"/>
            <w:r w:rsidRPr="00787A93">
              <w:rPr>
                <w:rFonts w:ascii="Times New Roman" w:hAnsi="Times New Roman" w:cs="Times New Roman"/>
                <w:b/>
                <w:color w:val="FF0000"/>
                <w:sz w:val="24"/>
                <w:szCs w:val="24"/>
              </w:rPr>
              <w:t>A gravitational field is caused by an object with mass</w:t>
            </w:r>
            <w:proofErr w:type="gramEnd"/>
            <w:r w:rsidRPr="00787A93">
              <w:rPr>
                <w:rFonts w:ascii="Times New Roman" w:hAnsi="Times New Roman" w:cs="Times New Roman"/>
                <w:b/>
                <w:color w:val="FF0000"/>
                <w:sz w:val="24"/>
                <w:szCs w:val="24"/>
              </w:rPr>
              <w:t xml:space="preserve">. </w:t>
            </w:r>
          </w:p>
          <w:p w14:paraId="7A3115B6" w14:textId="18AEBCF9" w:rsidR="0053684D" w:rsidRPr="00787A93" w:rsidRDefault="0053684D" w:rsidP="0053684D">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gravitational field is the field most accessible to students. The effect of a gravitational field on an object with mass </w:t>
            </w:r>
            <w:r w:rsidRPr="00787A93">
              <w:rPr>
                <w:rFonts w:ascii="Times New Roman" w:hAnsi="Times New Roman" w:cs="Times New Roman"/>
                <w:i/>
                <w:iCs/>
                <w:color w:val="auto"/>
                <w:sz w:val="20"/>
              </w:rPr>
              <w:t xml:space="preserve">m </w:t>
            </w:r>
            <w:r w:rsidRPr="00787A93">
              <w:rPr>
                <w:rFonts w:ascii="Times New Roman" w:hAnsi="Times New Roman" w:cs="Times New Roman"/>
                <w:color w:val="auto"/>
                <w:sz w:val="20"/>
              </w:rPr>
              <w:t xml:space="preserve">positioned in the field is a force of magnitude </w:t>
            </w:r>
            <w:r w:rsidRPr="00787A93">
              <w:rPr>
                <w:rFonts w:ascii="Times New Roman" w:hAnsi="Times New Roman" w:cs="Times New Roman"/>
                <w:i/>
                <w:iCs/>
                <w:color w:val="auto"/>
                <w:sz w:val="20"/>
              </w:rPr>
              <w:t xml:space="preserve">mg </w:t>
            </w:r>
            <w:r w:rsidRPr="00787A93">
              <w:rPr>
                <w:rFonts w:ascii="Times New Roman" w:hAnsi="Times New Roman" w:cs="Times New Roman"/>
                <w:color w:val="auto"/>
                <w:sz w:val="20"/>
              </w:rPr>
              <w:t xml:space="preserve">that points in the direction of the field. The gravitational field can be represented mathematically. The gravitational field at a point in space due to a spherical object with mass </w:t>
            </w:r>
            <w:r w:rsidRPr="00787A93">
              <w:rPr>
                <w:rFonts w:ascii="Times New Roman" w:hAnsi="Times New Roman" w:cs="Times New Roman"/>
                <w:i/>
                <w:iCs/>
                <w:color w:val="auto"/>
                <w:sz w:val="20"/>
              </w:rPr>
              <w:t xml:space="preserve">M </w:t>
            </w:r>
            <w:r w:rsidRPr="00787A93">
              <w:rPr>
                <w:rFonts w:ascii="Times New Roman" w:hAnsi="Times New Roman" w:cs="Times New Roman"/>
                <w:color w:val="auto"/>
                <w:sz w:val="20"/>
              </w:rPr>
              <w:t xml:space="preserve">is a vector whose magnitude is equal </w:t>
            </w:r>
          </w:p>
          <w:p w14:paraId="4A31D1A8" w14:textId="02946AE9" w:rsidR="0053684D" w:rsidRPr="00787A93" w:rsidRDefault="0053684D" w:rsidP="0053684D">
            <w:pPr>
              <w:widowControl w:val="0"/>
              <w:autoSpaceDE w:val="0"/>
              <w:autoSpaceDN w:val="0"/>
              <w:adjustRightInd w:val="0"/>
              <w:spacing w:after="240"/>
              <w:rPr>
                <w:rFonts w:ascii="Times New Roman" w:hAnsi="Times New Roman" w:cs="Times New Roman"/>
                <w:color w:val="auto"/>
                <w:sz w:val="20"/>
              </w:rPr>
            </w:pPr>
            <w:proofErr w:type="gramStart"/>
            <w:r w:rsidRPr="00787A93">
              <w:rPr>
                <w:rFonts w:ascii="Times New Roman" w:hAnsi="Times New Roman" w:cs="Times New Roman"/>
                <w:color w:val="auto"/>
                <w:sz w:val="20"/>
              </w:rPr>
              <w:t>to</w:t>
            </w:r>
            <w:proofErr w:type="gramEnd"/>
            <w:r w:rsidRPr="00787A93">
              <w:rPr>
                <w:rFonts w:ascii="Times New Roman" w:hAnsi="Times New Roman" w:cs="Times New Roman"/>
                <w:color w:val="auto"/>
                <w:sz w:val="20"/>
              </w:rPr>
              <w:t xml:space="preserve"> the gravitational force per unit of mass placed at that point. The direction of the field at the point is toward the center of mass of the source object. </w:t>
            </w:r>
          </w:p>
          <w:p w14:paraId="16A548A8" w14:textId="2BA5622A" w:rsidR="0053684D" w:rsidRPr="00787A93" w:rsidRDefault="0053684D" w:rsidP="0053684D">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magnitude of the field outside the object is equal to </w:t>
            </w:r>
            <w:r w:rsidR="00193075">
              <w:rPr>
                <w:rFonts w:ascii="Times New Roman" w:hAnsi="Times New Roman" w:cs="Times New Roman"/>
                <w:color w:val="auto"/>
                <w:position w:val="-24"/>
                <w:sz w:val="20"/>
              </w:rPr>
              <w:pict w14:anchorId="23A46E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pt;height:31.2pt">
                  <v:imagedata r:id="rId6" o:title=""/>
                </v:shape>
              </w:pict>
            </w:r>
            <w:proofErr w:type="gramStart"/>
            <w:r w:rsidRPr="00787A93">
              <w:rPr>
                <w:rFonts w:ascii="Times New Roman" w:hAnsi="Times New Roman" w:cs="Times New Roman"/>
                <w:color w:val="auto"/>
                <w:sz w:val="20"/>
              </w:rPr>
              <w:t xml:space="preserve"> ,</w:t>
            </w:r>
            <w:proofErr w:type="gramEnd"/>
            <w:r w:rsidRPr="00787A93">
              <w:rPr>
                <w:rFonts w:ascii="Times New Roman" w:hAnsi="Times New Roman" w:cs="Times New Roman"/>
                <w:color w:val="auto"/>
                <w:sz w:val="20"/>
              </w:rPr>
              <w:t xml:space="preserve"> where </w:t>
            </w:r>
            <w:r w:rsidRPr="00787A93">
              <w:rPr>
                <w:rFonts w:ascii="Times New Roman" w:hAnsi="Times New Roman" w:cs="Times New Roman"/>
                <w:i/>
                <w:iCs/>
                <w:color w:val="auto"/>
                <w:sz w:val="20"/>
              </w:rPr>
              <w:t xml:space="preserve">r </w:t>
            </w:r>
            <w:r w:rsidRPr="00787A93">
              <w:rPr>
                <w:rFonts w:ascii="Times New Roman" w:hAnsi="Times New Roman" w:cs="Times New Roman"/>
                <w:color w:val="auto"/>
                <w:sz w:val="20"/>
              </w:rPr>
              <w:t xml:space="preserve">is the distance between the center of mass of the object and the point of interest and </w:t>
            </w:r>
            <w:r w:rsidRPr="00787A93">
              <w:rPr>
                <w:rFonts w:ascii="Times New Roman" w:hAnsi="Times New Roman" w:cs="Times New Roman"/>
                <w:i/>
                <w:iCs/>
                <w:color w:val="auto"/>
                <w:sz w:val="20"/>
              </w:rPr>
              <w:t xml:space="preserve">G </w:t>
            </w:r>
            <w:r w:rsidRPr="00787A93">
              <w:rPr>
                <w:rFonts w:ascii="Times New Roman" w:hAnsi="Times New Roman" w:cs="Times New Roman"/>
                <w:color w:val="auto"/>
                <w:sz w:val="20"/>
              </w:rPr>
              <w:t xml:space="preserve">is a constant. As with any vector field, a gravitational field can be represented by a drawing that shows arrows at points that are uniformly distributed in space. </w:t>
            </w:r>
          </w:p>
          <w:p w14:paraId="7695FDB9" w14:textId="77777777" w:rsidR="00994545" w:rsidRPr="00787A93" w:rsidRDefault="00994545" w:rsidP="0053684D">
            <w:pPr>
              <w:widowControl w:val="0"/>
              <w:autoSpaceDE w:val="0"/>
              <w:autoSpaceDN w:val="0"/>
              <w:adjustRightInd w:val="0"/>
              <w:spacing w:after="240"/>
              <w:rPr>
                <w:rFonts w:ascii="Times New Roman" w:hAnsi="Times New Roman" w:cs="Times New Roman"/>
                <w:b/>
                <w:bCs/>
                <w:color w:val="660066"/>
                <w:sz w:val="24"/>
                <w:szCs w:val="24"/>
                <w:u w:val="single"/>
              </w:rPr>
            </w:pPr>
          </w:p>
        </w:tc>
      </w:tr>
      <w:tr w:rsidR="004D4288" w:rsidRPr="00787A93" w14:paraId="0A8EC85C" w14:textId="77777777" w:rsidTr="004D4288">
        <w:tc>
          <w:tcPr>
            <w:tcW w:w="11016" w:type="dxa"/>
            <w:shd w:val="clear" w:color="auto" w:fill="00FFFF"/>
          </w:tcPr>
          <w:p w14:paraId="4E9022C8" w14:textId="315A7475" w:rsidR="004D4288" w:rsidRPr="00787A93" w:rsidRDefault="004D4288" w:rsidP="004D4288">
            <w:pPr>
              <w:widowControl w:val="0"/>
              <w:autoSpaceDE w:val="0"/>
              <w:autoSpaceDN w:val="0"/>
              <w:adjustRightInd w:val="0"/>
              <w:spacing w:after="240"/>
              <w:rPr>
                <w:rFonts w:ascii="Times New Roman" w:hAnsi="Times New Roman" w:cs="Times New Roman"/>
                <w:b/>
                <w:bCs/>
                <w:color w:val="auto"/>
                <w:sz w:val="24"/>
                <w:szCs w:val="24"/>
                <w:u w:val="single"/>
              </w:rPr>
            </w:pPr>
            <w:r w:rsidRPr="00787A93">
              <w:rPr>
                <w:rFonts w:ascii="Times New Roman" w:hAnsi="Times New Roman" w:cs="Times New Roman"/>
                <w:b/>
                <w:bCs/>
                <w:color w:val="auto"/>
                <w:sz w:val="24"/>
                <w:szCs w:val="24"/>
                <w:u w:val="single"/>
              </w:rPr>
              <w:t xml:space="preserve">Essential Knowledge 2.B.1: </w:t>
            </w:r>
          </w:p>
          <w:p w14:paraId="0A93333E" w14:textId="77777777" w:rsidR="004D4288" w:rsidRPr="00787A93" w:rsidRDefault="004D4288" w:rsidP="004D4288">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A gravitational field at the location of an object with mass </w:t>
            </w:r>
            <w:r w:rsidRPr="00787A93">
              <w:rPr>
                <w:rFonts w:ascii="Times New Roman" w:hAnsi="Times New Roman" w:cs="Times New Roman"/>
                <w:b/>
                <w:i/>
                <w:iCs/>
                <w:color w:val="auto"/>
                <w:sz w:val="24"/>
                <w:szCs w:val="24"/>
              </w:rPr>
              <w:t xml:space="preserve">m </w:t>
            </w:r>
            <w:r w:rsidRPr="00787A93">
              <w:rPr>
                <w:rFonts w:ascii="Times New Roman" w:hAnsi="Times New Roman" w:cs="Times New Roman"/>
                <w:b/>
                <w:color w:val="auto"/>
                <w:sz w:val="24"/>
                <w:szCs w:val="24"/>
              </w:rPr>
              <w:t xml:space="preserve">causes a gravitational force of magnitude </w:t>
            </w:r>
            <w:r w:rsidRPr="00787A93">
              <w:rPr>
                <w:rFonts w:ascii="Times New Roman" w:hAnsi="Times New Roman" w:cs="Times New Roman"/>
                <w:b/>
                <w:i/>
                <w:iCs/>
                <w:color w:val="auto"/>
                <w:sz w:val="24"/>
                <w:szCs w:val="24"/>
              </w:rPr>
              <w:t xml:space="preserve">mg </w:t>
            </w:r>
            <w:r w:rsidRPr="00787A93">
              <w:rPr>
                <w:rFonts w:ascii="Times New Roman" w:hAnsi="Times New Roman" w:cs="Times New Roman"/>
                <w:b/>
                <w:color w:val="auto"/>
                <w:sz w:val="24"/>
                <w:szCs w:val="24"/>
              </w:rPr>
              <w:t xml:space="preserve">to be exerted on the object in the direction of the field. </w:t>
            </w:r>
          </w:p>
          <w:p w14:paraId="4C218A2B" w14:textId="66795AFC" w:rsidR="004D4288" w:rsidRPr="00787A93" w:rsidRDefault="004D4288" w:rsidP="00AF7677">
            <w:pPr>
              <w:pStyle w:val="ListParagraph"/>
              <w:numPr>
                <w:ilvl w:val="0"/>
                <w:numId w:val="12"/>
              </w:numPr>
              <w:rPr>
                <w:rFonts w:ascii="Times New Roman" w:hAnsi="Times New Roman" w:cs="Times New Roman"/>
                <w:sz w:val="24"/>
                <w:szCs w:val="24"/>
              </w:rPr>
            </w:pPr>
            <w:r w:rsidRPr="00787A93">
              <w:rPr>
                <w:rFonts w:ascii="Times New Roman" w:hAnsi="Times New Roman" w:cs="Times New Roman"/>
                <w:sz w:val="24"/>
                <w:szCs w:val="24"/>
              </w:rPr>
              <w:t>On Earth, this gravitational force is called weight.  </w:t>
            </w:r>
          </w:p>
          <w:p w14:paraId="3DBE79C0" w14:textId="456C4AAB" w:rsidR="004D4288" w:rsidRPr="00787A93" w:rsidRDefault="004D4288" w:rsidP="00AF7677">
            <w:pPr>
              <w:pStyle w:val="ListParagraph"/>
              <w:numPr>
                <w:ilvl w:val="0"/>
                <w:numId w:val="12"/>
              </w:numPr>
              <w:rPr>
                <w:rFonts w:ascii="Times New Roman" w:hAnsi="Times New Roman" w:cs="Times New Roman"/>
                <w:sz w:val="24"/>
                <w:szCs w:val="24"/>
              </w:rPr>
            </w:pPr>
            <w:r w:rsidRPr="00787A93">
              <w:rPr>
                <w:rFonts w:ascii="Times New Roman" w:hAnsi="Times New Roman" w:cs="Times New Roman"/>
                <w:sz w:val="24"/>
                <w:szCs w:val="24"/>
              </w:rPr>
              <w:t>The gravitational field at a point in space is measured by dividing the gravitational force exerted by the field on a test object at that point by the mass of the test object and has the same direction as the force.  </w:t>
            </w:r>
          </w:p>
          <w:p w14:paraId="312C4639" w14:textId="07CC5883" w:rsidR="004D4288" w:rsidRPr="00787A93" w:rsidRDefault="004D4288" w:rsidP="00AF7677">
            <w:pPr>
              <w:pStyle w:val="ListParagraph"/>
              <w:numPr>
                <w:ilvl w:val="0"/>
                <w:numId w:val="12"/>
              </w:numPr>
              <w:rPr>
                <w:rFonts w:ascii="Times New Roman" w:hAnsi="Times New Roman" w:cs="Times New Roman"/>
                <w:sz w:val="24"/>
                <w:szCs w:val="24"/>
              </w:rPr>
            </w:pPr>
            <w:r w:rsidRPr="00787A93">
              <w:rPr>
                <w:rFonts w:ascii="Times New Roman" w:hAnsi="Times New Roman" w:cs="Times New Roman"/>
                <w:sz w:val="24"/>
                <w:szCs w:val="24"/>
              </w:rPr>
              <w:t>If the gravitational force is the only force exerted on the object, the observed free-fall acceleration of the object (in meters per second squared) is numerically equal to the magnitude of the gravitational field (in newtons/kilogram) at that location.  </w:t>
            </w:r>
          </w:p>
        </w:tc>
      </w:tr>
      <w:tr w:rsidR="005F2E36" w:rsidRPr="00787A93" w14:paraId="2F6AA3AD" w14:textId="77777777" w:rsidTr="008308AF">
        <w:tc>
          <w:tcPr>
            <w:tcW w:w="11016" w:type="dxa"/>
            <w:shd w:val="clear" w:color="auto" w:fill="auto"/>
          </w:tcPr>
          <w:p w14:paraId="2D35AC92" w14:textId="77777777" w:rsidR="00C1235C" w:rsidRPr="00787A93" w:rsidRDefault="00BC2BF1" w:rsidP="00BA5A24">
            <w:pPr>
              <w:pStyle w:val="normal0"/>
              <w:contextualSpacing w:val="0"/>
              <w:rPr>
                <w:rFonts w:ascii="Times New Roman" w:hAnsi="Times New Roman" w:cs="Times New Roman"/>
                <w:sz w:val="24"/>
              </w:rPr>
            </w:pPr>
            <w:r w:rsidRPr="00787A93">
              <w:rPr>
                <w:rFonts w:ascii="Times New Roman" w:hAnsi="Times New Roman" w:cs="Times New Roman"/>
                <w:b/>
                <w:sz w:val="24"/>
              </w:rPr>
              <w:t>2.B.1.1:</w:t>
            </w:r>
            <w:r w:rsidRPr="00787A93">
              <w:rPr>
                <w:rFonts w:ascii="Times New Roman" w:hAnsi="Times New Roman" w:cs="Times New Roman"/>
                <w:sz w:val="24"/>
              </w:rPr>
              <w:t xml:space="preserve"> The student is able to apply</w:t>
            </w:r>
            <w:r w:rsidRPr="00787A93">
              <w:rPr>
                <w:rFonts w:ascii="Times New Roman" w:hAnsi="Times New Roman" w:cs="Times New Roman"/>
                <w:b/>
                <w:sz w:val="24"/>
              </w:rPr>
              <w:t xml:space="preserve"> </w:t>
            </w:r>
            <m:oMath>
              <m:r>
                <m:rPr>
                  <m:sty m:val="b"/>
                </m:rPr>
                <w:rPr>
                  <w:rFonts w:ascii="Cambria Math" w:eastAsia="Cambria" w:hAnsi="Cambria Math" w:cs="Times New Roman"/>
                  <w:sz w:val="24"/>
                </w:rPr>
                <m:t>F</m:t>
              </m:r>
              <m:r>
                <w:rPr>
                  <w:rFonts w:ascii="Cambria Math" w:eastAsia="Cambria" w:hAnsi="Cambria Math" w:cs="Times New Roman"/>
                  <w:sz w:val="24"/>
                </w:rPr>
                <m:t>=m</m:t>
              </m:r>
              <m:acc>
                <m:accPr>
                  <m:chr m:val="⃗"/>
                  <m:ctrlPr>
                    <w:rPr>
                      <w:rFonts w:ascii="Cambria Math" w:eastAsia="Cambria" w:hAnsi="Cambria Math" w:cs="Times New Roman"/>
                      <w:b/>
                      <w:sz w:val="24"/>
                    </w:rPr>
                  </m:ctrlPr>
                </m:accPr>
                <m:e>
                  <m:r>
                    <m:rPr>
                      <m:sty m:val="bi"/>
                    </m:rPr>
                    <w:rPr>
                      <w:rFonts w:ascii="Cambria Math" w:eastAsia="Cambria" w:hAnsi="Cambria Math" w:cs="Times New Roman"/>
                      <w:sz w:val="24"/>
                    </w:rPr>
                    <m:t>g</m:t>
                  </m:r>
                </m:e>
              </m:acc>
              <m:r>
                <w:rPr>
                  <w:rFonts w:ascii="Cambria Math" w:eastAsia="Cambria" w:hAnsi="Cambria Math" w:cs="Times New Roman"/>
                  <w:sz w:val="24"/>
                </w:rPr>
                <m:t xml:space="preserve"> </m:t>
              </m:r>
            </m:oMath>
            <w:r w:rsidRPr="00787A93">
              <w:rPr>
                <w:rFonts w:ascii="Times New Roman" w:hAnsi="Times New Roman" w:cs="Times New Roman"/>
                <w:sz w:val="24"/>
              </w:rPr>
              <w:t xml:space="preserve">to calculate the gravitational force on an object with mass </w:t>
            </w:r>
            <w:r w:rsidRPr="00787A93">
              <w:rPr>
                <w:rFonts w:ascii="Times New Roman" w:hAnsi="Times New Roman" w:cs="Times New Roman"/>
                <w:i/>
                <w:sz w:val="24"/>
              </w:rPr>
              <w:t xml:space="preserve">m </w:t>
            </w:r>
            <w:r w:rsidRPr="00787A93">
              <w:rPr>
                <w:rFonts w:ascii="Times New Roman" w:hAnsi="Times New Roman" w:cs="Times New Roman"/>
                <w:sz w:val="24"/>
              </w:rPr>
              <w:t xml:space="preserve">in a gravitational field of strength </w:t>
            </w:r>
            <w:r w:rsidRPr="00787A93">
              <w:rPr>
                <w:rFonts w:ascii="Times New Roman" w:hAnsi="Times New Roman" w:cs="Times New Roman"/>
                <w:i/>
                <w:sz w:val="24"/>
              </w:rPr>
              <w:t>g</w:t>
            </w:r>
            <w:r w:rsidRPr="00787A93">
              <w:rPr>
                <w:rFonts w:ascii="Times New Roman" w:hAnsi="Times New Roman" w:cs="Times New Roman"/>
                <w:sz w:val="24"/>
              </w:rPr>
              <w:t xml:space="preserve"> in the context of the effects of a net force on objects and systems. </w:t>
            </w:r>
          </w:p>
          <w:p w14:paraId="25BB2F2F" w14:textId="77777777" w:rsidR="005F2E36" w:rsidRPr="00787A93" w:rsidRDefault="00BC2BF1" w:rsidP="00BA5A24">
            <w:pPr>
              <w:pStyle w:val="normal0"/>
              <w:contextualSpacing w:val="0"/>
              <w:rPr>
                <w:rFonts w:ascii="Times New Roman" w:hAnsi="Times New Roman" w:cs="Times New Roman"/>
                <w:b/>
                <w:sz w:val="24"/>
              </w:rPr>
            </w:pPr>
            <w:r w:rsidRPr="00787A93">
              <w:rPr>
                <w:rFonts w:ascii="Times New Roman" w:hAnsi="Times New Roman" w:cs="Times New Roman"/>
                <w:b/>
                <w:sz w:val="24"/>
              </w:rPr>
              <w:t>[SP 2.2, 7.2]</w:t>
            </w:r>
          </w:p>
          <w:p w14:paraId="46854DD8" w14:textId="238C5C71" w:rsidR="00C1235C" w:rsidRPr="00787A93" w:rsidRDefault="00A07D9D" w:rsidP="00C1235C">
            <w:pPr>
              <w:widowControl w:val="0"/>
              <w:tabs>
                <w:tab w:val="left" w:pos="220"/>
                <w:tab w:val="left" w:pos="720"/>
              </w:tabs>
              <w:autoSpaceDE w:val="0"/>
              <w:autoSpaceDN w:val="0"/>
              <w:adjustRightInd w:val="0"/>
              <w:spacing w:after="240"/>
              <w:rPr>
                <w:rFonts w:ascii="Times New Roman" w:hAnsi="Times New Roman" w:cs="Times New Roman"/>
                <w:i/>
                <w:color w:val="auto"/>
                <w:szCs w:val="22"/>
              </w:rPr>
            </w:pPr>
            <w:r w:rsidRPr="00787A93">
              <w:rPr>
                <w:rFonts w:ascii="Times New Roman" w:hAnsi="Times New Roman" w:cs="Times New Roman"/>
                <w:i/>
                <w:color w:val="auto"/>
                <w:szCs w:val="22"/>
              </w:rPr>
              <w:t xml:space="preserve">       </w:t>
            </w:r>
            <w:r w:rsidR="00C1235C" w:rsidRPr="00787A93">
              <w:rPr>
                <w:rFonts w:ascii="Times New Roman" w:hAnsi="Times New Roman" w:cs="Times New Roman"/>
                <w:i/>
                <w:color w:val="auto"/>
                <w:szCs w:val="22"/>
              </w:rPr>
              <w:t xml:space="preserve">2.2  The student can </w:t>
            </w:r>
            <w:r w:rsidR="00C1235C" w:rsidRPr="00787A93">
              <w:rPr>
                <w:rFonts w:ascii="Times New Roman" w:hAnsi="Times New Roman" w:cs="Times New Roman"/>
                <w:i/>
                <w:iCs/>
                <w:color w:val="auto"/>
                <w:szCs w:val="22"/>
              </w:rPr>
              <w:t xml:space="preserve">apply mathematical routines </w:t>
            </w:r>
            <w:r w:rsidR="00C1235C" w:rsidRPr="00787A93">
              <w:rPr>
                <w:rFonts w:ascii="Times New Roman" w:hAnsi="Times New Roman" w:cs="Times New Roman"/>
                <w:i/>
                <w:color w:val="auto"/>
                <w:szCs w:val="22"/>
              </w:rPr>
              <w:t>to quantities that describe natural phenomena.  </w:t>
            </w:r>
          </w:p>
          <w:p w14:paraId="1972BA9D"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7D9E657E" w14:textId="77777777" w:rsidR="00A07D9D" w:rsidRPr="00787A93" w:rsidRDefault="00A07D9D" w:rsidP="00C1235C">
            <w:pPr>
              <w:widowControl w:val="0"/>
              <w:tabs>
                <w:tab w:val="left" w:pos="220"/>
                <w:tab w:val="left" w:pos="720"/>
              </w:tabs>
              <w:autoSpaceDE w:val="0"/>
              <w:autoSpaceDN w:val="0"/>
              <w:adjustRightInd w:val="0"/>
              <w:spacing w:after="240"/>
              <w:rPr>
                <w:rFonts w:ascii="Times New Roman" w:hAnsi="Times New Roman" w:cs="Times New Roman"/>
                <w:i/>
                <w:color w:val="auto"/>
                <w:szCs w:val="22"/>
              </w:rPr>
            </w:pPr>
          </w:p>
          <w:p w14:paraId="6960535A" w14:textId="65C2CF7A" w:rsidR="00C1235C" w:rsidRPr="00787A93" w:rsidRDefault="00C1235C" w:rsidP="00A07D9D">
            <w:pPr>
              <w:widowControl w:val="0"/>
              <w:tabs>
                <w:tab w:val="left" w:pos="220"/>
                <w:tab w:val="left" w:pos="720"/>
              </w:tabs>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 </w:t>
            </w:r>
          </w:p>
        </w:tc>
      </w:tr>
    </w:tbl>
    <w:p w14:paraId="2915E09E" w14:textId="0F09DE58" w:rsidR="00BA5A24" w:rsidRPr="00787A93" w:rsidRDefault="00BA5A24">
      <w:pPr>
        <w:pStyle w:val="normal0"/>
        <w:rPr>
          <w:rFonts w:ascii="Times New Roman" w:hAnsi="Times New Roman" w:cs="Times New Roman"/>
        </w:rPr>
      </w:pPr>
    </w:p>
    <w:p w14:paraId="08A39357" w14:textId="77777777" w:rsidR="00BA5A24" w:rsidRPr="00787A93" w:rsidRDefault="00BA5A24">
      <w:pPr>
        <w:rPr>
          <w:rFonts w:ascii="Times New Roman" w:hAnsi="Times New Roman" w:cs="Times New Roman"/>
        </w:rPr>
      </w:pPr>
      <w:r w:rsidRPr="00787A93">
        <w:rPr>
          <w:rFonts w:ascii="Times New Roman" w:hAnsi="Times New Roman" w:cs="Times New Roman"/>
        </w:rPr>
        <w:br w:type="page"/>
      </w:r>
    </w:p>
    <w:p w14:paraId="7D039F79" w14:textId="77777777" w:rsidR="005F2E36" w:rsidRPr="00787A93" w:rsidRDefault="005F2E36">
      <w:pPr>
        <w:pStyle w:val="normal0"/>
        <w:rPr>
          <w:rFonts w:ascii="Times New Roman" w:hAnsi="Times New Roman" w:cs="Times New Roman"/>
        </w:rPr>
      </w:pPr>
    </w:p>
    <w:tbl>
      <w:tblPr>
        <w:tblStyle w:val="a2"/>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116E40" w:rsidRPr="00787A93" w14:paraId="67FB2E7B" w14:textId="77777777" w:rsidTr="0053684D">
        <w:tc>
          <w:tcPr>
            <w:tcW w:w="11016" w:type="dxa"/>
            <w:tcBorders>
              <w:bottom w:val="single" w:sz="4" w:space="0" w:color="000000"/>
            </w:tcBorders>
            <w:shd w:val="clear" w:color="auto" w:fill="FFCC99"/>
          </w:tcPr>
          <w:p w14:paraId="6D7B6224" w14:textId="77777777" w:rsidR="00116E40" w:rsidRPr="00787A93" w:rsidRDefault="00116E40" w:rsidP="002452A9">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3: The interactions of an object with other objects can be described by forces.</w:t>
            </w:r>
          </w:p>
          <w:p w14:paraId="5B4EE21A" w14:textId="77777777" w:rsidR="00116E40" w:rsidRPr="00787A93" w:rsidRDefault="00116E40" w:rsidP="00116E40">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n object either has no internal structure or can be analyzed without reference to its internal structure. An interaction between two objects causes changes in the translational and/or rotational motion of each object. When more than one interaction is involved, an object’s change in motion is determined by the combination of interactions (the net force). We know of three fundamental interactions or forces in nature: the gravitational force, the electroweak force, and the strong force. The electroweak force unifies the electromagnetic force and the weak force. These two aspects of the electroweak force dominate at different scales, so are discussed separately. These fundamental forces are dominant at different length scales, and all other known “forces” are manifestations of one or the other of these fundamental interactions. The fundamental forces determine both the structure of objects and the motion of objects, from the very small molecular scale (micro and molecular machines and chemical reactions), to the motion of everyday objects such as automobiles and wind turbines, to the motion of tectonic plates, to the motion of objects and systems at the cosmological scale. </w:t>
            </w:r>
          </w:p>
          <w:p w14:paraId="4756CCCA" w14:textId="55CAACAA" w:rsidR="00116E40" w:rsidRPr="00787A93" w:rsidRDefault="00116E40" w:rsidP="00116E40">
            <w:pPr>
              <w:widowControl w:val="0"/>
              <w:autoSpaceDE w:val="0"/>
              <w:autoSpaceDN w:val="0"/>
              <w:adjustRightInd w:val="0"/>
              <w:spacing w:after="240"/>
              <w:rPr>
                <w:rFonts w:ascii="Times New Roman" w:hAnsi="Times New Roman" w:cs="Times New Roman"/>
                <w:color w:val="0000FF"/>
                <w:szCs w:val="22"/>
              </w:rPr>
            </w:pPr>
          </w:p>
        </w:tc>
      </w:tr>
      <w:tr w:rsidR="00696FE9" w:rsidRPr="00787A93" w14:paraId="4C55DB99" w14:textId="77777777" w:rsidTr="0053684D">
        <w:tc>
          <w:tcPr>
            <w:tcW w:w="11016" w:type="dxa"/>
            <w:tcBorders>
              <w:bottom w:val="single" w:sz="4" w:space="0" w:color="000000"/>
            </w:tcBorders>
            <w:shd w:val="clear" w:color="auto" w:fill="FFFF99"/>
          </w:tcPr>
          <w:p w14:paraId="60269ADB" w14:textId="77777777" w:rsidR="0053684D" w:rsidRPr="00787A93" w:rsidRDefault="00696FE9" w:rsidP="0053684D">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3.A: </w:t>
            </w:r>
          </w:p>
          <w:p w14:paraId="21205ECD" w14:textId="77777777" w:rsidR="00696FE9" w:rsidRPr="00787A93" w:rsidRDefault="00696FE9" w:rsidP="0053684D">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ll forces share certain common characteristics when considered by observers in inertial reference frames. </w:t>
            </w:r>
          </w:p>
          <w:p w14:paraId="77FECE0C" w14:textId="77777777" w:rsidR="0053684D" w:rsidRPr="00787A93" w:rsidRDefault="0053684D" w:rsidP="0053684D">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description of motion, including such quantities as position, velocity, or acceleration, depends on the observer, specifically on the reference frame. When the interactions of objects are considered, we only consider the observers in inertial reference frames. In such reference frames, an object that does not interact with any other objects moves at constant velocity. In inertial reference frames, forces are detected by their influence on the motion (specifically the velocity) of an object. So force, like velocity, is a vector quantity. A force vector has magnitude and direction. When multiple forces are exerted on an object, the vector sum of these forces, referred to as the net force, causes a change in the motion of the object. The acceleration of the object is proportional to the net force. If a component of the acceleration is observed to be zero, then the sum of the corresponding force components must be zero. If one object exerts a force on a second object, the second object always exerts a force of equal magnitude but opposite direction on the first object. These two forces are known as an action-reaction pair. </w:t>
            </w:r>
          </w:p>
          <w:p w14:paraId="449CBEF0" w14:textId="440F9B60" w:rsidR="0053684D" w:rsidRPr="00787A93" w:rsidRDefault="0053684D" w:rsidP="0053684D">
            <w:pPr>
              <w:widowControl w:val="0"/>
              <w:autoSpaceDE w:val="0"/>
              <w:autoSpaceDN w:val="0"/>
              <w:adjustRightInd w:val="0"/>
              <w:spacing w:after="240"/>
              <w:rPr>
                <w:rFonts w:ascii="Times New Roman" w:hAnsi="Times New Roman" w:cs="Times New Roman"/>
                <w:b/>
                <w:color w:val="FF0000"/>
                <w:sz w:val="24"/>
                <w:szCs w:val="24"/>
              </w:rPr>
            </w:pPr>
          </w:p>
        </w:tc>
      </w:tr>
      <w:tr w:rsidR="00994545" w:rsidRPr="00787A93" w14:paraId="354C20D3" w14:textId="77777777" w:rsidTr="0053684D">
        <w:tc>
          <w:tcPr>
            <w:tcW w:w="11016" w:type="dxa"/>
            <w:shd w:val="clear" w:color="auto" w:fill="00FFFF"/>
          </w:tcPr>
          <w:p w14:paraId="528B069B" w14:textId="77777777" w:rsidR="00696FE9" w:rsidRPr="00787A93" w:rsidRDefault="00696FE9" w:rsidP="00696FE9">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bCs/>
                <w:color w:val="auto"/>
                <w:sz w:val="24"/>
                <w:szCs w:val="24"/>
              </w:rPr>
              <w:t xml:space="preserve">Essential Knowledge 3.A.2: </w:t>
            </w:r>
            <w:r w:rsidRPr="00787A93">
              <w:rPr>
                <w:rFonts w:ascii="Times New Roman" w:hAnsi="Times New Roman" w:cs="Times New Roman"/>
                <w:color w:val="auto"/>
                <w:sz w:val="24"/>
                <w:szCs w:val="24"/>
              </w:rPr>
              <w:t xml:space="preserve">Forces are described by vectors. </w:t>
            </w:r>
          </w:p>
          <w:p w14:paraId="3A89387C" w14:textId="0C2ED053" w:rsidR="00696FE9" w:rsidRPr="00787A93" w:rsidRDefault="00696FE9" w:rsidP="00696FE9">
            <w:pPr>
              <w:pStyle w:val="ListParagraph"/>
              <w:rPr>
                <w:rFonts w:ascii="Times New Roman" w:hAnsi="Times New Roman" w:cs="Times New Roman"/>
                <w:sz w:val="24"/>
                <w:szCs w:val="24"/>
              </w:rPr>
            </w:pPr>
            <w:r w:rsidRPr="00787A93">
              <w:rPr>
                <w:rFonts w:ascii="Times New Roman" w:hAnsi="Times New Roman" w:cs="Times New Roman"/>
                <w:sz w:val="24"/>
                <w:szCs w:val="24"/>
              </w:rPr>
              <w:t>Forces are detected by their influence on the motion of an  object.  </w:t>
            </w:r>
          </w:p>
          <w:p w14:paraId="12FAA9AE" w14:textId="11395961" w:rsidR="00994545" w:rsidRPr="00787A93" w:rsidRDefault="00696FE9" w:rsidP="0053684D">
            <w:pPr>
              <w:pStyle w:val="ListParagraph"/>
              <w:rPr>
                <w:rFonts w:ascii="Times New Roman" w:hAnsi="Times New Roman" w:cs="Times New Roman"/>
                <w:sz w:val="24"/>
                <w:szCs w:val="24"/>
              </w:rPr>
            </w:pPr>
            <w:r w:rsidRPr="00787A93">
              <w:rPr>
                <w:rFonts w:ascii="Times New Roman" w:hAnsi="Times New Roman" w:cs="Times New Roman"/>
                <w:sz w:val="24"/>
                <w:szCs w:val="24"/>
              </w:rPr>
              <w:t>Forces have magnitude and direction.  </w:t>
            </w:r>
          </w:p>
        </w:tc>
      </w:tr>
      <w:tr w:rsidR="005F2E36" w:rsidRPr="00787A93" w14:paraId="0693D038" w14:textId="77777777" w:rsidTr="0053684D">
        <w:tc>
          <w:tcPr>
            <w:tcW w:w="11016" w:type="dxa"/>
            <w:tcBorders>
              <w:bottom w:val="single" w:sz="4" w:space="0" w:color="000000"/>
            </w:tcBorders>
          </w:tcPr>
          <w:p w14:paraId="10B48352"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2.1:</w:t>
            </w:r>
            <w:r w:rsidRPr="00787A93">
              <w:rPr>
                <w:rFonts w:ascii="Times New Roman" w:hAnsi="Times New Roman" w:cs="Times New Roman"/>
                <w:sz w:val="24"/>
              </w:rPr>
              <w:t xml:space="preserve"> The student is able to represent forces in diagrams or mathematically using appropriately labeled vectors with magnitude, direction, and units during the analysis of a situation. </w:t>
            </w:r>
            <w:r w:rsidRPr="00787A93">
              <w:rPr>
                <w:rFonts w:ascii="Times New Roman" w:hAnsi="Times New Roman" w:cs="Times New Roman"/>
                <w:b/>
                <w:sz w:val="24"/>
              </w:rPr>
              <w:t>[SP 1.1]</w:t>
            </w:r>
          </w:p>
          <w:p w14:paraId="46AC7793"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1 The student can </w:t>
            </w:r>
            <w:r w:rsidRPr="00787A93">
              <w:rPr>
                <w:rFonts w:ascii="Times New Roman" w:hAnsi="Times New Roman" w:cs="Times New Roman"/>
                <w:i/>
                <w:iCs/>
                <w:szCs w:val="22"/>
              </w:rPr>
              <w:t xml:space="preserve">create representations and models </w:t>
            </w:r>
            <w:r w:rsidRPr="00787A93">
              <w:rPr>
                <w:rFonts w:ascii="Times New Roman" w:hAnsi="Times New Roman" w:cs="Times New Roman"/>
                <w:i/>
                <w:szCs w:val="22"/>
              </w:rPr>
              <w:t>of natural or man–made phenomena and systems in the domain.</w:t>
            </w:r>
          </w:p>
          <w:p w14:paraId="2A33215E" w14:textId="77777777" w:rsidR="004D0FEC" w:rsidRPr="00787A93" w:rsidRDefault="004D0FEC">
            <w:pPr>
              <w:pStyle w:val="normal0"/>
              <w:contextualSpacing w:val="0"/>
              <w:rPr>
                <w:rFonts w:ascii="Times New Roman" w:hAnsi="Times New Roman" w:cs="Times New Roman"/>
              </w:rPr>
            </w:pPr>
          </w:p>
        </w:tc>
      </w:tr>
      <w:tr w:rsidR="00696FE9" w:rsidRPr="00787A93" w14:paraId="3BCC031B" w14:textId="77777777" w:rsidTr="0053684D">
        <w:tc>
          <w:tcPr>
            <w:tcW w:w="11016" w:type="dxa"/>
            <w:shd w:val="clear" w:color="auto" w:fill="00FFFF"/>
          </w:tcPr>
          <w:p w14:paraId="1E931A48" w14:textId="77777777" w:rsidR="00696FE9" w:rsidRPr="00787A93" w:rsidRDefault="00696FE9" w:rsidP="00696FE9">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bCs/>
                <w:color w:val="auto"/>
                <w:sz w:val="24"/>
                <w:szCs w:val="24"/>
              </w:rPr>
              <w:t xml:space="preserve">Essential Knowledge 3.A.3: </w:t>
            </w:r>
            <w:r w:rsidRPr="00787A93">
              <w:rPr>
                <w:rFonts w:ascii="Times New Roman" w:hAnsi="Times New Roman" w:cs="Times New Roman"/>
                <w:color w:val="auto"/>
                <w:sz w:val="24"/>
                <w:szCs w:val="24"/>
              </w:rPr>
              <w:t xml:space="preserve">A force exerted on an object is always due to the interaction of that object with another object. </w:t>
            </w:r>
          </w:p>
          <w:p w14:paraId="0C63F3E8" w14:textId="7ECD88FA" w:rsidR="00696FE9" w:rsidRPr="00787A93" w:rsidRDefault="00696FE9" w:rsidP="00696FE9">
            <w:pPr>
              <w:pStyle w:val="ListParagraph"/>
              <w:numPr>
                <w:ilvl w:val="0"/>
                <w:numId w:val="8"/>
              </w:numPr>
              <w:rPr>
                <w:rFonts w:ascii="Times New Roman" w:hAnsi="Times New Roman" w:cs="Times New Roman"/>
                <w:sz w:val="24"/>
                <w:szCs w:val="24"/>
              </w:rPr>
            </w:pPr>
            <w:r w:rsidRPr="00787A93">
              <w:rPr>
                <w:rFonts w:ascii="Times New Roman" w:hAnsi="Times New Roman" w:cs="Times New Roman"/>
                <w:sz w:val="24"/>
                <w:szCs w:val="24"/>
              </w:rPr>
              <w:t>An object cannot exert a force on itself.  </w:t>
            </w:r>
          </w:p>
          <w:p w14:paraId="7190C426" w14:textId="0512F711" w:rsidR="00696FE9" w:rsidRPr="00787A93" w:rsidRDefault="00696FE9" w:rsidP="00696FE9">
            <w:pPr>
              <w:pStyle w:val="ListParagraph"/>
              <w:rPr>
                <w:rFonts w:ascii="Times New Roman" w:hAnsi="Times New Roman" w:cs="Times New Roman"/>
                <w:sz w:val="24"/>
                <w:szCs w:val="24"/>
              </w:rPr>
            </w:pPr>
            <w:r w:rsidRPr="00787A93">
              <w:rPr>
                <w:rFonts w:ascii="Times New Roman" w:hAnsi="Times New Roman" w:cs="Times New Roman"/>
                <w:sz w:val="24"/>
                <w:szCs w:val="24"/>
              </w:rPr>
              <w:t>Even though an object is at rest, there may be forces exerted on that object by other objects.  </w:t>
            </w:r>
          </w:p>
          <w:p w14:paraId="7CFAC7B2" w14:textId="67FD8995" w:rsidR="00696FE9" w:rsidRPr="00787A93" w:rsidRDefault="00696FE9" w:rsidP="00AF7677">
            <w:pPr>
              <w:pStyle w:val="ListParagraph"/>
              <w:rPr>
                <w:rFonts w:ascii="Times New Roman" w:hAnsi="Times New Roman" w:cs="Times New Roman"/>
                <w:sz w:val="24"/>
                <w:szCs w:val="24"/>
              </w:rPr>
            </w:pPr>
            <w:r w:rsidRPr="00787A93">
              <w:rPr>
                <w:rFonts w:ascii="Times New Roman" w:hAnsi="Times New Roman" w:cs="Times New Roman"/>
                <w:sz w:val="24"/>
                <w:szCs w:val="24"/>
              </w:rPr>
              <w:t>The acceleration of an object, but not necessarily its velocity, is always in the direction of the net force exerted on the object by other objects.  </w:t>
            </w:r>
          </w:p>
        </w:tc>
      </w:tr>
      <w:tr w:rsidR="005F2E36" w:rsidRPr="00787A93" w14:paraId="0E149282" w14:textId="77777777">
        <w:tc>
          <w:tcPr>
            <w:tcW w:w="11016" w:type="dxa"/>
          </w:tcPr>
          <w:p w14:paraId="617426E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3.1:</w:t>
            </w:r>
            <w:r w:rsidRPr="00787A93">
              <w:rPr>
                <w:rFonts w:ascii="Times New Roman" w:hAnsi="Times New Roman" w:cs="Times New Roman"/>
                <w:sz w:val="24"/>
              </w:rPr>
              <w:t xml:space="preserve"> The student is able to analyze a scenario and make claims (develop arguments, justify assertions) about the forces exerted on an object by other objects for different types of forces or components of forces. </w:t>
            </w:r>
            <w:r w:rsidRPr="00787A93">
              <w:rPr>
                <w:rFonts w:ascii="Times New Roman" w:hAnsi="Times New Roman" w:cs="Times New Roman"/>
                <w:b/>
                <w:sz w:val="24"/>
              </w:rPr>
              <w:t>[SP 6.4, 7.2]</w:t>
            </w:r>
          </w:p>
          <w:p w14:paraId="3054B2A9"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6A160FC5"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6FA7A93E" w14:textId="77777777" w:rsidR="004D0FEC" w:rsidRPr="00787A93" w:rsidRDefault="004D0FEC">
            <w:pPr>
              <w:pStyle w:val="normal0"/>
              <w:contextualSpacing w:val="0"/>
              <w:rPr>
                <w:rFonts w:ascii="Times New Roman" w:hAnsi="Times New Roman" w:cs="Times New Roman"/>
              </w:rPr>
            </w:pPr>
          </w:p>
        </w:tc>
      </w:tr>
      <w:tr w:rsidR="005F2E36" w:rsidRPr="00787A93" w14:paraId="6852666C" w14:textId="77777777">
        <w:tc>
          <w:tcPr>
            <w:tcW w:w="11016" w:type="dxa"/>
          </w:tcPr>
          <w:p w14:paraId="6B67E177"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3.2:</w:t>
            </w:r>
            <w:r w:rsidRPr="00787A93">
              <w:rPr>
                <w:rFonts w:ascii="Times New Roman" w:hAnsi="Times New Roman" w:cs="Times New Roman"/>
                <w:sz w:val="24"/>
              </w:rPr>
              <w:t xml:space="preserve"> The student is able to challenge a claim that an object can exert a force on itself. </w:t>
            </w:r>
            <w:r w:rsidRPr="00787A93">
              <w:rPr>
                <w:rFonts w:ascii="Times New Roman" w:hAnsi="Times New Roman" w:cs="Times New Roman"/>
                <w:b/>
                <w:sz w:val="24"/>
              </w:rPr>
              <w:t>[SP 6.1]</w:t>
            </w:r>
          </w:p>
          <w:p w14:paraId="6990ACA0"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1 The student can justify claims with evidence.</w:t>
            </w:r>
          </w:p>
          <w:p w14:paraId="464536C1" w14:textId="77777777" w:rsidR="004D0FEC" w:rsidRPr="00787A93" w:rsidRDefault="004D0FEC">
            <w:pPr>
              <w:pStyle w:val="normal0"/>
              <w:contextualSpacing w:val="0"/>
              <w:rPr>
                <w:rFonts w:ascii="Times New Roman" w:hAnsi="Times New Roman" w:cs="Times New Roman"/>
              </w:rPr>
            </w:pPr>
          </w:p>
        </w:tc>
      </w:tr>
      <w:tr w:rsidR="005F2E36" w:rsidRPr="00787A93" w14:paraId="206FD1D9" w14:textId="77777777" w:rsidTr="0053684D">
        <w:tc>
          <w:tcPr>
            <w:tcW w:w="11016" w:type="dxa"/>
            <w:tcBorders>
              <w:bottom w:val="single" w:sz="4" w:space="0" w:color="000000"/>
            </w:tcBorders>
          </w:tcPr>
          <w:p w14:paraId="6E3B704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3.A.3.3:</w:t>
            </w:r>
            <w:r w:rsidRPr="00787A93">
              <w:rPr>
                <w:rFonts w:ascii="Times New Roman" w:hAnsi="Times New Roman" w:cs="Times New Roman"/>
                <w:sz w:val="24"/>
              </w:rPr>
              <w:t xml:space="preserve"> The student is able to describe a force as an interaction between two objects and identify both objects for any force. </w:t>
            </w:r>
            <w:r w:rsidRPr="00787A93">
              <w:rPr>
                <w:rFonts w:ascii="Times New Roman" w:hAnsi="Times New Roman" w:cs="Times New Roman"/>
                <w:b/>
                <w:sz w:val="24"/>
              </w:rPr>
              <w:t>[SP 1.4]</w:t>
            </w:r>
          </w:p>
          <w:p w14:paraId="5144F7C2"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3C30350C" w14:textId="77777777" w:rsidR="004D0FEC" w:rsidRPr="00787A93" w:rsidRDefault="004D0FEC">
            <w:pPr>
              <w:pStyle w:val="normal0"/>
              <w:contextualSpacing w:val="0"/>
              <w:rPr>
                <w:rFonts w:ascii="Times New Roman" w:hAnsi="Times New Roman" w:cs="Times New Roman"/>
              </w:rPr>
            </w:pPr>
          </w:p>
        </w:tc>
      </w:tr>
      <w:tr w:rsidR="00696FE9" w:rsidRPr="00787A93" w14:paraId="6BC5EB3D" w14:textId="77777777" w:rsidTr="0053684D">
        <w:tc>
          <w:tcPr>
            <w:tcW w:w="11016" w:type="dxa"/>
            <w:shd w:val="clear" w:color="auto" w:fill="00FFFF"/>
          </w:tcPr>
          <w:p w14:paraId="3F3B1375" w14:textId="77777777" w:rsidR="00696FE9" w:rsidRPr="00787A93" w:rsidRDefault="00696FE9" w:rsidP="00AF7677">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bCs/>
                <w:color w:val="auto"/>
                <w:sz w:val="24"/>
                <w:szCs w:val="24"/>
              </w:rPr>
              <w:t xml:space="preserve">Essential Knowledge 3.A.4: </w:t>
            </w:r>
            <w:r w:rsidRPr="00787A93">
              <w:rPr>
                <w:rFonts w:ascii="Times New Roman" w:hAnsi="Times New Roman" w:cs="Times New Roman"/>
                <w:color w:val="auto"/>
                <w:sz w:val="24"/>
                <w:szCs w:val="24"/>
              </w:rPr>
              <w:t xml:space="preserve">If one object exerts a force on a second object, the second object always exerts a force of equal magnitude on the first object in the opposite direction. </w:t>
            </w:r>
          </w:p>
          <w:p w14:paraId="40DFFBA6" w14:textId="0494101E" w:rsidR="00AF7677" w:rsidRPr="00787A93" w:rsidRDefault="00AF7677" w:rsidP="00AF7677">
            <w:pPr>
              <w:widowControl w:val="0"/>
              <w:autoSpaceDE w:val="0"/>
              <w:autoSpaceDN w:val="0"/>
              <w:adjustRightInd w:val="0"/>
              <w:spacing w:after="240"/>
              <w:rPr>
                <w:rFonts w:ascii="Times New Roman" w:hAnsi="Times New Roman" w:cs="Times New Roman"/>
                <w:color w:val="auto"/>
                <w:sz w:val="24"/>
                <w:szCs w:val="24"/>
              </w:rPr>
            </w:pPr>
          </w:p>
        </w:tc>
      </w:tr>
      <w:tr w:rsidR="005F2E36" w:rsidRPr="00787A93" w14:paraId="250AD814" w14:textId="77777777">
        <w:tc>
          <w:tcPr>
            <w:tcW w:w="11016" w:type="dxa"/>
          </w:tcPr>
          <w:p w14:paraId="5DE1AAC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4.1:</w:t>
            </w:r>
            <w:r w:rsidRPr="00787A93">
              <w:rPr>
                <w:rFonts w:ascii="Times New Roman" w:hAnsi="Times New Roman" w:cs="Times New Roman"/>
                <w:sz w:val="24"/>
              </w:rPr>
              <w:t xml:space="preserve"> The student is able to construct explanations of physical situations involving the interaction of bodies using Newton’s third law and the representation of action-reaction pairs of forces. </w:t>
            </w:r>
            <w:r w:rsidRPr="00787A93">
              <w:rPr>
                <w:rFonts w:ascii="Times New Roman" w:hAnsi="Times New Roman" w:cs="Times New Roman"/>
                <w:b/>
                <w:sz w:val="24"/>
              </w:rPr>
              <w:t>[SP 1.4, 6.2]</w:t>
            </w:r>
          </w:p>
          <w:p w14:paraId="3560DA26"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41C63182"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2 The student can construct explanations of phenomena based on evidence produced through scientific practices.</w:t>
            </w:r>
          </w:p>
          <w:p w14:paraId="7CD2260E" w14:textId="77777777" w:rsidR="004D0FEC" w:rsidRPr="00787A93" w:rsidRDefault="004D0FEC">
            <w:pPr>
              <w:pStyle w:val="normal0"/>
              <w:contextualSpacing w:val="0"/>
              <w:rPr>
                <w:rFonts w:ascii="Times New Roman" w:hAnsi="Times New Roman" w:cs="Times New Roman"/>
              </w:rPr>
            </w:pPr>
          </w:p>
        </w:tc>
      </w:tr>
      <w:tr w:rsidR="005F2E36" w:rsidRPr="00787A93" w14:paraId="0885D02D" w14:textId="77777777">
        <w:tc>
          <w:tcPr>
            <w:tcW w:w="11016" w:type="dxa"/>
          </w:tcPr>
          <w:p w14:paraId="6B6631CC"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4.2:</w:t>
            </w:r>
            <w:r w:rsidRPr="00787A93">
              <w:rPr>
                <w:rFonts w:ascii="Times New Roman" w:hAnsi="Times New Roman" w:cs="Times New Roman"/>
                <w:sz w:val="24"/>
              </w:rPr>
              <w:t xml:space="preserve"> The student is able to use Newton’s third law to make claims and predictions about the action-reaction pairs of forces when two objects interact. </w:t>
            </w:r>
            <w:r w:rsidRPr="00787A93">
              <w:rPr>
                <w:rFonts w:ascii="Times New Roman" w:hAnsi="Times New Roman" w:cs="Times New Roman"/>
                <w:b/>
                <w:sz w:val="24"/>
              </w:rPr>
              <w:t>[SP 6.4, 7.2]</w:t>
            </w:r>
          </w:p>
          <w:p w14:paraId="459DB643"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38FBA111"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2C104DCF" w14:textId="77777777" w:rsidR="004D0FEC" w:rsidRPr="00787A93" w:rsidRDefault="004D0FEC">
            <w:pPr>
              <w:pStyle w:val="normal0"/>
              <w:contextualSpacing w:val="0"/>
              <w:rPr>
                <w:rFonts w:ascii="Times New Roman" w:hAnsi="Times New Roman" w:cs="Times New Roman"/>
              </w:rPr>
            </w:pPr>
          </w:p>
        </w:tc>
      </w:tr>
      <w:tr w:rsidR="005F2E36" w:rsidRPr="00787A93" w14:paraId="7DFF2034" w14:textId="77777777">
        <w:tc>
          <w:tcPr>
            <w:tcW w:w="11016" w:type="dxa"/>
          </w:tcPr>
          <w:p w14:paraId="285EDD19"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4.3:</w:t>
            </w:r>
            <w:r w:rsidRPr="00787A93">
              <w:rPr>
                <w:rFonts w:ascii="Times New Roman" w:hAnsi="Times New Roman" w:cs="Times New Roman"/>
                <w:sz w:val="24"/>
              </w:rPr>
              <w:t xml:space="preserve"> The student is able to analyze situations involving interactions among several objects by using free-body diagrams that include the application of Newton’s third law to identify forces. </w:t>
            </w:r>
            <w:r w:rsidRPr="00787A93">
              <w:rPr>
                <w:rFonts w:ascii="Times New Roman" w:hAnsi="Times New Roman" w:cs="Times New Roman"/>
                <w:b/>
                <w:sz w:val="24"/>
              </w:rPr>
              <w:t>[SP 1.4]</w:t>
            </w:r>
          </w:p>
          <w:p w14:paraId="023011A8"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108FF6E3" w14:textId="77777777" w:rsidR="004D0FEC" w:rsidRPr="00787A93" w:rsidRDefault="004D0FEC">
            <w:pPr>
              <w:pStyle w:val="normal0"/>
              <w:contextualSpacing w:val="0"/>
              <w:rPr>
                <w:rFonts w:ascii="Times New Roman" w:hAnsi="Times New Roman" w:cs="Times New Roman"/>
              </w:rPr>
            </w:pPr>
          </w:p>
        </w:tc>
      </w:tr>
      <w:tr w:rsidR="00696FE9" w:rsidRPr="00787A93" w14:paraId="1F548FED" w14:textId="77777777" w:rsidTr="00424789">
        <w:tc>
          <w:tcPr>
            <w:tcW w:w="11016" w:type="dxa"/>
            <w:tcBorders>
              <w:bottom w:val="single" w:sz="4" w:space="0" w:color="000000"/>
            </w:tcBorders>
            <w:shd w:val="clear" w:color="auto" w:fill="FFFF99"/>
          </w:tcPr>
          <w:p w14:paraId="14920F6A" w14:textId="77777777" w:rsidR="0053684D" w:rsidRPr="00787A93" w:rsidRDefault="0053684D" w:rsidP="0053684D">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3.B: </w:t>
            </w:r>
          </w:p>
          <w:p w14:paraId="00C36E12" w14:textId="77777777" w:rsidR="00696FE9" w:rsidRPr="00787A93" w:rsidRDefault="0053684D" w:rsidP="0053684D">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Classically, the acceleration of an object interacting with other objects can be predicted by using </w:t>
            </w:r>
            <w:r w:rsidR="00644F98" w:rsidRPr="00787A93">
              <w:rPr>
                <w:rFonts w:ascii="Times New Roman" w:hAnsi="Times New Roman" w:cs="Times New Roman"/>
                <w:b/>
                <w:color w:val="FF0000"/>
                <w:position w:val="-24"/>
                <w:sz w:val="24"/>
                <w:szCs w:val="24"/>
              </w:rPr>
              <w:object w:dxaOrig="780" w:dyaOrig="660" w14:anchorId="1A2027FD">
                <v:shape id="_x0000_i1026" type="#_x0000_t75" style="width:39.2pt;height:32.8pt" o:ole="">
                  <v:imagedata r:id="rId7" o:title=""/>
                </v:shape>
                <o:OLEObject Type="Embed" ProgID="Equation.DSMT4" ShapeID="_x0000_i1026" DrawAspect="Content" ObjectID="_1379074033" r:id="rId8"/>
              </w:object>
            </w:r>
            <w:r w:rsidRPr="00787A93">
              <w:rPr>
                <w:rFonts w:ascii="Times New Roman" w:hAnsi="Times New Roman" w:cs="Times New Roman"/>
                <w:b/>
                <w:color w:val="FF0000"/>
                <w:sz w:val="24"/>
                <w:szCs w:val="24"/>
              </w:rPr>
              <w:t xml:space="preserve"> </w:t>
            </w:r>
          </w:p>
          <w:p w14:paraId="5E65D4DB" w14:textId="19561886" w:rsidR="00424789" w:rsidRPr="00787A93" w:rsidRDefault="00424789" w:rsidP="0042478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Newton’s second law describes the acceleration when one or more forces are exerted on an object. The object’s acceleration also depends on its inertial mass. Newton’s second law is easier to appreciate when the law is written as  </w:t>
            </w:r>
            <w:r w:rsidR="00193075">
              <w:rPr>
                <w:rFonts w:ascii="Times New Roman" w:hAnsi="Times New Roman" w:cs="Times New Roman"/>
                <w:color w:val="FF0000"/>
                <w:position w:val="-24"/>
                <w:sz w:val="24"/>
                <w:szCs w:val="24"/>
              </w:rPr>
              <w:pict w14:anchorId="726F47A8">
                <v:shape id="_x0000_i1027" type="#_x0000_t75" style="width:39.2pt;height:32.8pt">
                  <v:imagedata r:id="rId9" o:title=""/>
                </v:shape>
              </w:pict>
            </w:r>
            <w:r w:rsidRPr="00787A93">
              <w:rPr>
                <w:rFonts w:ascii="Times New Roman" w:hAnsi="Times New Roman" w:cs="Times New Roman"/>
                <w:color w:val="auto"/>
                <w:sz w:val="20"/>
              </w:rPr>
              <w:t xml:space="preserve">which underscores the cause–effect relationship. In a free-body diagram, the choice of appropriate axes (usually one axis parallel to the direction in which the object will accelerate) and the resolution of forces into components along the chosen set of axes are essential parts of the process of analysis. The set of component forces along an axis corresponds to the list of forces that are combined to cause acceleration along that axis. Constant forces will yield a constant acceleration, but restoring forces, proportional to the displacement of an object, cause oscillatory motion. In this course, the oscillatory solution should be the result of an experiment, rather than the solution of the differential equation. </w:t>
            </w:r>
          </w:p>
          <w:p w14:paraId="48B9EA0B" w14:textId="5EAADFE9" w:rsidR="00424789" w:rsidRPr="00787A93" w:rsidRDefault="00424789" w:rsidP="0053684D">
            <w:pPr>
              <w:widowControl w:val="0"/>
              <w:autoSpaceDE w:val="0"/>
              <w:autoSpaceDN w:val="0"/>
              <w:adjustRightInd w:val="0"/>
              <w:spacing w:after="240"/>
              <w:rPr>
                <w:rFonts w:ascii="Times New Roman" w:hAnsi="Times New Roman" w:cs="Times New Roman"/>
                <w:b/>
                <w:sz w:val="24"/>
              </w:rPr>
            </w:pPr>
          </w:p>
        </w:tc>
      </w:tr>
      <w:tr w:rsidR="00696FE9" w:rsidRPr="00787A93" w14:paraId="510D36BE" w14:textId="77777777" w:rsidTr="00424789">
        <w:tc>
          <w:tcPr>
            <w:tcW w:w="11016" w:type="dxa"/>
            <w:shd w:val="clear" w:color="auto" w:fill="00FFFF"/>
          </w:tcPr>
          <w:p w14:paraId="4CA78103" w14:textId="64624EAD" w:rsidR="00696FE9" w:rsidRPr="00787A93" w:rsidRDefault="0053684D" w:rsidP="0053684D">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bCs/>
                <w:color w:val="auto"/>
                <w:sz w:val="24"/>
                <w:szCs w:val="24"/>
              </w:rPr>
              <w:t xml:space="preserve">Essential Knowledge 3.B.1: </w:t>
            </w:r>
            <w:r w:rsidRPr="00787A93">
              <w:rPr>
                <w:rFonts w:ascii="Times New Roman" w:hAnsi="Times New Roman" w:cs="Times New Roman"/>
                <w:b/>
                <w:color w:val="auto"/>
                <w:sz w:val="24"/>
                <w:szCs w:val="24"/>
              </w:rPr>
              <w:t>If an object of interest interacts with several other objects, the net force is the vector sum of the individual forces.</w:t>
            </w:r>
            <w:r w:rsidRPr="00787A93">
              <w:rPr>
                <w:rFonts w:ascii="Times New Roman" w:hAnsi="Times New Roman" w:cs="Times New Roman"/>
                <w:color w:val="auto"/>
                <w:sz w:val="24"/>
                <w:szCs w:val="24"/>
              </w:rPr>
              <w:t xml:space="preserve"> </w:t>
            </w:r>
          </w:p>
        </w:tc>
      </w:tr>
      <w:tr w:rsidR="005F2E36" w:rsidRPr="00787A93" w14:paraId="2DCD5F32" w14:textId="77777777">
        <w:tc>
          <w:tcPr>
            <w:tcW w:w="11016" w:type="dxa"/>
          </w:tcPr>
          <w:p w14:paraId="09220AAA"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B.1.1:</w:t>
            </w:r>
            <w:r w:rsidRPr="00787A93">
              <w:rPr>
                <w:rFonts w:ascii="Times New Roman" w:hAnsi="Times New Roman" w:cs="Times New Roman"/>
                <w:sz w:val="24"/>
              </w:rPr>
              <w:t xml:space="preserve"> The student is able to predict the motion of an object subject to forces exerted by several objects using an application of Newton’s second law in a variety of physical situations with acceleration in one dimension. </w:t>
            </w:r>
            <w:r w:rsidRPr="00787A93">
              <w:rPr>
                <w:rFonts w:ascii="Times New Roman" w:hAnsi="Times New Roman" w:cs="Times New Roman"/>
                <w:b/>
                <w:sz w:val="24"/>
              </w:rPr>
              <w:t>[SP 6.4, 7.2]</w:t>
            </w:r>
          </w:p>
          <w:p w14:paraId="5EA943DE"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1E9D86CC"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3F835E81" w14:textId="77777777" w:rsidR="004D0FEC" w:rsidRPr="00787A93" w:rsidRDefault="004D0FEC">
            <w:pPr>
              <w:pStyle w:val="normal0"/>
              <w:contextualSpacing w:val="0"/>
              <w:rPr>
                <w:rFonts w:ascii="Times New Roman" w:hAnsi="Times New Roman" w:cs="Times New Roman"/>
              </w:rPr>
            </w:pPr>
          </w:p>
        </w:tc>
      </w:tr>
      <w:tr w:rsidR="005F2E36" w:rsidRPr="00787A93" w14:paraId="6862DAE5" w14:textId="77777777">
        <w:tc>
          <w:tcPr>
            <w:tcW w:w="11016" w:type="dxa"/>
          </w:tcPr>
          <w:p w14:paraId="1C491036"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B.1.2:</w:t>
            </w:r>
            <w:r w:rsidRPr="00787A93">
              <w:rPr>
                <w:rFonts w:ascii="Times New Roman" w:hAnsi="Times New Roman" w:cs="Times New Roman"/>
                <w:sz w:val="24"/>
              </w:rPr>
              <w:t xml:space="preserve"> The student is able to design a plan to collect and analyze data for motion (static, constant, or accelerating) from force measurements and carry out an analysis to determine the relationship between the net force and the vector sum of the individual forces. </w:t>
            </w:r>
            <w:r w:rsidRPr="00787A93">
              <w:rPr>
                <w:rFonts w:ascii="Times New Roman" w:hAnsi="Times New Roman" w:cs="Times New Roman"/>
                <w:b/>
                <w:sz w:val="24"/>
              </w:rPr>
              <w:t>[SP 4.2, 5.1]</w:t>
            </w:r>
          </w:p>
          <w:p w14:paraId="1EED8DE2" w14:textId="77777777" w:rsidR="004D0FEC" w:rsidRPr="00787A93" w:rsidRDefault="004D0FEC" w:rsidP="004D0FEC">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43A5E51D"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3AC9BCF5" w14:textId="77777777" w:rsidR="004D0FEC" w:rsidRPr="00787A93" w:rsidRDefault="004D0FEC">
            <w:pPr>
              <w:pStyle w:val="normal0"/>
              <w:contextualSpacing w:val="0"/>
              <w:rPr>
                <w:rFonts w:ascii="Times New Roman" w:hAnsi="Times New Roman" w:cs="Times New Roman"/>
              </w:rPr>
            </w:pPr>
          </w:p>
        </w:tc>
      </w:tr>
      <w:tr w:rsidR="005F2E36" w:rsidRPr="00787A93" w14:paraId="1280A950" w14:textId="77777777" w:rsidTr="00424789">
        <w:tc>
          <w:tcPr>
            <w:tcW w:w="11016" w:type="dxa"/>
            <w:tcBorders>
              <w:bottom w:val="single" w:sz="4" w:space="0" w:color="000000"/>
            </w:tcBorders>
          </w:tcPr>
          <w:p w14:paraId="4E537522"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3.B.1.3:</w:t>
            </w:r>
            <w:r w:rsidRPr="00787A93">
              <w:rPr>
                <w:rFonts w:ascii="Times New Roman" w:hAnsi="Times New Roman" w:cs="Times New Roman"/>
                <w:sz w:val="24"/>
              </w:rPr>
              <w:t xml:space="preserve"> The student is able to reexpress a free-body diagram representation into a mathematical representation and solve the mathematical representation for the acceleration of the object. </w:t>
            </w:r>
            <w:r w:rsidRPr="00787A93">
              <w:rPr>
                <w:rFonts w:ascii="Times New Roman" w:hAnsi="Times New Roman" w:cs="Times New Roman"/>
                <w:b/>
                <w:sz w:val="24"/>
              </w:rPr>
              <w:t xml:space="preserve">[SP 1.5, 2.2] </w:t>
            </w:r>
          </w:p>
          <w:p w14:paraId="017B7B57"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5 The student can </w:t>
            </w:r>
            <w:r w:rsidRPr="00787A93">
              <w:rPr>
                <w:rFonts w:ascii="Times New Roman" w:hAnsi="Times New Roman" w:cs="Times New Roman"/>
                <w:i/>
                <w:iCs/>
                <w:szCs w:val="22"/>
              </w:rPr>
              <w:t xml:space="preserve">re-express key elements of natural phenomena across multiple representations </w:t>
            </w:r>
            <w:r w:rsidRPr="00787A93">
              <w:rPr>
                <w:rFonts w:ascii="Times New Roman" w:hAnsi="Times New Roman" w:cs="Times New Roman"/>
                <w:i/>
                <w:szCs w:val="22"/>
              </w:rPr>
              <w:t>in the domain.</w:t>
            </w:r>
          </w:p>
          <w:p w14:paraId="5E513244"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33745F81" w14:textId="77777777" w:rsidR="004D0FEC" w:rsidRPr="00787A93" w:rsidRDefault="004D0FEC">
            <w:pPr>
              <w:pStyle w:val="normal0"/>
              <w:contextualSpacing w:val="0"/>
              <w:rPr>
                <w:rFonts w:ascii="Times New Roman" w:hAnsi="Times New Roman" w:cs="Times New Roman"/>
              </w:rPr>
            </w:pPr>
          </w:p>
        </w:tc>
      </w:tr>
      <w:tr w:rsidR="00696FE9" w:rsidRPr="00787A93" w14:paraId="2E20D756" w14:textId="77777777" w:rsidTr="00424789">
        <w:tc>
          <w:tcPr>
            <w:tcW w:w="11016" w:type="dxa"/>
            <w:shd w:val="clear" w:color="auto" w:fill="00FFFF"/>
          </w:tcPr>
          <w:p w14:paraId="6E1F4CC4" w14:textId="77777777" w:rsidR="00424789" w:rsidRPr="00787A93" w:rsidRDefault="00424789" w:rsidP="00424789">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bCs/>
                <w:color w:val="auto"/>
                <w:sz w:val="24"/>
                <w:szCs w:val="24"/>
              </w:rPr>
              <w:t xml:space="preserve">Essential Knowledge 3.B.2: </w:t>
            </w:r>
            <w:r w:rsidRPr="00787A93">
              <w:rPr>
                <w:rFonts w:ascii="Times New Roman" w:hAnsi="Times New Roman" w:cs="Times New Roman"/>
                <w:b/>
                <w:color w:val="auto"/>
                <w:sz w:val="24"/>
                <w:szCs w:val="24"/>
              </w:rPr>
              <w:t>Free-body diagrams are useful tools for visualizing forces being exerted on a single object and writing the equations that represent a physical situation.</w:t>
            </w:r>
            <w:r w:rsidRPr="00787A93">
              <w:rPr>
                <w:rFonts w:ascii="Times New Roman" w:hAnsi="Times New Roman" w:cs="Times New Roman"/>
                <w:color w:val="auto"/>
                <w:sz w:val="24"/>
                <w:szCs w:val="24"/>
              </w:rPr>
              <w:t xml:space="preserve"> </w:t>
            </w:r>
          </w:p>
          <w:p w14:paraId="41D0F736" w14:textId="62359A24" w:rsidR="00424789" w:rsidRPr="00787A93" w:rsidRDefault="00424789" w:rsidP="00424789">
            <w:pPr>
              <w:pStyle w:val="ListParagraph"/>
              <w:numPr>
                <w:ilvl w:val="0"/>
                <w:numId w:val="10"/>
              </w:numPr>
              <w:rPr>
                <w:rFonts w:ascii="Times New Roman" w:hAnsi="Times New Roman" w:cs="Times New Roman"/>
                <w:sz w:val="24"/>
                <w:szCs w:val="24"/>
              </w:rPr>
            </w:pPr>
            <w:r w:rsidRPr="00787A93">
              <w:rPr>
                <w:rFonts w:ascii="Times New Roman" w:hAnsi="Times New Roman" w:cs="Times New Roman"/>
                <w:sz w:val="24"/>
                <w:szCs w:val="24"/>
              </w:rPr>
              <w:t>An object can be drawn as if it was extracted from its environment and the interactions with the environment identified.  </w:t>
            </w:r>
          </w:p>
          <w:p w14:paraId="08A89DC6" w14:textId="0AACF0A0" w:rsidR="00424789" w:rsidRPr="00787A93" w:rsidRDefault="00424789" w:rsidP="00424789">
            <w:pPr>
              <w:pStyle w:val="ListParagraph"/>
              <w:numPr>
                <w:ilvl w:val="0"/>
                <w:numId w:val="10"/>
              </w:numPr>
              <w:rPr>
                <w:rFonts w:ascii="Times New Roman" w:hAnsi="Times New Roman" w:cs="Times New Roman"/>
                <w:sz w:val="24"/>
                <w:szCs w:val="24"/>
              </w:rPr>
            </w:pPr>
            <w:r w:rsidRPr="00787A93">
              <w:rPr>
                <w:rFonts w:ascii="Times New Roman" w:hAnsi="Times New Roman" w:cs="Times New Roman"/>
                <w:sz w:val="24"/>
                <w:szCs w:val="24"/>
              </w:rPr>
              <w:t>A force exerted on an object can be represented as an arrow whose length represents the magnitude of the force and whose direction shows the direction of the force.  </w:t>
            </w:r>
          </w:p>
          <w:p w14:paraId="5EDBB7A3" w14:textId="2F948CF0" w:rsidR="00696FE9" w:rsidRPr="00787A93" w:rsidRDefault="00424789" w:rsidP="00F07E97">
            <w:pPr>
              <w:pStyle w:val="ListParagraph"/>
              <w:rPr>
                <w:rFonts w:ascii="Times New Roman" w:hAnsi="Times New Roman" w:cs="Times New Roman"/>
                <w:sz w:val="24"/>
                <w:szCs w:val="24"/>
              </w:rPr>
            </w:pPr>
            <w:r w:rsidRPr="00787A93">
              <w:rPr>
                <w:rFonts w:ascii="Times New Roman" w:hAnsi="Times New Roman" w:cs="Times New Roman"/>
                <w:sz w:val="24"/>
                <w:szCs w:val="24"/>
              </w:rPr>
              <w:t>A coordinate system with one axis parallel to the direction of the acceleration simplifies the translation from the free- body diagram to the algebraic representation.  </w:t>
            </w:r>
          </w:p>
        </w:tc>
      </w:tr>
      <w:tr w:rsidR="005F2E36" w:rsidRPr="00787A93" w14:paraId="3A8FA373" w14:textId="77777777" w:rsidTr="00424789">
        <w:tc>
          <w:tcPr>
            <w:tcW w:w="11016" w:type="dxa"/>
            <w:tcBorders>
              <w:bottom w:val="single" w:sz="4" w:space="0" w:color="000000"/>
            </w:tcBorders>
          </w:tcPr>
          <w:p w14:paraId="6C024506"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B.2.1:</w:t>
            </w:r>
            <w:r w:rsidRPr="00787A93">
              <w:rPr>
                <w:rFonts w:ascii="Times New Roman" w:hAnsi="Times New Roman" w:cs="Times New Roman"/>
                <w:sz w:val="24"/>
              </w:rPr>
              <w:t xml:space="preserve"> The student is able to create and use free-body diagrams to analyze physical situations to solve problems with motion qualitatively and quantitatively. </w:t>
            </w:r>
            <w:r w:rsidRPr="00787A93">
              <w:rPr>
                <w:rFonts w:ascii="Times New Roman" w:hAnsi="Times New Roman" w:cs="Times New Roman"/>
                <w:b/>
                <w:sz w:val="24"/>
              </w:rPr>
              <w:t>[SP 1.1, 1.4, 2.2]</w:t>
            </w:r>
          </w:p>
          <w:p w14:paraId="73926D1A"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1 The student can </w:t>
            </w:r>
            <w:r w:rsidRPr="00787A93">
              <w:rPr>
                <w:rFonts w:ascii="Times New Roman" w:hAnsi="Times New Roman" w:cs="Times New Roman"/>
                <w:i/>
                <w:iCs/>
                <w:szCs w:val="22"/>
              </w:rPr>
              <w:t xml:space="preserve">create representations and models </w:t>
            </w:r>
            <w:r w:rsidRPr="00787A93">
              <w:rPr>
                <w:rFonts w:ascii="Times New Roman" w:hAnsi="Times New Roman" w:cs="Times New Roman"/>
                <w:i/>
                <w:szCs w:val="22"/>
              </w:rPr>
              <w:t>of natural or man–made phenomena and systems in the domain.</w:t>
            </w:r>
          </w:p>
          <w:p w14:paraId="1EEB0A4A" w14:textId="77777777" w:rsidR="004D0FEC" w:rsidRPr="00787A93" w:rsidRDefault="004D0FEC" w:rsidP="004D0FE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4456C269" w14:textId="77777777" w:rsidR="009505B3" w:rsidRPr="00787A93" w:rsidRDefault="009505B3" w:rsidP="009505B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6CEC268B" w14:textId="77777777" w:rsidR="004D0FEC" w:rsidRPr="00787A93" w:rsidRDefault="004D0FEC">
            <w:pPr>
              <w:pStyle w:val="normal0"/>
              <w:contextualSpacing w:val="0"/>
              <w:rPr>
                <w:rFonts w:ascii="Times New Roman" w:hAnsi="Times New Roman" w:cs="Times New Roman"/>
              </w:rPr>
            </w:pPr>
          </w:p>
        </w:tc>
      </w:tr>
      <w:tr w:rsidR="00696FE9" w:rsidRPr="00787A93" w14:paraId="4EFC877A" w14:textId="77777777" w:rsidTr="00424789">
        <w:tc>
          <w:tcPr>
            <w:tcW w:w="11016" w:type="dxa"/>
            <w:tcBorders>
              <w:bottom w:val="single" w:sz="4" w:space="0" w:color="000000"/>
            </w:tcBorders>
            <w:shd w:val="clear" w:color="auto" w:fill="FFFF99"/>
          </w:tcPr>
          <w:p w14:paraId="2EAAA80F" w14:textId="77777777" w:rsidR="005B76E8" w:rsidRPr="00787A93" w:rsidRDefault="00424789" w:rsidP="00424789">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3.C: </w:t>
            </w:r>
          </w:p>
          <w:p w14:paraId="605A2693" w14:textId="63FE16A6" w:rsidR="00424789" w:rsidRPr="00787A93" w:rsidRDefault="00424789" w:rsidP="00424789">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t the macroscopic level, forces can be categorized as either long-range (action-at-a-distance) forces or contact forces. </w:t>
            </w:r>
          </w:p>
          <w:p w14:paraId="670E8F42" w14:textId="77777777" w:rsidR="00424789" w:rsidRPr="00787A93" w:rsidRDefault="00424789" w:rsidP="0042478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In Big Idea 3, the behavior of an object is analyzed without reference to the internal structure of the object. Internal structure is included in Big Idea 4. There are a small number of forces that occur in nature, and the macroscopic ones are considered here. The identification of forces is a key step in the analysis of mechanical systems. </w:t>
            </w:r>
          </w:p>
          <w:p w14:paraId="349AB576" w14:textId="77777777" w:rsidR="00424789" w:rsidRPr="00787A93" w:rsidRDefault="00424789" w:rsidP="0042478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Gravitational forces, electric forces, and magnetic forces between objects are all evident on the macroscopic scale. The gravitational force is a weaker force than the electric or magnetic force. However, on the larger scale, the gravitational force dominates. Electric forces are dominant in determining the properties of the objects in our everyday experience. However, the many electrically charged particles that interact make the treatment of this everyday force very complex. Introducing new concepts such as the frictional force as averages over the many particles reduces the complexity. Contact forces (e.g., frictional force, buoyant force) result from the interaction of one object touching another object and </w:t>
            </w:r>
          </w:p>
          <w:p w14:paraId="65281D65" w14:textId="27D57BB2" w:rsidR="00696FE9" w:rsidRPr="00787A93" w:rsidRDefault="00424789" w:rsidP="0042478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are ultimately due to microscopic electric forces. The frictional force is due to the interaction between surfaces at rest or in relative motion. Buoyant force is caused by the difference in pressure, or force per unit area, exerted on the different surfaces of the object. It is important for students to study each of these forces and to use free-body diagrams to analyze the interactions between objects. </w:t>
            </w:r>
          </w:p>
        </w:tc>
      </w:tr>
      <w:tr w:rsidR="00696FE9" w:rsidRPr="00787A93" w14:paraId="169EEF76" w14:textId="77777777" w:rsidTr="00424789">
        <w:tc>
          <w:tcPr>
            <w:tcW w:w="11016" w:type="dxa"/>
            <w:shd w:val="clear" w:color="auto" w:fill="00FFFF"/>
          </w:tcPr>
          <w:p w14:paraId="1AA0CB19" w14:textId="77777777" w:rsidR="00424789" w:rsidRPr="00787A93" w:rsidRDefault="00424789" w:rsidP="004247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C.4: </w:t>
            </w:r>
          </w:p>
          <w:p w14:paraId="493999F2" w14:textId="77777777" w:rsidR="00696FE9" w:rsidRPr="00787A93" w:rsidRDefault="00424789" w:rsidP="00424789">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Contact forces result from the interaction of one object touching another object, and they arise from interatomic electric forces. These forces include tension, friction, normal, spring (Physics 1), and buoyant (Physics 2). </w:t>
            </w:r>
          </w:p>
          <w:p w14:paraId="2160B8D1" w14:textId="7819DF18" w:rsidR="00782244" w:rsidRPr="00787A93" w:rsidRDefault="00782244" w:rsidP="00424789">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0D097533" w14:textId="77777777">
        <w:tc>
          <w:tcPr>
            <w:tcW w:w="11016" w:type="dxa"/>
          </w:tcPr>
          <w:p w14:paraId="4F6D1CCC"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C.4.1:</w:t>
            </w:r>
            <w:r w:rsidRPr="00787A93">
              <w:rPr>
                <w:rFonts w:ascii="Times New Roman" w:hAnsi="Times New Roman" w:cs="Times New Roman"/>
                <w:sz w:val="24"/>
              </w:rPr>
              <w:t xml:space="preserve"> The student is able to make claims about various contact forces between objects based on the microscopic cause of those forces. </w:t>
            </w:r>
            <w:r w:rsidRPr="00787A93">
              <w:rPr>
                <w:rFonts w:ascii="Times New Roman" w:hAnsi="Times New Roman" w:cs="Times New Roman"/>
                <w:b/>
                <w:sz w:val="24"/>
              </w:rPr>
              <w:t>[SP 6.1]</w:t>
            </w:r>
          </w:p>
          <w:p w14:paraId="0D2FE7BF"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1 The student can justify claims with evidence.</w:t>
            </w:r>
          </w:p>
          <w:p w14:paraId="337E3D7B" w14:textId="77777777" w:rsidR="009505B3" w:rsidRPr="00787A93" w:rsidRDefault="009505B3">
            <w:pPr>
              <w:pStyle w:val="normal0"/>
              <w:contextualSpacing w:val="0"/>
              <w:rPr>
                <w:rFonts w:ascii="Times New Roman" w:hAnsi="Times New Roman" w:cs="Times New Roman"/>
              </w:rPr>
            </w:pPr>
          </w:p>
        </w:tc>
      </w:tr>
      <w:tr w:rsidR="005F2E36" w:rsidRPr="00787A93" w14:paraId="7782E1B9" w14:textId="77777777">
        <w:tc>
          <w:tcPr>
            <w:tcW w:w="11016" w:type="dxa"/>
          </w:tcPr>
          <w:p w14:paraId="01DA3E04"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C.4.2:</w:t>
            </w:r>
            <w:r w:rsidRPr="00787A93">
              <w:rPr>
                <w:rFonts w:ascii="Times New Roman" w:hAnsi="Times New Roman" w:cs="Times New Roman"/>
                <w:sz w:val="24"/>
              </w:rPr>
              <w:t xml:space="preserve"> The student is able to explain contact forces (tension, friction, normal, buoyant, spring) as arising from interatomic electric forces and that they therefore have certain directions. </w:t>
            </w:r>
            <w:r w:rsidRPr="00787A93">
              <w:rPr>
                <w:rFonts w:ascii="Times New Roman" w:hAnsi="Times New Roman" w:cs="Times New Roman"/>
                <w:b/>
                <w:sz w:val="24"/>
              </w:rPr>
              <w:t>[SP 6.2]</w:t>
            </w:r>
          </w:p>
          <w:p w14:paraId="3F4B1C2D"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2 The student can construct explanations of phenomena based on evidence produced through scientific practices.</w:t>
            </w:r>
          </w:p>
          <w:p w14:paraId="3EE1CD04" w14:textId="77777777" w:rsidR="00A07D9D" w:rsidRPr="00787A93" w:rsidRDefault="00A07D9D">
            <w:pPr>
              <w:pStyle w:val="normal0"/>
              <w:contextualSpacing w:val="0"/>
              <w:rPr>
                <w:rFonts w:ascii="Times New Roman" w:hAnsi="Times New Roman" w:cs="Times New Roman"/>
              </w:rPr>
            </w:pPr>
          </w:p>
        </w:tc>
      </w:tr>
    </w:tbl>
    <w:p w14:paraId="731A7D26" w14:textId="77777777" w:rsidR="005F2E36" w:rsidRDefault="005F2E36">
      <w:pPr>
        <w:pStyle w:val="normal0"/>
        <w:rPr>
          <w:rFonts w:ascii="Times New Roman" w:hAnsi="Times New Roman" w:cs="Times New Roman"/>
        </w:rPr>
      </w:pPr>
    </w:p>
    <w:p w14:paraId="5929BE0D" w14:textId="77777777" w:rsidR="008E1E16" w:rsidRDefault="008E1E16">
      <w:pPr>
        <w:pStyle w:val="normal0"/>
        <w:rPr>
          <w:rFonts w:ascii="Times New Roman" w:hAnsi="Times New Roman" w:cs="Times New Roman"/>
        </w:rPr>
      </w:pPr>
    </w:p>
    <w:p w14:paraId="316CCB4B" w14:textId="77777777" w:rsidR="008E1E16" w:rsidRDefault="008E1E16">
      <w:pPr>
        <w:pStyle w:val="normal0"/>
        <w:rPr>
          <w:rFonts w:ascii="Times New Roman" w:hAnsi="Times New Roman" w:cs="Times New Roman"/>
        </w:rPr>
      </w:pPr>
    </w:p>
    <w:p w14:paraId="35BFDC88" w14:textId="77777777" w:rsidR="008E1E16" w:rsidRPr="00787A93" w:rsidRDefault="008E1E16">
      <w:pPr>
        <w:pStyle w:val="normal0"/>
        <w:rPr>
          <w:rFonts w:ascii="Times New Roman" w:hAnsi="Times New Roman" w:cs="Times New Roman"/>
        </w:rPr>
      </w:pPr>
    </w:p>
    <w:tbl>
      <w:tblPr>
        <w:tblStyle w:val="a3"/>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6922246B" w14:textId="77777777" w:rsidTr="00F86455">
        <w:tc>
          <w:tcPr>
            <w:tcW w:w="11016" w:type="dxa"/>
            <w:tcBorders>
              <w:bottom w:val="single" w:sz="4" w:space="0" w:color="000000"/>
            </w:tcBorders>
            <w:shd w:val="clear" w:color="auto" w:fill="FFCC99"/>
          </w:tcPr>
          <w:p w14:paraId="16F781E2" w14:textId="77777777"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lastRenderedPageBreak/>
              <w:t>BIG IDEA 4: Interactions between systems can result in changes in those systems.</w:t>
            </w:r>
          </w:p>
          <w:p w14:paraId="666760D7" w14:textId="77777777" w:rsidR="00644F98" w:rsidRPr="00787A93" w:rsidRDefault="00644F98" w:rsidP="00644F98">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 system is a collection of objects, and the interactions of such systems are an important aspect of understanding the physical world. The concepts and applications in Big Idea 3, which concerned only objects, can be extended to discussions of such systems. The behavior of a system of objects may require a specification of their distribution, which can be described using the center of mass. The motion of the system is then described by Newton’s second law as applied to the center of mass. When external forces or torques are exerted on a system, changes in linear momentum, angular momentum, and/or kinetic, potential, or internal energy of the system can occur. Energy transfers, particularly, are at the heart of almost every process that is investigated in the AP sciences. The behavior of electrically charged and magnetic systems can be changed through electromagnetic interactions with other systems. </w:t>
            </w:r>
          </w:p>
          <w:p w14:paraId="5A402040" w14:textId="71F5310B" w:rsidR="00644F98" w:rsidRPr="00787A93" w:rsidRDefault="00644F98" w:rsidP="00644F98">
            <w:pPr>
              <w:widowControl w:val="0"/>
              <w:autoSpaceDE w:val="0"/>
              <w:autoSpaceDN w:val="0"/>
              <w:adjustRightInd w:val="0"/>
              <w:spacing w:after="240"/>
              <w:rPr>
                <w:rFonts w:ascii="Times New Roman" w:hAnsi="Times New Roman" w:cs="Times New Roman"/>
                <w:color w:val="0000FF"/>
                <w:szCs w:val="22"/>
              </w:rPr>
            </w:pPr>
          </w:p>
        </w:tc>
      </w:tr>
      <w:tr w:rsidR="00424789" w:rsidRPr="00787A93" w14:paraId="0DB9FB71" w14:textId="77777777" w:rsidTr="00F86455">
        <w:tc>
          <w:tcPr>
            <w:tcW w:w="11016" w:type="dxa"/>
            <w:tcBorders>
              <w:bottom w:val="single" w:sz="4" w:space="0" w:color="000000"/>
            </w:tcBorders>
            <w:shd w:val="clear" w:color="auto" w:fill="FFFF99"/>
          </w:tcPr>
          <w:p w14:paraId="5AE3F5D5" w14:textId="77777777" w:rsidR="00F86455" w:rsidRPr="00787A93" w:rsidRDefault="00424789" w:rsidP="00424789">
            <w:pPr>
              <w:widowControl w:val="0"/>
              <w:autoSpaceDE w:val="0"/>
              <w:autoSpaceDN w:val="0"/>
              <w:adjustRightInd w:val="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4.A: </w:t>
            </w:r>
          </w:p>
          <w:p w14:paraId="5157E7A7" w14:textId="765AE409" w:rsidR="00424789" w:rsidRPr="00787A93" w:rsidRDefault="00424789" w:rsidP="00424789">
            <w:pPr>
              <w:widowControl w:val="0"/>
              <w:autoSpaceDE w:val="0"/>
              <w:autoSpaceDN w:val="0"/>
              <w:adjustRightInd w:val="0"/>
              <w:rPr>
                <w:rFonts w:ascii="Times New Roman" w:hAnsi="Times New Roman" w:cs="Times New Roman"/>
                <w:color w:val="FF0000"/>
                <w:sz w:val="24"/>
                <w:szCs w:val="24"/>
              </w:rPr>
            </w:pPr>
            <w:r w:rsidRPr="00787A93">
              <w:rPr>
                <w:rFonts w:ascii="Times New Roman" w:hAnsi="Times New Roman" w:cs="Times New Roman"/>
                <w:b/>
                <w:color w:val="FF0000"/>
                <w:sz w:val="24"/>
                <w:szCs w:val="24"/>
              </w:rPr>
              <w:t xml:space="preserve">The acceleration of the center of mass of a system is related to the net force exerted on the system, where </w:t>
            </w:r>
            <w:r w:rsidR="00193075">
              <w:rPr>
                <w:rFonts w:ascii="Times New Roman" w:hAnsi="Times New Roman" w:cs="Times New Roman"/>
                <w:color w:val="FF0000"/>
                <w:position w:val="-24"/>
                <w:sz w:val="24"/>
                <w:szCs w:val="24"/>
              </w:rPr>
              <w:pict w14:anchorId="5C296E5C">
                <v:shape id="_x0000_i1028" type="#_x0000_t75" style="width:39.2pt;height:32.8pt">
                  <v:imagedata r:id="rId10" o:title=""/>
                </v:shape>
              </w:pict>
            </w:r>
            <w:r w:rsidRPr="00787A93">
              <w:rPr>
                <w:rFonts w:ascii="Times New Roman" w:hAnsi="Times New Roman" w:cs="Times New Roman"/>
                <w:noProof/>
                <w:color w:val="FF0000"/>
                <w:sz w:val="24"/>
                <w:szCs w:val="24"/>
              </w:rPr>
              <w:drawing>
                <wp:inline distT="0" distB="0" distL="0" distR="0" wp14:anchorId="3EA34783" wp14:editId="616757A5">
                  <wp:extent cx="63500" cy="25400"/>
                  <wp:effectExtent l="0" t="0" r="1270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500" cy="25400"/>
                          </a:xfrm>
                          <a:prstGeom prst="rect">
                            <a:avLst/>
                          </a:prstGeom>
                          <a:noFill/>
                          <a:ln>
                            <a:noFill/>
                          </a:ln>
                        </pic:spPr>
                      </pic:pic>
                    </a:graphicData>
                  </a:graphic>
                </wp:inline>
              </w:drawing>
            </w:r>
          </w:p>
          <w:p w14:paraId="17EB308C" w14:textId="77777777" w:rsidR="00F86455" w:rsidRPr="00787A93" w:rsidRDefault="00F86455" w:rsidP="00424789">
            <w:pPr>
              <w:widowControl w:val="0"/>
              <w:autoSpaceDE w:val="0"/>
              <w:autoSpaceDN w:val="0"/>
              <w:adjustRightInd w:val="0"/>
              <w:rPr>
                <w:rFonts w:ascii="Times New Roman" w:hAnsi="Times New Roman" w:cs="Times New Roman"/>
                <w:color w:val="FF0000"/>
                <w:sz w:val="24"/>
                <w:szCs w:val="24"/>
              </w:rPr>
            </w:pPr>
          </w:p>
          <w:p w14:paraId="70ACFFA9" w14:textId="52BDEF95" w:rsidR="00424789" w:rsidRPr="00787A93" w:rsidRDefault="00424789" w:rsidP="0042478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The concept of center of mass allows one to analyze and predict the motion of a system using an approach very similar to the way one can analyze and predict the motion of an object. When dealing with a system of objects, it is useful to first identify the forces that are “internal” and “external” to the system. The internal forces are forces that are exerted between objects in the system, while the external forces are those that are exerted between the system’s objects and objects outside the system. Internal forces do not affect the motion of the center of mass of the system. Since all the internal forces will be action-reaction pairs, they cancel one another. Thus, F</w:t>
            </w:r>
            <w:r w:rsidRPr="00787A93">
              <w:rPr>
                <w:rFonts w:ascii="Times New Roman" w:hAnsi="Times New Roman" w:cs="Times New Roman"/>
                <w:color w:val="auto"/>
                <w:position w:val="-11"/>
                <w:sz w:val="20"/>
              </w:rPr>
              <w:t xml:space="preserve">net </w:t>
            </w:r>
            <w:r w:rsidRPr="00787A93">
              <w:rPr>
                <w:rFonts w:ascii="Times New Roman" w:hAnsi="Times New Roman" w:cs="Times New Roman"/>
                <w:color w:val="auto"/>
                <w:sz w:val="20"/>
              </w:rPr>
              <w:t xml:space="preserve">will be equivalent to the sum of all the external forces, so the acceleration of the center of mass of the system can be </w:t>
            </w:r>
          </w:p>
          <w:p w14:paraId="337795C8" w14:textId="713DF326" w:rsidR="00424789" w:rsidRPr="00787A93" w:rsidRDefault="00424789" w:rsidP="00F86455">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calculated using </w:t>
            </w:r>
            <w:r w:rsidR="00193075">
              <w:rPr>
                <w:rFonts w:ascii="Times New Roman" w:hAnsi="Times New Roman" w:cs="Times New Roman"/>
                <w:color w:val="FF0000"/>
                <w:position w:val="-24"/>
                <w:sz w:val="20"/>
              </w:rPr>
              <w:pict w14:anchorId="205DAF6A">
                <v:shape id="_x0000_i1029" type="#_x0000_t75" style="width:39.2pt;height:32.8pt">
                  <v:imagedata r:id="rId12" o:title=""/>
                </v:shape>
              </w:pict>
            </w:r>
            <w:r w:rsidRPr="00787A93">
              <w:rPr>
                <w:rFonts w:ascii="Times New Roman" w:hAnsi="Times New Roman" w:cs="Times New Roman"/>
                <w:color w:val="auto"/>
                <w:position w:val="2"/>
                <w:sz w:val="20"/>
              </w:rPr>
              <w:t xml:space="preserve"> </w:t>
            </w:r>
            <w:r w:rsidRPr="00787A93">
              <w:rPr>
                <w:rFonts w:ascii="Times New Roman" w:hAnsi="Times New Roman" w:cs="Times New Roman"/>
                <w:color w:val="auto"/>
                <w:sz w:val="20"/>
              </w:rPr>
              <w:t xml:space="preserve">. Hence, many of the results for the motion of an object can be applied to the motion of the center of mass of a system. </w:t>
            </w:r>
          </w:p>
        </w:tc>
      </w:tr>
      <w:tr w:rsidR="00424789" w:rsidRPr="00787A93" w14:paraId="2B544F34" w14:textId="77777777" w:rsidTr="00F86455">
        <w:tc>
          <w:tcPr>
            <w:tcW w:w="11016" w:type="dxa"/>
            <w:shd w:val="clear" w:color="auto" w:fill="00FFFF"/>
          </w:tcPr>
          <w:p w14:paraId="33BF65B3" w14:textId="77777777" w:rsidR="00644F98" w:rsidRPr="00787A93" w:rsidRDefault="00F86455" w:rsidP="00F86455">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4.A.1: </w:t>
            </w:r>
          </w:p>
          <w:p w14:paraId="41D3A99D" w14:textId="50AD6356" w:rsidR="00424789" w:rsidRPr="00787A93" w:rsidRDefault="00F86455" w:rsidP="00F86455">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linear motion of a system can be described by the displacement, velocity, and acceleration of its center of mass. </w:t>
            </w:r>
          </w:p>
          <w:p w14:paraId="2EBD32D8" w14:textId="7118A130" w:rsidR="00782244" w:rsidRPr="00787A93" w:rsidRDefault="00782244" w:rsidP="00F86455">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5E51AAB9" w14:textId="77777777" w:rsidTr="00F86455">
        <w:tc>
          <w:tcPr>
            <w:tcW w:w="11016" w:type="dxa"/>
            <w:tcBorders>
              <w:bottom w:val="single" w:sz="4" w:space="0" w:color="000000"/>
            </w:tcBorders>
          </w:tcPr>
          <w:p w14:paraId="3F84D05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4.A.1.1 </w:t>
            </w:r>
            <w:r w:rsidRPr="00787A93">
              <w:rPr>
                <w:rFonts w:ascii="Times New Roman" w:hAnsi="Times New Roman" w:cs="Times New Roman"/>
                <w:sz w:val="24"/>
              </w:rPr>
              <w:t>The student is able to use representations of the center of mass of an isolated two-object system to analyze the motion of the system qualitatively and semiquantitatively.</w:t>
            </w:r>
            <w:r w:rsidRPr="00787A93">
              <w:rPr>
                <w:rFonts w:ascii="Times New Roman" w:hAnsi="Times New Roman" w:cs="Times New Roman"/>
                <w:b/>
                <w:sz w:val="24"/>
              </w:rPr>
              <w:t xml:space="preserve"> [SP 1.2, 1.4, 2.3, 6.4]</w:t>
            </w:r>
          </w:p>
          <w:p w14:paraId="0AAF1BE9" w14:textId="7ACE80AC" w:rsidR="00BE4FE0" w:rsidRPr="00787A93" w:rsidRDefault="00A07D9D"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2 The student can </w:t>
            </w:r>
            <w:r w:rsidRPr="00787A93">
              <w:rPr>
                <w:rFonts w:ascii="Times New Roman" w:hAnsi="Times New Roman" w:cs="Times New Roman"/>
                <w:i/>
                <w:iCs/>
                <w:szCs w:val="22"/>
              </w:rPr>
              <w:t xml:space="preserve">describe representations and models </w:t>
            </w:r>
            <w:r w:rsidRPr="00787A93">
              <w:rPr>
                <w:rFonts w:ascii="Times New Roman" w:hAnsi="Times New Roman" w:cs="Times New Roman"/>
                <w:i/>
                <w:szCs w:val="22"/>
              </w:rPr>
              <w:t>of natural or man–made phenomena and systems in the domain.</w:t>
            </w:r>
          </w:p>
          <w:p w14:paraId="4F42C9F4"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558C11DC"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3 The student can </w:t>
            </w:r>
            <w:r w:rsidRPr="00787A93">
              <w:rPr>
                <w:rFonts w:ascii="Times New Roman" w:hAnsi="Times New Roman" w:cs="Times New Roman"/>
                <w:i/>
                <w:iCs/>
                <w:szCs w:val="22"/>
              </w:rPr>
              <w:t xml:space="preserve">estimate numerically, quantities that describe </w:t>
            </w:r>
            <w:r w:rsidRPr="00787A93">
              <w:rPr>
                <w:rFonts w:ascii="Times New Roman" w:hAnsi="Times New Roman" w:cs="Times New Roman"/>
                <w:i/>
                <w:szCs w:val="22"/>
              </w:rPr>
              <w:t>natural phenomena.</w:t>
            </w:r>
          </w:p>
          <w:p w14:paraId="0B4FA586"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5DDC0FA9" w14:textId="77777777" w:rsidR="00A07D9D" w:rsidRPr="00787A93" w:rsidRDefault="00A07D9D">
            <w:pPr>
              <w:pStyle w:val="normal0"/>
              <w:contextualSpacing w:val="0"/>
              <w:rPr>
                <w:rFonts w:ascii="Times New Roman" w:hAnsi="Times New Roman" w:cs="Times New Roman"/>
              </w:rPr>
            </w:pPr>
          </w:p>
        </w:tc>
      </w:tr>
      <w:tr w:rsidR="00424789" w:rsidRPr="00787A93" w14:paraId="64506A92" w14:textId="77777777" w:rsidTr="00F86455">
        <w:tc>
          <w:tcPr>
            <w:tcW w:w="11016" w:type="dxa"/>
            <w:shd w:val="clear" w:color="auto" w:fill="00FFFF"/>
          </w:tcPr>
          <w:p w14:paraId="26FAFD09" w14:textId="77777777" w:rsidR="00644F98" w:rsidRPr="00787A93" w:rsidRDefault="00F86455" w:rsidP="00F86455">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4.A.2: </w:t>
            </w:r>
          </w:p>
          <w:p w14:paraId="19A6F409" w14:textId="05CA0F73" w:rsidR="00F86455" w:rsidRPr="00787A93" w:rsidRDefault="00F86455" w:rsidP="00F86455">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acceleration is equal to the rate of change of velocity with time, and velocity is equal to the rate of change of position with time. </w:t>
            </w:r>
          </w:p>
          <w:p w14:paraId="3FD05F14" w14:textId="77777777" w:rsidR="00F86455" w:rsidRPr="00787A93" w:rsidRDefault="00F86455" w:rsidP="00F86455">
            <w:pPr>
              <w:pStyle w:val="ListParagraph"/>
              <w:numPr>
                <w:ilvl w:val="0"/>
                <w:numId w:val="11"/>
              </w:numPr>
              <w:rPr>
                <w:rFonts w:ascii="Times New Roman" w:hAnsi="Times New Roman" w:cs="Times New Roman"/>
                <w:sz w:val="24"/>
                <w:szCs w:val="24"/>
              </w:rPr>
            </w:pPr>
            <w:r w:rsidRPr="00787A93">
              <w:rPr>
                <w:rFonts w:ascii="Times New Roman" w:hAnsi="Times New Roman" w:cs="Times New Roman"/>
                <w:sz w:val="24"/>
                <w:szCs w:val="24"/>
              </w:rPr>
              <w:t>The acceleration of the center of mass of a system is directly proportional to the net force exerted on it by all objects interacting with the system and inversely proportional to the mass of the system.  </w:t>
            </w:r>
          </w:p>
          <w:p w14:paraId="35825700" w14:textId="25C0D1D1" w:rsidR="00424789" w:rsidRPr="00787A93" w:rsidRDefault="00F86455" w:rsidP="00F86455">
            <w:pPr>
              <w:pStyle w:val="ListParagraph"/>
              <w:numPr>
                <w:ilvl w:val="0"/>
                <w:numId w:val="11"/>
              </w:numPr>
              <w:rPr>
                <w:rFonts w:ascii="Times New Roman" w:hAnsi="Times New Roman" w:cs="Times New Roman"/>
                <w:sz w:val="24"/>
                <w:szCs w:val="24"/>
              </w:rPr>
            </w:pPr>
            <w:r w:rsidRPr="00787A93">
              <w:rPr>
                <w:rFonts w:ascii="Times New Roman" w:hAnsi="Times New Roman" w:cs="Times New Roman"/>
                <w:sz w:val="24"/>
                <w:szCs w:val="24"/>
              </w:rPr>
              <w:t>Force and acceleration are both vectors, with acceleration in the same direction as the net force.  </w:t>
            </w:r>
          </w:p>
        </w:tc>
      </w:tr>
      <w:tr w:rsidR="005F2E36" w:rsidRPr="00787A93" w14:paraId="2E7D90AD" w14:textId="77777777">
        <w:tc>
          <w:tcPr>
            <w:tcW w:w="11016" w:type="dxa"/>
          </w:tcPr>
          <w:p w14:paraId="701EB78F" w14:textId="77777777" w:rsidR="00782244"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4.A.2.1:</w:t>
            </w:r>
            <w:r w:rsidRPr="00787A93">
              <w:rPr>
                <w:rFonts w:ascii="Times New Roman" w:hAnsi="Times New Roman" w:cs="Times New Roman"/>
                <w:sz w:val="24"/>
              </w:rPr>
              <w:t xml:space="preserve"> The student is able to make predictions about the motion of a system based on the fact that acceleration is equal to the change in velocity per unit time, and velocity is equal to the change in position per unit time. </w:t>
            </w:r>
          </w:p>
          <w:p w14:paraId="098DB3C4"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SP 6.4]</w:t>
            </w:r>
          </w:p>
          <w:p w14:paraId="1C360E84"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7E0F5D5C" w14:textId="6574ECBF" w:rsidR="00A07D9D" w:rsidRPr="00787A93" w:rsidRDefault="00A07D9D">
            <w:pPr>
              <w:pStyle w:val="normal0"/>
              <w:contextualSpacing w:val="0"/>
              <w:rPr>
                <w:rFonts w:ascii="Times New Roman" w:hAnsi="Times New Roman" w:cs="Times New Roman"/>
              </w:rPr>
            </w:pPr>
          </w:p>
        </w:tc>
      </w:tr>
      <w:tr w:rsidR="005F2E36" w:rsidRPr="00787A93" w14:paraId="5DE8EB36" w14:textId="77777777">
        <w:tc>
          <w:tcPr>
            <w:tcW w:w="11016" w:type="dxa"/>
          </w:tcPr>
          <w:p w14:paraId="60D7AD27"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A.2.2:</w:t>
            </w:r>
            <w:r w:rsidRPr="00787A93">
              <w:rPr>
                <w:rFonts w:ascii="Times New Roman" w:hAnsi="Times New Roman" w:cs="Times New Roman"/>
                <w:sz w:val="24"/>
              </w:rPr>
              <w:t xml:space="preserve"> The student is able to evaluate using given data whether all the forces on a system or whether all the parts of a system have been identified. </w:t>
            </w:r>
            <w:r w:rsidRPr="00787A93">
              <w:rPr>
                <w:rFonts w:ascii="Times New Roman" w:hAnsi="Times New Roman" w:cs="Times New Roman"/>
                <w:b/>
                <w:sz w:val="24"/>
              </w:rPr>
              <w:t>[SP 5.3]</w:t>
            </w:r>
          </w:p>
          <w:p w14:paraId="0E4AFDCA" w14:textId="77777777" w:rsidR="00A07D9D" w:rsidRPr="00787A93" w:rsidRDefault="00A07D9D" w:rsidP="00A07D9D">
            <w:pPr>
              <w:autoSpaceDE w:val="0"/>
              <w:autoSpaceDN w:val="0"/>
              <w:adjustRightInd w:val="0"/>
              <w:ind w:left="360"/>
              <w:rPr>
                <w:rFonts w:ascii="Times New Roman" w:eastAsia="Times New Roman" w:hAnsi="Times New Roman" w:cs="Times New Roman"/>
                <w:i/>
                <w:szCs w:val="22"/>
              </w:rPr>
            </w:pPr>
            <w:r w:rsidRPr="00787A93">
              <w:rPr>
                <w:rFonts w:ascii="Times New Roman" w:hAnsi="Times New Roman" w:cs="Times New Roman"/>
                <w:i/>
                <w:szCs w:val="22"/>
              </w:rPr>
              <w:t xml:space="preserve">5.3 The student can evaluate the evidence provided by data sets in relation to a particular scientific </w:t>
            </w:r>
            <w:r w:rsidRPr="00787A93">
              <w:rPr>
                <w:rFonts w:ascii="Times New Roman" w:eastAsia="Times New Roman" w:hAnsi="Times New Roman" w:cs="Times New Roman"/>
                <w:i/>
                <w:szCs w:val="22"/>
              </w:rPr>
              <w:t>question.</w:t>
            </w:r>
          </w:p>
          <w:p w14:paraId="2224193D" w14:textId="77777777" w:rsidR="00A07D9D" w:rsidRPr="00787A93" w:rsidRDefault="00A07D9D">
            <w:pPr>
              <w:pStyle w:val="normal0"/>
              <w:contextualSpacing w:val="0"/>
              <w:rPr>
                <w:rFonts w:ascii="Times New Roman" w:hAnsi="Times New Roman" w:cs="Times New Roman"/>
              </w:rPr>
            </w:pPr>
          </w:p>
        </w:tc>
      </w:tr>
      <w:tr w:rsidR="005F2E36" w:rsidRPr="00787A93" w14:paraId="15CDD3EF" w14:textId="77777777" w:rsidTr="00F86455">
        <w:tc>
          <w:tcPr>
            <w:tcW w:w="11016" w:type="dxa"/>
            <w:tcBorders>
              <w:bottom w:val="single" w:sz="4" w:space="0" w:color="000000"/>
            </w:tcBorders>
          </w:tcPr>
          <w:p w14:paraId="6DF6EDC5"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4.A.2.3:</w:t>
            </w:r>
            <w:r w:rsidRPr="00787A93">
              <w:rPr>
                <w:rFonts w:ascii="Times New Roman" w:hAnsi="Times New Roman" w:cs="Times New Roman"/>
                <w:sz w:val="24"/>
              </w:rPr>
              <w:t xml:space="preserve"> The student is able to create mathematical models and analyze graphical relationships for acceleration, velocity, and position of the center of mass of a system and use them to calculate properties of the motion of the center of mass of a system. </w:t>
            </w:r>
            <w:r w:rsidRPr="00787A93">
              <w:rPr>
                <w:rFonts w:ascii="Times New Roman" w:hAnsi="Times New Roman" w:cs="Times New Roman"/>
                <w:b/>
                <w:sz w:val="24"/>
              </w:rPr>
              <w:t xml:space="preserve">[SP 1.4, 2.2] </w:t>
            </w:r>
          </w:p>
          <w:p w14:paraId="3E4B134D"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116E64DF"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4B945D58" w14:textId="77777777" w:rsidR="00A07D9D" w:rsidRPr="00787A93" w:rsidRDefault="00A07D9D">
            <w:pPr>
              <w:pStyle w:val="normal0"/>
              <w:contextualSpacing w:val="0"/>
              <w:rPr>
                <w:rFonts w:ascii="Times New Roman" w:hAnsi="Times New Roman" w:cs="Times New Roman"/>
              </w:rPr>
            </w:pPr>
          </w:p>
        </w:tc>
      </w:tr>
      <w:tr w:rsidR="00424789" w:rsidRPr="00787A93" w14:paraId="44659005" w14:textId="77777777" w:rsidTr="00F86455">
        <w:tc>
          <w:tcPr>
            <w:tcW w:w="11016" w:type="dxa"/>
            <w:shd w:val="clear" w:color="auto" w:fill="00FFFF"/>
          </w:tcPr>
          <w:p w14:paraId="26C8B5E2" w14:textId="77777777" w:rsidR="00644F98" w:rsidRPr="00787A93" w:rsidRDefault="00F86455" w:rsidP="00F86455">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4.A.3: </w:t>
            </w:r>
          </w:p>
          <w:p w14:paraId="51AB48B5" w14:textId="7CF65832" w:rsidR="00424789" w:rsidRPr="00787A93" w:rsidRDefault="00F86455" w:rsidP="00F86455">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Forces that systems exert on each other are due to interactions between objects in the systems. If the interacting objects are parts of the same system, there will be no change in the center-of-mass velocity of that system. </w:t>
            </w:r>
          </w:p>
          <w:p w14:paraId="5AFD59A9" w14:textId="31A391B7" w:rsidR="00782244" w:rsidRPr="00787A93" w:rsidRDefault="00782244" w:rsidP="00F86455">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32A318C3" w14:textId="77777777">
        <w:tc>
          <w:tcPr>
            <w:tcW w:w="11016" w:type="dxa"/>
          </w:tcPr>
          <w:p w14:paraId="53207C0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A.3.1:</w:t>
            </w:r>
            <w:r w:rsidRPr="00787A93">
              <w:rPr>
                <w:rFonts w:ascii="Times New Roman" w:hAnsi="Times New Roman" w:cs="Times New Roman"/>
                <w:sz w:val="24"/>
              </w:rPr>
              <w:t xml:space="preserve"> The student is able to apply Newton’s second law to systems to calculate the change in the center-of-mass velocity when an external force is exerted on the system. </w:t>
            </w:r>
            <w:r w:rsidRPr="00787A93">
              <w:rPr>
                <w:rFonts w:ascii="Times New Roman" w:hAnsi="Times New Roman" w:cs="Times New Roman"/>
                <w:b/>
                <w:sz w:val="24"/>
              </w:rPr>
              <w:t>[SP 2.2]</w:t>
            </w:r>
          </w:p>
          <w:p w14:paraId="204206A9"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14483EEF" w14:textId="77777777" w:rsidR="00A07D9D" w:rsidRPr="00787A93" w:rsidRDefault="00A07D9D">
            <w:pPr>
              <w:pStyle w:val="normal0"/>
              <w:contextualSpacing w:val="0"/>
              <w:rPr>
                <w:rFonts w:ascii="Times New Roman" w:hAnsi="Times New Roman" w:cs="Times New Roman"/>
              </w:rPr>
            </w:pPr>
          </w:p>
        </w:tc>
      </w:tr>
      <w:tr w:rsidR="005F2E36" w:rsidRPr="00787A93" w14:paraId="49FB513B" w14:textId="77777777">
        <w:tc>
          <w:tcPr>
            <w:tcW w:w="11016" w:type="dxa"/>
          </w:tcPr>
          <w:p w14:paraId="2006422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A.3.2:</w:t>
            </w:r>
            <w:r w:rsidRPr="00787A93">
              <w:rPr>
                <w:rFonts w:ascii="Times New Roman" w:hAnsi="Times New Roman" w:cs="Times New Roman"/>
                <w:sz w:val="24"/>
              </w:rPr>
              <w:t xml:space="preserve"> The student is able to use visual or mathematical representations of the forces between objects in a system to predict whether or not there will be a change in the center-of-mass velocity of that system. </w:t>
            </w:r>
            <w:r w:rsidRPr="00787A93">
              <w:rPr>
                <w:rFonts w:ascii="Times New Roman" w:hAnsi="Times New Roman" w:cs="Times New Roman"/>
                <w:b/>
                <w:sz w:val="24"/>
              </w:rPr>
              <w:t>[SP 1.4]</w:t>
            </w:r>
          </w:p>
          <w:p w14:paraId="1BCCE99D"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35F9C4AF" w14:textId="77777777" w:rsidR="00A07D9D" w:rsidRPr="00787A93" w:rsidRDefault="00A07D9D">
            <w:pPr>
              <w:pStyle w:val="normal0"/>
              <w:contextualSpacing w:val="0"/>
              <w:rPr>
                <w:rFonts w:ascii="Times New Roman" w:hAnsi="Times New Roman" w:cs="Times New Roman"/>
              </w:rPr>
            </w:pPr>
          </w:p>
        </w:tc>
      </w:tr>
    </w:tbl>
    <w:p w14:paraId="49680E3D" w14:textId="77777777" w:rsidR="005F2E36" w:rsidRPr="00787A93" w:rsidRDefault="005F2E36">
      <w:pPr>
        <w:pStyle w:val="normal0"/>
        <w:rPr>
          <w:rFonts w:ascii="Times New Roman" w:hAnsi="Times New Roman" w:cs="Times New Roman"/>
        </w:rPr>
      </w:pPr>
    </w:p>
    <w:p w14:paraId="2F6C782D" w14:textId="77777777" w:rsidR="006F1133" w:rsidRPr="00787A93" w:rsidRDefault="006F1133">
      <w:pPr>
        <w:rPr>
          <w:rFonts w:ascii="Times New Roman" w:hAnsi="Times New Roman" w:cs="Times New Roman"/>
          <w:b/>
          <w:sz w:val="28"/>
        </w:rPr>
      </w:pPr>
      <w:r w:rsidRPr="00787A93">
        <w:rPr>
          <w:rFonts w:ascii="Times New Roman" w:hAnsi="Times New Roman" w:cs="Times New Roman"/>
          <w:b/>
          <w:sz w:val="28"/>
        </w:rPr>
        <w:br w:type="page"/>
      </w:r>
    </w:p>
    <w:p w14:paraId="1C4B7B3C" w14:textId="08C602F7" w:rsidR="005F2E36" w:rsidRPr="00787A93" w:rsidRDefault="00BC2BF1">
      <w:pPr>
        <w:pStyle w:val="normal0"/>
        <w:jc w:val="center"/>
        <w:rPr>
          <w:rFonts w:ascii="Times New Roman" w:hAnsi="Times New Roman" w:cs="Times New Roman"/>
        </w:rPr>
      </w:pPr>
      <w:r w:rsidRPr="00787A93">
        <w:rPr>
          <w:rFonts w:ascii="Times New Roman" w:hAnsi="Times New Roman" w:cs="Times New Roman"/>
          <w:b/>
          <w:sz w:val="28"/>
        </w:rPr>
        <w:lastRenderedPageBreak/>
        <w:t>CIRCULAR MOTION AND GRAVITATION</w:t>
      </w:r>
    </w:p>
    <w:p w14:paraId="16C37794"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Kinematics of Uniform Circular Motion</w:t>
      </w:r>
    </w:p>
    <w:p w14:paraId="63CF26E1"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Dynamics of Uniform Circular Motion</w:t>
      </w:r>
    </w:p>
    <w:p w14:paraId="1D1375D5"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Newton’s Law of Universal Gravitation</w:t>
      </w:r>
    </w:p>
    <w:p w14:paraId="0E9C3C08"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Gravity Near the Earth’s Surface</w:t>
      </w:r>
    </w:p>
    <w:p w14:paraId="1AB7B59B"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Satellites and “Weightlessness”</w:t>
      </w:r>
    </w:p>
    <w:p w14:paraId="14BEC5B7"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Kepler’s Laws</w:t>
      </w:r>
    </w:p>
    <w:p w14:paraId="75B3BF1D" w14:textId="77777777" w:rsidR="005F2E36" w:rsidRPr="00787A93" w:rsidRDefault="005F2E36">
      <w:pPr>
        <w:pStyle w:val="normal0"/>
        <w:rPr>
          <w:rFonts w:ascii="Times New Roman" w:hAnsi="Times New Roman" w:cs="Times New Roman"/>
        </w:rPr>
      </w:pPr>
    </w:p>
    <w:p w14:paraId="0BB7C03D"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GIANCOLI (7e): Chapter 5 (5-1, 5-2 and 5-5 through 5-8) </w:t>
      </w:r>
    </w:p>
    <w:p w14:paraId="23568BA6"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ETKINA: Chapter 4 (4-1 through 4-6) </w:t>
      </w:r>
    </w:p>
    <w:p w14:paraId="4A382E94"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KNIGHT (3e): Chapter 6 (6-1 through 6-6)</w:t>
      </w:r>
    </w:p>
    <w:p w14:paraId="685FC459"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CUTNELL (9e): Chapter 5 (5-1 through 5-3 and 5-6 through 5-8) </w:t>
      </w:r>
    </w:p>
    <w:p w14:paraId="3CFC6957"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SERWAY (10e): Chapter 7 (7-4 through 7-6) </w:t>
      </w:r>
    </w:p>
    <w:p w14:paraId="3A6214BC"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WALKER (4e): Chapter 6 (6-5) and Chapter 12 (12-1 through 12-3)</w:t>
      </w:r>
    </w:p>
    <w:p w14:paraId="5FC239E0" w14:textId="77777777" w:rsidR="005F2E36" w:rsidRPr="00787A93" w:rsidRDefault="005F2E36">
      <w:pPr>
        <w:pStyle w:val="normal0"/>
        <w:jc w:val="center"/>
        <w:rPr>
          <w:rFonts w:ascii="Times New Roman" w:hAnsi="Times New Roman" w:cs="Times New Roman"/>
        </w:rPr>
      </w:pPr>
    </w:p>
    <w:tbl>
      <w:tblPr>
        <w:tblStyle w:val="a4"/>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7B89D714" w14:textId="77777777" w:rsidTr="00782244">
        <w:tc>
          <w:tcPr>
            <w:tcW w:w="11016" w:type="dxa"/>
            <w:tcBorders>
              <w:bottom w:val="single" w:sz="4" w:space="0" w:color="000000"/>
            </w:tcBorders>
            <w:shd w:val="clear" w:color="auto" w:fill="FFCC99"/>
          </w:tcPr>
          <w:p w14:paraId="578F31CC" w14:textId="77777777"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1: Objects and systems have properties such as mass and charge. Systems may have internal structure.</w:t>
            </w:r>
          </w:p>
          <w:p w14:paraId="62C4100D" w14:textId="77777777" w:rsidR="00B85C4C" w:rsidRPr="00787A93" w:rsidRDefault="00B85C4C" w:rsidP="00B85C4C">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This big idea collects the properties of matter into one area so that they can be employed in other big ideas. The universe contains fundamental particles with no internal structure such as electrons, and systems built from fundamental particles, such as protons and neutrons. These further combine to form atoms, molecules, and macroscopic systems, all of which have internal structures. </w:t>
            </w:r>
          </w:p>
          <w:p w14:paraId="329C2514" w14:textId="77777777" w:rsidR="00B85C4C" w:rsidRPr="00787A93" w:rsidRDefault="00B85C4C" w:rsidP="00F07E97">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 system has various attributes or “properties” that determine how it behaves in different situations. When the properties of the system depend on the internal structure of the system, we must treat it as a system. In other cases, the properties of interest may not depend on the internal structure — in AP Physics we call these </w:t>
            </w:r>
            <w:r w:rsidRPr="00787A93">
              <w:rPr>
                <w:rFonts w:ascii="Times New Roman" w:hAnsi="Times New Roman" w:cs="Times New Roman"/>
                <w:i/>
                <w:iCs/>
                <w:color w:val="0000FF"/>
                <w:szCs w:val="22"/>
              </w:rPr>
              <w:t>objects</w:t>
            </w:r>
            <w:r w:rsidRPr="00787A93">
              <w:rPr>
                <w:rFonts w:ascii="Times New Roman" w:hAnsi="Times New Roman" w:cs="Times New Roman"/>
                <w:color w:val="0000FF"/>
                <w:szCs w:val="22"/>
              </w:rPr>
              <w:t xml:space="preserve">. For example, the free-fall motion of a ball can be understood without consideration of the internal structure of the ball, so in this case the ball can be treated as an object. Objects and systems have properties that determine their interactions with other objects and systems. The choice of modeling something as an object or a system is a fundamental step in determining how to describe and analyze a physical situation. </w:t>
            </w:r>
          </w:p>
          <w:p w14:paraId="39332E73" w14:textId="31D424FF" w:rsidR="00F07E97" w:rsidRPr="00787A93" w:rsidRDefault="00F07E97" w:rsidP="00F07E97">
            <w:pPr>
              <w:widowControl w:val="0"/>
              <w:autoSpaceDE w:val="0"/>
              <w:autoSpaceDN w:val="0"/>
              <w:adjustRightInd w:val="0"/>
              <w:spacing w:after="240"/>
              <w:rPr>
                <w:rFonts w:ascii="Times New Roman" w:hAnsi="Times New Roman" w:cs="Times New Roman"/>
                <w:color w:val="0000FF"/>
                <w:szCs w:val="22"/>
              </w:rPr>
            </w:pPr>
          </w:p>
        </w:tc>
      </w:tr>
      <w:tr w:rsidR="00F86455" w:rsidRPr="00787A93" w14:paraId="4CEEE614" w14:textId="77777777" w:rsidTr="00782244">
        <w:tc>
          <w:tcPr>
            <w:tcW w:w="11016" w:type="dxa"/>
            <w:tcBorders>
              <w:bottom w:val="single" w:sz="4" w:space="0" w:color="000000"/>
            </w:tcBorders>
            <w:shd w:val="clear" w:color="auto" w:fill="FFFF99"/>
          </w:tcPr>
          <w:p w14:paraId="11A25FBE" w14:textId="77777777" w:rsidR="00644F98" w:rsidRPr="00787A93" w:rsidRDefault="00782244" w:rsidP="00782244">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1.C: </w:t>
            </w:r>
          </w:p>
          <w:p w14:paraId="1F1FD4FE" w14:textId="1D3FACF4" w:rsidR="00782244" w:rsidRPr="00787A93" w:rsidRDefault="00782244" w:rsidP="00782244">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Objects and systems have properties of inertial mass and gravitational mass that are experimentally verified to be the same and that satisfy conservation principles. </w:t>
            </w:r>
          </w:p>
          <w:p w14:paraId="0554112D" w14:textId="77777777" w:rsidR="00782244" w:rsidRPr="00787A93" w:rsidRDefault="00782244" w:rsidP="00782244">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Inertial mass is the property of an object or a system that determines how its motion changes when it interacts with other objects or systems. Gravitational mass is the property of an object or a system that determines the magnitude of its gravitational interaction with other objects, systems, or gravitational fields. From these definitions, classically, there is no expectation that these quantities would be identical. Einstein’s assumption that these two quantities, experimentally verified to be equivalent, are in fact the same, is fundamental to the general theory of relativity (which is not part of this course). </w:t>
            </w:r>
          </w:p>
          <w:p w14:paraId="53A3C5FA" w14:textId="408B6D9A" w:rsidR="00F86455" w:rsidRPr="00787A93" w:rsidRDefault="00782244" w:rsidP="00782244">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Mass is conserved in any process, such as change of shape, change of state, or dissolution, when it is not converted to energy or when energy is not converted to mass. Mass is a central concept in this course; further discussions of mass are found throughout. </w:t>
            </w:r>
          </w:p>
        </w:tc>
      </w:tr>
      <w:tr w:rsidR="00F86455" w:rsidRPr="00787A93" w14:paraId="65723620" w14:textId="77777777" w:rsidTr="00782244">
        <w:tc>
          <w:tcPr>
            <w:tcW w:w="11016" w:type="dxa"/>
            <w:shd w:val="clear" w:color="auto" w:fill="00FFFF"/>
          </w:tcPr>
          <w:p w14:paraId="0A186F8B" w14:textId="77777777" w:rsidR="00782244" w:rsidRPr="00787A93" w:rsidRDefault="00782244" w:rsidP="00782244">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1.C.3: </w:t>
            </w:r>
          </w:p>
          <w:p w14:paraId="649491C9" w14:textId="77777777" w:rsidR="00F86455" w:rsidRPr="00787A93" w:rsidRDefault="00782244" w:rsidP="00F07E97">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 xml:space="preserve">Objects and systems have properties of inertial mass and gravitational mass that are experimentally verified to be the same and that satisfy conservation principles. </w:t>
            </w:r>
          </w:p>
          <w:p w14:paraId="5D000950" w14:textId="2B472CF6" w:rsidR="00F07E97" w:rsidRPr="00787A93" w:rsidRDefault="00F07E97" w:rsidP="00F07E97">
            <w:pPr>
              <w:widowControl w:val="0"/>
              <w:autoSpaceDE w:val="0"/>
              <w:autoSpaceDN w:val="0"/>
              <w:adjustRightInd w:val="0"/>
              <w:spacing w:after="240"/>
              <w:rPr>
                <w:rFonts w:ascii="Times New Roman" w:hAnsi="Times New Roman" w:cs="Times New Roman"/>
                <w:color w:val="auto"/>
                <w:sz w:val="24"/>
                <w:szCs w:val="24"/>
              </w:rPr>
            </w:pPr>
          </w:p>
        </w:tc>
      </w:tr>
      <w:tr w:rsidR="005F2E36" w:rsidRPr="00787A93" w14:paraId="79505B46" w14:textId="77777777">
        <w:tc>
          <w:tcPr>
            <w:tcW w:w="11016" w:type="dxa"/>
          </w:tcPr>
          <w:p w14:paraId="1F2AEFD9"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1.C.3.1:</w:t>
            </w:r>
            <w:r w:rsidRPr="00787A93">
              <w:rPr>
                <w:rFonts w:ascii="Times New Roman" w:hAnsi="Times New Roman" w:cs="Times New Roman"/>
                <w:sz w:val="24"/>
              </w:rPr>
              <w:t xml:space="preserve"> The student is able to design a plan for collecting data to measure gravitational mass and to measure inertial mass and to distinguish between the two experiments. </w:t>
            </w:r>
            <w:r w:rsidRPr="00787A93">
              <w:rPr>
                <w:rFonts w:ascii="Times New Roman" w:hAnsi="Times New Roman" w:cs="Times New Roman"/>
                <w:b/>
                <w:sz w:val="24"/>
              </w:rPr>
              <w:t>[SP 4.2]</w:t>
            </w:r>
          </w:p>
          <w:p w14:paraId="2F34EDE5" w14:textId="77777777" w:rsidR="00A07D9D" w:rsidRPr="00787A93" w:rsidRDefault="00A07D9D" w:rsidP="00A07D9D">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720D0A48" w14:textId="77777777" w:rsidR="00A07D9D" w:rsidRPr="00787A93" w:rsidRDefault="00A07D9D">
            <w:pPr>
              <w:pStyle w:val="normal0"/>
              <w:contextualSpacing w:val="0"/>
              <w:rPr>
                <w:rFonts w:ascii="Times New Roman" w:hAnsi="Times New Roman" w:cs="Times New Roman"/>
              </w:rPr>
            </w:pPr>
          </w:p>
        </w:tc>
      </w:tr>
    </w:tbl>
    <w:p w14:paraId="1ACA74A8" w14:textId="77777777" w:rsidR="005F2E36" w:rsidRDefault="005F2E36">
      <w:pPr>
        <w:pStyle w:val="normal0"/>
        <w:jc w:val="center"/>
        <w:rPr>
          <w:rFonts w:ascii="Times New Roman" w:hAnsi="Times New Roman" w:cs="Times New Roman"/>
        </w:rPr>
      </w:pPr>
    </w:p>
    <w:p w14:paraId="1C7C108B" w14:textId="77777777" w:rsidR="008E1E16" w:rsidRDefault="008E1E16">
      <w:pPr>
        <w:pStyle w:val="normal0"/>
        <w:jc w:val="center"/>
        <w:rPr>
          <w:rFonts w:ascii="Times New Roman" w:hAnsi="Times New Roman" w:cs="Times New Roman"/>
        </w:rPr>
      </w:pPr>
    </w:p>
    <w:p w14:paraId="5E9374BE" w14:textId="77777777" w:rsidR="008E1E16" w:rsidRDefault="008E1E16">
      <w:pPr>
        <w:pStyle w:val="normal0"/>
        <w:jc w:val="center"/>
        <w:rPr>
          <w:rFonts w:ascii="Times New Roman" w:hAnsi="Times New Roman" w:cs="Times New Roman"/>
        </w:rPr>
      </w:pPr>
    </w:p>
    <w:p w14:paraId="59F28B77" w14:textId="77777777" w:rsidR="008E1E16" w:rsidRDefault="008E1E16">
      <w:pPr>
        <w:pStyle w:val="normal0"/>
        <w:jc w:val="center"/>
        <w:rPr>
          <w:rFonts w:ascii="Times New Roman" w:hAnsi="Times New Roman" w:cs="Times New Roman"/>
        </w:rPr>
      </w:pPr>
    </w:p>
    <w:p w14:paraId="48DD4A64" w14:textId="77777777" w:rsidR="008E1E16" w:rsidRDefault="008E1E16">
      <w:pPr>
        <w:pStyle w:val="normal0"/>
        <w:jc w:val="center"/>
        <w:rPr>
          <w:rFonts w:ascii="Times New Roman" w:hAnsi="Times New Roman" w:cs="Times New Roman"/>
        </w:rPr>
      </w:pPr>
    </w:p>
    <w:p w14:paraId="6C7BC953" w14:textId="77777777" w:rsidR="008E1E16" w:rsidRDefault="008E1E16">
      <w:pPr>
        <w:pStyle w:val="normal0"/>
        <w:jc w:val="center"/>
        <w:rPr>
          <w:rFonts w:ascii="Times New Roman" w:hAnsi="Times New Roman" w:cs="Times New Roman"/>
        </w:rPr>
      </w:pPr>
    </w:p>
    <w:p w14:paraId="63E75DAD" w14:textId="77777777" w:rsidR="008E1E16" w:rsidRPr="00787A93" w:rsidRDefault="008E1E16">
      <w:pPr>
        <w:pStyle w:val="normal0"/>
        <w:jc w:val="center"/>
        <w:rPr>
          <w:rFonts w:ascii="Times New Roman" w:hAnsi="Times New Roman" w:cs="Times New Roman"/>
        </w:rPr>
      </w:pPr>
    </w:p>
    <w:tbl>
      <w:tblPr>
        <w:tblStyle w:val="a5"/>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278D14EE" w14:textId="77777777" w:rsidTr="008308AF">
        <w:tc>
          <w:tcPr>
            <w:tcW w:w="11016" w:type="dxa"/>
            <w:shd w:val="clear" w:color="auto" w:fill="FFCC99"/>
          </w:tcPr>
          <w:p w14:paraId="1BC4F4BC" w14:textId="77777777"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lastRenderedPageBreak/>
              <w:t>BIG IDEA 2: Fields existing in space can be used to explain interactions.</w:t>
            </w:r>
          </w:p>
          <w:p w14:paraId="6AD16933" w14:textId="77777777" w:rsidR="00B85C4C" w:rsidRPr="00787A93" w:rsidRDefault="00B85C4C" w:rsidP="00F07E97">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ll of the fundamental forces, including the gravitational force and the electric and magnetic forces, are exerted “at a distance”; the two objects involved in the interaction do not “physically touch” each other. To understand and calculate such forces, it is often useful to model them in terms of fields, which associate a value of some quantity with every point in space. Forces are vectors and so the associated fields are also vectors, having a magnitude and direction assigned to each point in space. A field model is also useful for describing how scalar quantities, for instance, temperature and pressure, vary with position. In general, a field created by an array of “sources” can be calculated by combining the fields created by the individual source objects. This is known as the principle of superposition. For a gravitational field the source is an object with mass. For an electric field the source is an object with electric charge. For a magnetic field the source is a magnet or a moving object with electric charge. Visual representations are extensively used by physicists in the analysis of many situations. A broadly used example across many applications involving fields is a map of isolines connecting points of equal value for some quantity related to a field, such as topographical maps that display lines of approximately equal gravitational potential. </w:t>
            </w:r>
          </w:p>
          <w:p w14:paraId="63EA1DFB" w14:textId="35C1E741" w:rsidR="00F07E97" w:rsidRPr="00787A93" w:rsidRDefault="00F07E97" w:rsidP="00F07E97">
            <w:pPr>
              <w:widowControl w:val="0"/>
              <w:autoSpaceDE w:val="0"/>
              <w:autoSpaceDN w:val="0"/>
              <w:adjustRightInd w:val="0"/>
              <w:spacing w:after="240"/>
              <w:rPr>
                <w:rFonts w:ascii="Times New Roman" w:hAnsi="Times New Roman" w:cs="Times New Roman"/>
                <w:color w:val="0000FF"/>
                <w:szCs w:val="22"/>
              </w:rPr>
            </w:pPr>
          </w:p>
        </w:tc>
      </w:tr>
    </w:tbl>
    <w:tbl>
      <w:tblPr>
        <w:tblStyle w:val="a1"/>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CC99"/>
        <w:tblLayout w:type="fixed"/>
        <w:tblLook w:val="0400" w:firstRow="0" w:lastRow="0" w:firstColumn="0" w:lastColumn="0" w:noHBand="0" w:noVBand="1"/>
      </w:tblPr>
      <w:tblGrid>
        <w:gridCol w:w="11016"/>
      </w:tblGrid>
      <w:tr w:rsidR="00782244" w:rsidRPr="00787A93" w14:paraId="4BA7FCEB" w14:textId="77777777" w:rsidTr="00782244">
        <w:tc>
          <w:tcPr>
            <w:tcW w:w="11016" w:type="dxa"/>
            <w:shd w:val="clear" w:color="auto" w:fill="FFFF99"/>
          </w:tcPr>
          <w:p w14:paraId="25714856" w14:textId="77777777" w:rsidR="00782244" w:rsidRPr="00787A93" w:rsidRDefault="00782244" w:rsidP="00782244">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2.B: </w:t>
            </w:r>
          </w:p>
          <w:p w14:paraId="05F0D354" w14:textId="77777777" w:rsidR="00782244" w:rsidRPr="00787A93" w:rsidRDefault="00782244" w:rsidP="00782244">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 gravitational field is caused by an object with mass. </w:t>
            </w:r>
          </w:p>
          <w:p w14:paraId="02E7E6F4" w14:textId="77777777" w:rsidR="00782244" w:rsidRPr="00787A93" w:rsidRDefault="00782244" w:rsidP="00782244">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gravitational field is the field most accessible to students. The effect of a gravitational field on an object with mass </w:t>
            </w:r>
            <w:r w:rsidRPr="00787A93">
              <w:rPr>
                <w:rFonts w:ascii="Times New Roman" w:hAnsi="Times New Roman" w:cs="Times New Roman"/>
                <w:i/>
                <w:iCs/>
                <w:color w:val="auto"/>
                <w:sz w:val="20"/>
              </w:rPr>
              <w:t xml:space="preserve">m </w:t>
            </w:r>
            <w:r w:rsidRPr="00787A93">
              <w:rPr>
                <w:rFonts w:ascii="Times New Roman" w:hAnsi="Times New Roman" w:cs="Times New Roman"/>
                <w:color w:val="auto"/>
                <w:sz w:val="20"/>
              </w:rPr>
              <w:t xml:space="preserve">positioned in the field is a force of magnitude </w:t>
            </w:r>
            <w:r w:rsidRPr="00787A93">
              <w:rPr>
                <w:rFonts w:ascii="Times New Roman" w:hAnsi="Times New Roman" w:cs="Times New Roman"/>
                <w:i/>
                <w:iCs/>
                <w:color w:val="auto"/>
                <w:sz w:val="20"/>
              </w:rPr>
              <w:t xml:space="preserve">mg </w:t>
            </w:r>
            <w:r w:rsidRPr="00787A93">
              <w:rPr>
                <w:rFonts w:ascii="Times New Roman" w:hAnsi="Times New Roman" w:cs="Times New Roman"/>
                <w:color w:val="auto"/>
                <w:sz w:val="20"/>
              </w:rPr>
              <w:t xml:space="preserve">that points in the direction of the field. The gravitational field can be represented mathematically. The gravitational field at a point in space due to a spherical object with mass </w:t>
            </w:r>
            <w:r w:rsidRPr="00787A93">
              <w:rPr>
                <w:rFonts w:ascii="Times New Roman" w:hAnsi="Times New Roman" w:cs="Times New Roman"/>
                <w:i/>
                <w:iCs/>
                <w:color w:val="auto"/>
                <w:sz w:val="20"/>
              </w:rPr>
              <w:t xml:space="preserve">M </w:t>
            </w:r>
            <w:r w:rsidRPr="00787A93">
              <w:rPr>
                <w:rFonts w:ascii="Times New Roman" w:hAnsi="Times New Roman" w:cs="Times New Roman"/>
                <w:color w:val="auto"/>
                <w:sz w:val="20"/>
              </w:rPr>
              <w:t xml:space="preserve">is a vector whose magnitude is equal </w:t>
            </w:r>
          </w:p>
          <w:p w14:paraId="1593E347" w14:textId="77777777" w:rsidR="00782244" w:rsidRPr="00787A93" w:rsidRDefault="00782244" w:rsidP="00782244">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o the gravitational force per unit of mass placed at that point. The direction of the field at the point is toward the center of mass of the source object. </w:t>
            </w:r>
          </w:p>
          <w:p w14:paraId="6582DCF4" w14:textId="77777777" w:rsidR="00782244" w:rsidRPr="00787A93" w:rsidRDefault="00782244" w:rsidP="00782244">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magnitude of the field outside the object is equal to </w:t>
            </w:r>
            <w:r w:rsidR="00193075">
              <w:rPr>
                <w:rFonts w:ascii="Times New Roman" w:hAnsi="Times New Roman" w:cs="Times New Roman"/>
                <w:color w:val="auto"/>
                <w:position w:val="-24"/>
                <w:sz w:val="20"/>
              </w:rPr>
              <w:pict w14:anchorId="5B27EB0D">
                <v:shape id="_x0000_i1030" type="#_x0000_t75" style="width:46.4pt;height:31.2pt">
                  <v:imagedata r:id="rId13" o:title=""/>
                </v:shape>
              </w:pict>
            </w:r>
            <w:r w:rsidRPr="00787A93">
              <w:rPr>
                <w:rFonts w:ascii="Times New Roman" w:hAnsi="Times New Roman" w:cs="Times New Roman"/>
                <w:color w:val="auto"/>
                <w:sz w:val="20"/>
              </w:rPr>
              <w:t xml:space="preserve"> , where </w:t>
            </w:r>
            <w:r w:rsidRPr="00787A93">
              <w:rPr>
                <w:rFonts w:ascii="Times New Roman" w:hAnsi="Times New Roman" w:cs="Times New Roman"/>
                <w:i/>
                <w:iCs/>
                <w:color w:val="auto"/>
                <w:sz w:val="20"/>
              </w:rPr>
              <w:t xml:space="preserve">r </w:t>
            </w:r>
            <w:r w:rsidRPr="00787A93">
              <w:rPr>
                <w:rFonts w:ascii="Times New Roman" w:hAnsi="Times New Roman" w:cs="Times New Roman"/>
                <w:color w:val="auto"/>
                <w:sz w:val="20"/>
              </w:rPr>
              <w:t xml:space="preserve">is the distance between the center of mass of the object and the point of interest and </w:t>
            </w:r>
            <w:r w:rsidRPr="00787A93">
              <w:rPr>
                <w:rFonts w:ascii="Times New Roman" w:hAnsi="Times New Roman" w:cs="Times New Roman"/>
                <w:i/>
                <w:iCs/>
                <w:color w:val="auto"/>
                <w:sz w:val="20"/>
              </w:rPr>
              <w:t xml:space="preserve">G </w:t>
            </w:r>
            <w:r w:rsidRPr="00787A93">
              <w:rPr>
                <w:rFonts w:ascii="Times New Roman" w:hAnsi="Times New Roman" w:cs="Times New Roman"/>
                <w:color w:val="auto"/>
                <w:sz w:val="20"/>
              </w:rPr>
              <w:t xml:space="preserve">is a constant. As with any vector field, a gravitational field can be represented by a drawing that shows arrows at points that are uniformly distributed in space. </w:t>
            </w:r>
          </w:p>
          <w:p w14:paraId="68637C64" w14:textId="77777777" w:rsidR="00782244" w:rsidRPr="00787A93" w:rsidRDefault="00782244" w:rsidP="00782244">
            <w:pPr>
              <w:widowControl w:val="0"/>
              <w:autoSpaceDE w:val="0"/>
              <w:autoSpaceDN w:val="0"/>
              <w:adjustRightInd w:val="0"/>
              <w:spacing w:after="240"/>
              <w:rPr>
                <w:rFonts w:ascii="Times New Roman" w:hAnsi="Times New Roman" w:cs="Times New Roman"/>
                <w:b/>
                <w:bCs/>
                <w:color w:val="660066"/>
                <w:sz w:val="24"/>
                <w:szCs w:val="24"/>
                <w:u w:val="single"/>
              </w:rPr>
            </w:pPr>
          </w:p>
        </w:tc>
      </w:tr>
      <w:tr w:rsidR="00782244" w:rsidRPr="00787A93" w14:paraId="2648E864" w14:textId="77777777" w:rsidTr="00782244">
        <w:tc>
          <w:tcPr>
            <w:tcW w:w="11016" w:type="dxa"/>
            <w:shd w:val="clear" w:color="auto" w:fill="00FFFF"/>
          </w:tcPr>
          <w:p w14:paraId="04EF7DA9" w14:textId="77777777" w:rsidR="00782244" w:rsidRPr="00787A93" w:rsidRDefault="00782244" w:rsidP="00782244">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2.B.1: </w:t>
            </w:r>
          </w:p>
          <w:p w14:paraId="72B4800D" w14:textId="77777777" w:rsidR="00782244" w:rsidRPr="00787A93" w:rsidRDefault="00782244" w:rsidP="00782244">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A gravitational field at the location of an object with mass </w:t>
            </w:r>
            <w:r w:rsidRPr="00787A93">
              <w:rPr>
                <w:rFonts w:ascii="Times New Roman" w:hAnsi="Times New Roman" w:cs="Times New Roman"/>
                <w:b/>
                <w:i/>
                <w:iCs/>
                <w:color w:val="auto"/>
                <w:sz w:val="24"/>
                <w:szCs w:val="24"/>
              </w:rPr>
              <w:t xml:space="preserve">m </w:t>
            </w:r>
            <w:r w:rsidRPr="00787A93">
              <w:rPr>
                <w:rFonts w:ascii="Times New Roman" w:hAnsi="Times New Roman" w:cs="Times New Roman"/>
                <w:b/>
                <w:color w:val="auto"/>
                <w:sz w:val="24"/>
                <w:szCs w:val="24"/>
              </w:rPr>
              <w:t xml:space="preserve">causes a gravitational force of magnitude </w:t>
            </w:r>
            <w:r w:rsidRPr="00787A93">
              <w:rPr>
                <w:rFonts w:ascii="Times New Roman" w:hAnsi="Times New Roman" w:cs="Times New Roman"/>
                <w:b/>
                <w:i/>
                <w:iCs/>
                <w:color w:val="auto"/>
                <w:sz w:val="24"/>
                <w:szCs w:val="24"/>
              </w:rPr>
              <w:t xml:space="preserve">mg </w:t>
            </w:r>
            <w:r w:rsidRPr="00787A93">
              <w:rPr>
                <w:rFonts w:ascii="Times New Roman" w:hAnsi="Times New Roman" w:cs="Times New Roman"/>
                <w:b/>
                <w:color w:val="auto"/>
                <w:sz w:val="24"/>
                <w:szCs w:val="24"/>
              </w:rPr>
              <w:t xml:space="preserve">to be exerted on the object in the direction of the field. </w:t>
            </w:r>
          </w:p>
          <w:p w14:paraId="11A173C1" w14:textId="77777777" w:rsidR="00782244" w:rsidRPr="00787A93" w:rsidRDefault="00782244" w:rsidP="00782244">
            <w:pPr>
              <w:pStyle w:val="ListParagraph"/>
              <w:numPr>
                <w:ilvl w:val="0"/>
                <w:numId w:val="12"/>
              </w:numPr>
              <w:rPr>
                <w:rFonts w:ascii="Times New Roman" w:hAnsi="Times New Roman" w:cs="Times New Roman"/>
                <w:sz w:val="24"/>
                <w:szCs w:val="24"/>
              </w:rPr>
            </w:pPr>
            <w:r w:rsidRPr="00787A93">
              <w:rPr>
                <w:rFonts w:ascii="Times New Roman" w:hAnsi="Times New Roman" w:cs="Times New Roman"/>
                <w:sz w:val="24"/>
                <w:szCs w:val="24"/>
              </w:rPr>
              <w:t>On Earth, this gravitational force is called weight.  </w:t>
            </w:r>
          </w:p>
          <w:p w14:paraId="79E25E7E" w14:textId="77777777" w:rsidR="00782244" w:rsidRPr="00787A93" w:rsidRDefault="00782244" w:rsidP="00782244">
            <w:pPr>
              <w:pStyle w:val="ListParagraph"/>
              <w:numPr>
                <w:ilvl w:val="0"/>
                <w:numId w:val="12"/>
              </w:numPr>
              <w:rPr>
                <w:rFonts w:ascii="Times New Roman" w:hAnsi="Times New Roman" w:cs="Times New Roman"/>
                <w:sz w:val="24"/>
                <w:szCs w:val="24"/>
              </w:rPr>
            </w:pPr>
            <w:r w:rsidRPr="00787A93">
              <w:rPr>
                <w:rFonts w:ascii="Times New Roman" w:hAnsi="Times New Roman" w:cs="Times New Roman"/>
                <w:sz w:val="24"/>
                <w:szCs w:val="24"/>
              </w:rPr>
              <w:t>The gravitational field at a point in space is measured by dividing the gravitational force exerted by the field on a test object at that point by the mass of the test object and has the same direction as the force.  </w:t>
            </w:r>
          </w:p>
          <w:p w14:paraId="7C500E7E" w14:textId="77777777" w:rsidR="00782244" w:rsidRPr="00787A93" w:rsidRDefault="00782244" w:rsidP="00782244">
            <w:pPr>
              <w:pStyle w:val="ListParagraph"/>
              <w:numPr>
                <w:ilvl w:val="0"/>
                <w:numId w:val="12"/>
              </w:numPr>
              <w:rPr>
                <w:rFonts w:ascii="Times New Roman" w:hAnsi="Times New Roman" w:cs="Times New Roman"/>
                <w:sz w:val="24"/>
                <w:szCs w:val="24"/>
              </w:rPr>
            </w:pPr>
            <w:r w:rsidRPr="00787A93">
              <w:rPr>
                <w:rFonts w:ascii="Times New Roman" w:hAnsi="Times New Roman" w:cs="Times New Roman"/>
                <w:sz w:val="24"/>
                <w:szCs w:val="24"/>
              </w:rPr>
              <w:t>If the gravitational force is the only force exerted on the object, the observed free-fall acceleration of the object (in meters per second squared) is numerically equal to the magnitude of the gravitational field (in newtons/kilogram) at that location.  </w:t>
            </w:r>
          </w:p>
        </w:tc>
      </w:tr>
    </w:tbl>
    <w:tbl>
      <w:tblPr>
        <w:tblStyle w:val="a5"/>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4DC56714" w14:textId="77777777" w:rsidTr="00782244">
        <w:tc>
          <w:tcPr>
            <w:tcW w:w="11016" w:type="dxa"/>
            <w:tcBorders>
              <w:bottom w:val="single" w:sz="4" w:space="0" w:color="000000"/>
            </w:tcBorders>
          </w:tcPr>
          <w:p w14:paraId="1C973D5D"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2.B.1.1:</w:t>
            </w:r>
            <w:r w:rsidRPr="00787A93">
              <w:rPr>
                <w:rFonts w:ascii="Times New Roman" w:hAnsi="Times New Roman" w:cs="Times New Roman"/>
                <w:sz w:val="24"/>
              </w:rPr>
              <w:t xml:space="preserve"> The student is able to apply </w:t>
            </w:r>
            <m:oMath>
              <m:acc>
                <m:accPr>
                  <m:chr m:val="⃗"/>
                  <m:ctrlPr>
                    <w:rPr>
                      <w:rFonts w:ascii="Cambria Math" w:eastAsia="Cambria" w:hAnsi="Cambria Math" w:cs="Times New Roman"/>
                      <w:sz w:val="24"/>
                    </w:rPr>
                  </m:ctrlPr>
                </m:accPr>
                <m:e>
                  <m:r>
                    <w:rPr>
                      <w:rFonts w:ascii="Cambria Math" w:eastAsia="Cambria" w:hAnsi="Cambria Math" w:cs="Times New Roman"/>
                      <w:sz w:val="24"/>
                    </w:rPr>
                    <m:t>F</m:t>
                  </m:r>
                </m:e>
              </m:acc>
              <m:r>
                <w:rPr>
                  <w:rFonts w:ascii="Cambria Math" w:eastAsia="Cambria" w:hAnsi="Cambria Math" w:cs="Times New Roman"/>
                  <w:sz w:val="24"/>
                </w:rPr>
                <m:t>=m</m:t>
              </m:r>
              <m:acc>
                <m:accPr>
                  <m:chr m:val="⃗"/>
                  <m:ctrlPr>
                    <w:rPr>
                      <w:rFonts w:ascii="Cambria Math" w:eastAsia="Cambria" w:hAnsi="Cambria Math" w:cs="Times New Roman"/>
                      <w:sz w:val="24"/>
                    </w:rPr>
                  </m:ctrlPr>
                </m:accPr>
                <m:e>
                  <m:r>
                    <w:rPr>
                      <w:rFonts w:ascii="Cambria Math" w:eastAsia="Cambria" w:hAnsi="Cambria Math" w:cs="Times New Roman"/>
                      <w:sz w:val="24"/>
                    </w:rPr>
                    <m:t>g</m:t>
                  </m:r>
                </m:e>
              </m:acc>
              <m:r>
                <w:rPr>
                  <w:rFonts w:ascii="Cambria Math" w:eastAsia="Cambria" w:hAnsi="Cambria Math" w:cs="Times New Roman"/>
                  <w:sz w:val="24"/>
                </w:rPr>
                <m:t xml:space="preserve"> </m:t>
              </m:r>
            </m:oMath>
            <w:r w:rsidRPr="00787A93">
              <w:rPr>
                <w:rFonts w:ascii="Times New Roman" w:hAnsi="Times New Roman" w:cs="Times New Roman"/>
                <w:sz w:val="24"/>
              </w:rPr>
              <w:t xml:space="preserve">to calculate the gravitational force on an object with mass </w:t>
            </w:r>
            <w:r w:rsidRPr="00787A93">
              <w:rPr>
                <w:rFonts w:ascii="Times New Roman" w:hAnsi="Times New Roman" w:cs="Times New Roman"/>
                <w:i/>
                <w:sz w:val="24"/>
              </w:rPr>
              <w:t xml:space="preserve">m </w:t>
            </w:r>
            <w:r w:rsidRPr="00787A93">
              <w:rPr>
                <w:rFonts w:ascii="Times New Roman" w:hAnsi="Times New Roman" w:cs="Times New Roman"/>
                <w:sz w:val="24"/>
              </w:rPr>
              <w:t xml:space="preserve">in a gravitational field of strength </w:t>
            </w:r>
            <w:r w:rsidRPr="00787A93">
              <w:rPr>
                <w:rFonts w:ascii="Times New Roman" w:hAnsi="Times New Roman" w:cs="Times New Roman"/>
                <w:i/>
                <w:sz w:val="24"/>
              </w:rPr>
              <w:t>g</w:t>
            </w:r>
            <w:r w:rsidRPr="00787A93">
              <w:rPr>
                <w:rFonts w:ascii="Times New Roman" w:hAnsi="Times New Roman" w:cs="Times New Roman"/>
                <w:sz w:val="24"/>
              </w:rPr>
              <w:t xml:space="preserve"> in the context of the effects of a net force on objects and systems. </w:t>
            </w:r>
            <w:r w:rsidRPr="00787A93">
              <w:rPr>
                <w:rFonts w:ascii="Times New Roman" w:hAnsi="Times New Roman" w:cs="Times New Roman"/>
                <w:b/>
                <w:sz w:val="24"/>
              </w:rPr>
              <w:t>[SP 2.2, 7.2]</w:t>
            </w:r>
          </w:p>
          <w:p w14:paraId="09500EE4"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4B473163"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6A68B3C4" w14:textId="77777777" w:rsidR="00A07D9D" w:rsidRPr="00787A93" w:rsidRDefault="00A07D9D">
            <w:pPr>
              <w:pStyle w:val="normal0"/>
              <w:contextualSpacing w:val="0"/>
              <w:rPr>
                <w:rFonts w:ascii="Times New Roman" w:hAnsi="Times New Roman" w:cs="Times New Roman"/>
              </w:rPr>
            </w:pPr>
          </w:p>
        </w:tc>
      </w:tr>
    </w:tbl>
    <w:p w14:paraId="0679BCB3" w14:textId="77777777" w:rsidR="00750625" w:rsidRDefault="00750625">
      <w:r>
        <w:br w:type="page"/>
      </w:r>
    </w:p>
    <w:tbl>
      <w:tblPr>
        <w:tblStyle w:val="a5"/>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5BFCB656" w14:textId="77777777" w:rsidTr="00782244">
        <w:tc>
          <w:tcPr>
            <w:tcW w:w="11016" w:type="dxa"/>
            <w:shd w:val="clear" w:color="auto" w:fill="00FFFF"/>
          </w:tcPr>
          <w:p w14:paraId="07CAEB11" w14:textId="0B0629AE" w:rsidR="00782244" w:rsidRPr="00787A93" w:rsidRDefault="00782244" w:rsidP="00782244">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2.B.2: </w:t>
            </w:r>
          </w:p>
          <w:p w14:paraId="4A89AB40" w14:textId="0EA89FA1" w:rsidR="00782244" w:rsidRPr="00787A93" w:rsidRDefault="00782244" w:rsidP="00782244">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gravitational field caused by a spherically symmetric object with mass is radial and, outside the object, varies as the inverse square of the radial distance from the center of that object. </w:t>
            </w:r>
          </w:p>
          <w:p w14:paraId="3054BB80" w14:textId="6E0FD853" w:rsidR="00782244" w:rsidRPr="00787A93" w:rsidRDefault="00782244" w:rsidP="00782244">
            <w:pPr>
              <w:pStyle w:val="ListParagraph"/>
              <w:numPr>
                <w:ilvl w:val="0"/>
                <w:numId w:val="13"/>
              </w:numPr>
              <w:rPr>
                <w:rFonts w:ascii="Times New Roman" w:hAnsi="Times New Roman" w:cs="Times New Roman"/>
                <w:sz w:val="20"/>
                <w:szCs w:val="20"/>
              </w:rPr>
            </w:pPr>
            <w:r w:rsidRPr="00787A93">
              <w:rPr>
                <w:rFonts w:ascii="Times New Roman" w:hAnsi="Times New Roman" w:cs="Times New Roman"/>
                <w:sz w:val="20"/>
                <w:szCs w:val="20"/>
              </w:rPr>
              <w:t xml:space="preserve">The gravitational field caused by a spherically symmetric object is a vector whose magnitude outside the object is  equal to </w:t>
            </w:r>
            <w:r w:rsidR="00193075">
              <w:rPr>
                <w:rFonts w:ascii="Times New Roman" w:hAnsi="Times New Roman" w:cs="Times New Roman"/>
                <w:position w:val="-24"/>
                <w:sz w:val="20"/>
                <w:szCs w:val="20"/>
              </w:rPr>
              <w:pict w14:anchorId="14467554">
                <v:shape id="_x0000_i1031" type="#_x0000_t75" style="width:46.4pt;height:31.2pt">
                  <v:imagedata r:id="rId14" o:title=""/>
                </v:shape>
              </w:pict>
            </w:r>
          </w:p>
          <w:p w14:paraId="5520878B" w14:textId="1A61A67F" w:rsidR="00F86455" w:rsidRPr="00787A93" w:rsidRDefault="00782244" w:rsidP="00644F98">
            <w:pPr>
              <w:pStyle w:val="ListParagraph"/>
              <w:numPr>
                <w:ilvl w:val="0"/>
                <w:numId w:val="13"/>
              </w:numPr>
              <w:rPr>
                <w:rFonts w:ascii="Times New Roman" w:hAnsi="Times New Roman" w:cs="Times New Roman"/>
                <w:sz w:val="20"/>
                <w:szCs w:val="20"/>
              </w:rPr>
            </w:pPr>
            <w:r w:rsidRPr="00787A93">
              <w:rPr>
                <w:rFonts w:ascii="Times New Roman" w:hAnsi="Times New Roman" w:cs="Times New Roman"/>
                <w:sz w:val="20"/>
                <w:szCs w:val="20"/>
              </w:rPr>
              <w:t>Only spherically symmetric objects will be considered as sources of the gravitational field.  </w:t>
            </w:r>
          </w:p>
        </w:tc>
      </w:tr>
      <w:tr w:rsidR="005F2E36" w:rsidRPr="00787A93" w14:paraId="727E758B" w14:textId="77777777">
        <w:tc>
          <w:tcPr>
            <w:tcW w:w="11016" w:type="dxa"/>
          </w:tcPr>
          <w:p w14:paraId="053E8DBE"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2.B.2.1:</w:t>
            </w:r>
            <w:r w:rsidRPr="00787A93">
              <w:rPr>
                <w:rFonts w:ascii="Times New Roman" w:hAnsi="Times New Roman" w:cs="Times New Roman"/>
                <w:sz w:val="24"/>
              </w:rPr>
              <w:t xml:space="preserve">  The student is able to apply </w:t>
            </w:r>
            <m:oMath>
              <m:r>
                <w:rPr>
                  <w:rFonts w:ascii="Cambria Math" w:eastAsia="Cambria" w:hAnsi="Cambria Math" w:cs="Times New Roman"/>
                  <w:sz w:val="24"/>
                </w:rPr>
                <m:t>g=G</m:t>
              </m:r>
              <m:f>
                <m:fPr>
                  <m:ctrlPr>
                    <w:rPr>
                      <w:rFonts w:ascii="Cambria Math" w:eastAsia="Cambria" w:hAnsi="Cambria Math" w:cs="Times New Roman"/>
                      <w:sz w:val="24"/>
                    </w:rPr>
                  </m:ctrlPr>
                </m:fPr>
                <m:num>
                  <m:r>
                    <w:rPr>
                      <w:rFonts w:ascii="Cambria Math" w:eastAsia="Cambria" w:hAnsi="Cambria Math" w:cs="Times New Roman"/>
                      <w:sz w:val="24"/>
                    </w:rPr>
                    <m:t>M</m:t>
                  </m:r>
                </m:num>
                <m:den>
                  <m:sSup>
                    <m:sSupPr>
                      <m:ctrlPr>
                        <w:rPr>
                          <w:rFonts w:ascii="Cambria Math" w:eastAsia="Cambria" w:hAnsi="Cambria Math" w:cs="Times New Roman"/>
                          <w:sz w:val="24"/>
                        </w:rPr>
                      </m:ctrlPr>
                    </m:sSupPr>
                    <m:e>
                      <m:r>
                        <w:rPr>
                          <w:rFonts w:ascii="Cambria Math" w:eastAsia="Cambria" w:hAnsi="Cambria Math" w:cs="Times New Roman"/>
                          <w:sz w:val="24"/>
                        </w:rPr>
                        <m:t>r</m:t>
                      </m:r>
                    </m:e>
                    <m:sup>
                      <m:r>
                        <w:rPr>
                          <w:rFonts w:ascii="Cambria Math" w:eastAsia="Cambria" w:hAnsi="Cambria Math" w:cs="Times New Roman"/>
                          <w:sz w:val="24"/>
                        </w:rPr>
                        <m:t>2</m:t>
                      </m:r>
                    </m:sup>
                  </m:sSup>
                </m:den>
              </m:f>
              <m:r>
                <w:rPr>
                  <w:rFonts w:ascii="Cambria Math" w:eastAsia="Cambria" w:hAnsi="Cambria Math" w:cs="Times New Roman"/>
                  <w:sz w:val="24"/>
                </w:rPr>
                <m:t xml:space="preserve"> </m:t>
              </m:r>
            </m:oMath>
            <w:r w:rsidRPr="00787A93">
              <w:rPr>
                <w:rFonts w:ascii="Times New Roman" w:hAnsi="Times New Roman" w:cs="Times New Roman"/>
                <w:sz w:val="24"/>
              </w:rPr>
              <w:t xml:space="preserve">to calculate the gravitational field due to an object with mass </w:t>
            </w:r>
            <w:r w:rsidRPr="00787A93">
              <w:rPr>
                <w:rFonts w:ascii="Times New Roman" w:hAnsi="Times New Roman" w:cs="Times New Roman"/>
                <w:i/>
                <w:sz w:val="24"/>
              </w:rPr>
              <w:t>M</w:t>
            </w:r>
            <w:r w:rsidRPr="00787A93">
              <w:rPr>
                <w:rFonts w:ascii="Times New Roman" w:hAnsi="Times New Roman" w:cs="Times New Roman"/>
                <w:sz w:val="24"/>
              </w:rPr>
              <w:t xml:space="preserve">, where the field is a vector directed toward the center of the object of mass </w:t>
            </w:r>
            <w:r w:rsidRPr="00787A93">
              <w:rPr>
                <w:rFonts w:ascii="Times New Roman" w:hAnsi="Times New Roman" w:cs="Times New Roman"/>
                <w:i/>
                <w:sz w:val="24"/>
              </w:rPr>
              <w:t>M</w:t>
            </w:r>
            <w:r w:rsidRPr="00787A93">
              <w:rPr>
                <w:rFonts w:ascii="Times New Roman" w:hAnsi="Times New Roman" w:cs="Times New Roman"/>
                <w:sz w:val="24"/>
              </w:rPr>
              <w:t xml:space="preserve">. </w:t>
            </w:r>
            <w:r w:rsidRPr="00787A93">
              <w:rPr>
                <w:rFonts w:ascii="Times New Roman" w:hAnsi="Times New Roman" w:cs="Times New Roman"/>
                <w:b/>
                <w:sz w:val="24"/>
              </w:rPr>
              <w:t>[SP 2.2]</w:t>
            </w:r>
          </w:p>
          <w:p w14:paraId="13E41BE9"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2910544A" w14:textId="77777777" w:rsidR="00A07D9D" w:rsidRPr="00787A93" w:rsidRDefault="00A07D9D">
            <w:pPr>
              <w:pStyle w:val="normal0"/>
              <w:contextualSpacing w:val="0"/>
              <w:rPr>
                <w:rFonts w:ascii="Times New Roman" w:hAnsi="Times New Roman" w:cs="Times New Roman"/>
              </w:rPr>
            </w:pPr>
          </w:p>
        </w:tc>
      </w:tr>
      <w:tr w:rsidR="005F2E36" w:rsidRPr="00787A93" w14:paraId="07585401" w14:textId="77777777">
        <w:tc>
          <w:tcPr>
            <w:tcW w:w="11016" w:type="dxa"/>
          </w:tcPr>
          <w:p w14:paraId="310F697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2.B.2.2:</w:t>
            </w:r>
            <w:r w:rsidRPr="00787A93">
              <w:rPr>
                <w:rFonts w:ascii="Times New Roman" w:hAnsi="Times New Roman" w:cs="Times New Roman"/>
                <w:sz w:val="24"/>
              </w:rPr>
              <w:t xml:space="preserve"> The student is able to approximate a numerical value of the gravitational field (</w:t>
            </w:r>
            <w:r w:rsidRPr="00787A93">
              <w:rPr>
                <w:rFonts w:ascii="Times New Roman" w:hAnsi="Times New Roman" w:cs="Times New Roman"/>
                <w:i/>
                <w:sz w:val="24"/>
              </w:rPr>
              <w:t>g</w:t>
            </w:r>
            <w:r w:rsidRPr="00787A93">
              <w:rPr>
                <w:rFonts w:ascii="Times New Roman" w:hAnsi="Times New Roman" w:cs="Times New Roman"/>
                <w:sz w:val="24"/>
              </w:rPr>
              <w:t xml:space="preserve">) near the surface of an object from its radius and mass relative to those of the Earth or other reference objects. </w:t>
            </w:r>
            <w:r w:rsidRPr="00787A93">
              <w:rPr>
                <w:rFonts w:ascii="Times New Roman" w:hAnsi="Times New Roman" w:cs="Times New Roman"/>
                <w:b/>
                <w:sz w:val="24"/>
              </w:rPr>
              <w:t>[SP 2.2]</w:t>
            </w:r>
          </w:p>
          <w:p w14:paraId="374D3645"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78704D74" w14:textId="77777777" w:rsidR="00A07D9D" w:rsidRPr="00787A93" w:rsidRDefault="00A07D9D">
            <w:pPr>
              <w:pStyle w:val="normal0"/>
              <w:contextualSpacing w:val="0"/>
              <w:rPr>
                <w:rFonts w:ascii="Times New Roman" w:hAnsi="Times New Roman" w:cs="Times New Roman"/>
              </w:rPr>
            </w:pPr>
          </w:p>
        </w:tc>
      </w:tr>
    </w:tbl>
    <w:p w14:paraId="629B5D63" w14:textId="77777777" w:rsidR="005F2E36" w:rsidRPr="00787A93" w:rsidRDefault="005F2E36">
      <w:pPr>
        <w:pStyle w:val="normal0"/>
        <w:jc w:val="center"/>
        <w:rPr>
          <w:rFonts w:ascii="Times New Roman" w:hAnsi="Times New Roman" w:cs="Times New Roman"/>
        </w:rPr>
      </w:pPr>
    </w:p>
    <w:tbl>
      <w:tblPr>
        <w:tblStyle w:val="a2"/>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116E40" w:rsidRPr="00787A93" w14:paraId="1537FB15" w14:textId="77777777" w:rsidTr="002452A9">
        <w:tc>
          <w:tcPr>
            <w:tcW w:w="11016" w:type="dxa"/>
            <w:tcBorders>
              <w:bottom w:val="single" w:sz="4" w:space="0" w:color="000000"/>
            </w:tcBorders>
            <w:shd w:val="clear" w:color="auto" w:fill="FFCC99"/>
          </w:tcPr>
          <w:p w14:paraId="1371EF6A" w14:textId="77777777" w:rsidR="00116E40" w:rsidRPr="00787A93" w:rsidRDefault="00116E40" w:rsidP="002452A9">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3: The interactions of an object with other objects can be described by forces.</w:t>
            </w:r>
          </w:p>
          <w:p w14:paraId="14FA6E3B" w14:textId="77777777" w:rsidR="00116E40" w:rsidRPr="00787A93" w:rsidRDefault="00116E40" w:rsidP="002452A9">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n object either has no internal structure or can be analyzed without reference to its internal structure. An interaction between two objects causes changes in the translational and/or rotational motion of each object. When more than one interaction is involved, an object’s change in motion is determined by the combination of interactions (the net force). We know of three fundamental interactions or forces in nature: the gravitational force, the electroweak force, and the strong force. The electroweak force unifies the electromagnetic force and the weak force. These two aspects of the electroweak force dominate at different scales, so are discussed separately. These fundamental forces are dominant at different length scales, and all other known “forces” are manifestations of one or the other of these fundamental interactions. The fundamental forces determine both the structure of objects and the motion of objects, from the very small molecular scale (micro and molecular machines and chemical reactions), to the motion of everyday objects such as automobiles and wind turbines, to the motion of tectonic plates, to the motion of objects and systems at the cosmological scale. </w:t>
            </w:r>
          </w:p>
          <w:p w14:paraId="6663942A" w14:textId="77777777" w:rsidR="00116E40" w:rsidRPr="00787A93" w:rsidRDefault="00116E40" w:rsidP="002452A9">
            <w:pPr>
              <w:widowControl w:val="0"/>
              <w:autoSpaceDE w:val="0"/>
              <w:autoSpaceDN w:val="0"/>
              <w:adjustRightInd w:val="0"/>
              <w:spacing w:after="240"/>
              <w:rPr>
                <w:rFonts w:ascii="Times New Roman" w:hAnsi="Times New Roman" w:cs="Times New Roman"/>
                <w:color w:val="0000FF"/>
                <w:szCs w:val="22"/>
              </w:rPr>
            </w:pPr>
          </w:p>
        </w:tc>
      </w:tr>
      <w:tr w:rsidR="00782244" w:rsidRPr="00787A93" w14:paraId="653BC141" w14:textId="77777777" w:rsidTr="002F53CC">
        <w:tc>
          <w:tcPr>
            <w:tcW w:w="11016" w:type="dxa"/>
            <w:tcBorders>
              <w:bottom w:val="single" w:sz="4" w:space="0" w:color="000000"/>
            </w:tcBorders>
            <w:shd w:val="clear" w:color="auto" w:fill="FFFF99"/>
          </w:tcPr>
          <w:p w14:paraId="28B39A21" w14:textId="77777777" w:rsidR="00782244" w:rsidRPr="00787A93" w:rsidRDefault="00782244" w:rsidP="00782244">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3.A: </w:t>
            </w:r>
          </w:p>
          <w:p w14:paraId="0D2CA075" w14:textId="77777777" w:rsidR="00782244" w:rsidRPr="00787A93" w:rsidRDefault="00782244" w:rsidP="00782244">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ll forces share certain common characteristics when considered by observers in inertial reference frames. </w:t>
            </w:r>
          </w:p>
          <w:p w14:paraId="04147263" w14:textId="77777777" w:rsidR="00782244" w:rsidRPr="00787A93" w:rsidRDefault="00782244" w:rsidP="00782244">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description of motion, including such quantities as position, velocity, or acceleration, depends on the observer, specifically on the reference frame. When the interactions of objects are considered, we only consider the observers in inertial reference frames. In such reference frames, an object that does not interact with any other objects moves at constant velocity. In inertial reference frames, forces are detected by their influence on the motion (specifically the velocity) of an object. So force, like velocity, is a vector quantity. A force vector has magnitude and direction. When multiple forces are exerted on an object, the vector sum of these forces, referred to as the net force, causes a change in the motion of the object. The acceleration of the object is proportional to the net force. If a component of the acceleration is observed to be zero, then the sum of the corresponding force components must be zero. If one object exerts a force on a second object, the second object always exerts a force of equal magnitude but opposite direction on the first object. These two forces are known as an action-reaction pair. </w:t>
            </w:r>
          </w:p>
          <w:p w14:paraId="1F74F730" w14:textId="77777777" w:rsidR="00782244" w:rsidRPr="00787A93" w:rsidRDefault="00782244" w:rsidP="00782244">
            <w:pPr>
              <w:widowControl w:val="0"/>
              <w:autoSpaceDE w:val="0"/>
              <w:autoSpaceDN w:val="0"/>
              <w:adjustRightInd w:val="0"/>
              <w:spacing w:after="240"/>
              <w:rPr>
                <w:rFonts w:ascii="Times New Roman" w:hAnsi="Times New Roman" w:cs="Times New Roman"/>
                <w:b/>
                <w:color w:val="FF0000"/>
                <w:sz w:val="24"/>
                <w:szCs w:val="24"/>
              </w:rPr>
            </w:pPr>
          </w:p>
        </w:tc>
      </w:tr>
    </w:tbl>
    <w:tbl>
      <w:tblPr>
        <w:tblStyle w:val="a6"/>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58DD822B" w14:textId="77777777" w:rsidTr="002F53CC">
        <w:tc>
          <w:tcPr>
            <w:tcW w:w="11016" w:type="dxa"/>
            <w:shd w:val="clear" w:color="auto" w:fill="00FFFF"/>
          </w:tcPr>
          <w:p w14:paraId="022A8453" w14:textId="77777777" w:rsidR="002F53CC" w:rsidRPr="00787A93" w:rsidRDefault="002F53CC" w:rsidP="002F53CC">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A.2: </w:t>
            </w:r>
          </w:p>
          <w:p w14:paraId="0037CAD6" w14:textId="34231202" w:rsidR="002F53CC" w:rsidRPr="00787A93" w:rsidRDefault="002F53CC" w:rsidP="002F53CC">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Forces are described by vectors. </w:t>
            </w:r>
          </w:p>
          <w:p w14:paraId="360AB8E6" w14:textId="77777777" w:rsidR="002F53CC" w:rsidRPr="00787A93" w:rsidRDefault="002F53CC" w:rsidP="002F53CC">
            <w:pPr>
              <w:pStyle w:val="ListParagraph"/>
              <w:numPr>
                <w:ilvl w:val="0"/>
                <w:numId w:val="14"/>
              </w:numPr>
              <w:rPr>
                <w:rFonts w:ascii="Times New Roman" w:hAnsi="Times New Roman" w:cs="Times New Roman"/>
                <w:sz w:val="24"/>
                <w:szCs w:val="24"/>
              </w:rPr>
            </w:pPr>
            <w:r w:rsidRPr="00787A93">
              <w:rPr>
                <w:rFonts w:ascii="Times New Roman" w:hAnsi="Times New Roman" w:cs="Times New Roman"/>
                <w:sz w:val="24"/>
                <w:szCs w:val="24"/>
              </w:rPr>
              <w:t>Forces are detected by their influence on the motion of an  object.  </w:t>
            </w:r>
          </w:p>
          <w:p w14:paraId="5E4003C5" w14:textId="2E3D5675" w:rsidR="00F86455" w:rsidRPr="00787A93" w:rsidRDefault="002F53CC" w:rsidP="002F53CC">
            <w:pPr>
              <w:pStyle w:val="ListParagraph"/>
              <w:numPr>
                <w:ilvl w:val="0"/>
                <w:numId w:val="14"/>
              </w:numPr>
              <w:rPr>
                <w:rFonts w:ascii="Times New Roman" w:hAnsi="Times New Roman" w:cs="Times New Roman"/>
                <w:sz w:val="24"/>
                <w:szCs w:val="24"/>
              </w:rPr>
            </w:pPr>
            <w:r w:rsidRPr="00787A93">
              <w:rPr>
                <w:rFonts w:ascii="Times New Roman" w:hAnsi="Times New Roman" w:cs="Times New Roman"/>
                <w:sz w:val="24"/>
                <w:szCs w:val="24"/>
              </w:rPr>
              <w:t>Forces have magnitude and direction.  </w:t>
            </w:r>
          </w:p>
        </w:tc>
      </w:tr>
      <w:tr w:rsidR="005F2E36" w:rsidRPr="00787A93" w14:paraId="4A8B3FE2" w14:textId="77777777" w:rsidTr="002F53CC">
        <w:tc>
          <w:tcPr>
            <w:tcW w:w="11016" w:type="dxa"/>
            <w:tcBorders>
              <w:bottom w:val="single" w:sz="4" w:space="0" w:color="000000"/>
            </w:tcBorders>
          </w:tcPr>
          <w:p w14:paraId="2827D89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2.1:</w:t>
            </w:r>
            <w:r w:rsidRPr="00787A93">
              <w:rPr>
                <w:rFonts w:ascii="Times New Roman" w:hAnsi="Times New Roman" w:cs="Times New Roman"/>
                <w:sz w:val="24"/>
              </w:rPr>
              <w:t xml:space="preserve"> The student is able to represent forces in diagrams or mathematically using appropriately labeled vectors with magnitude, direction, and units during the analysis of a situation. </w:t>
            </w:r>
            <w:r w:rsidRPr="00787A93">
              <w:rPr>
                <w:rFonts w:ascii="Times New Roman" w:hAnsi="Times New Roman" w:cs="Times New Roman"/>
                <w:b/>
                <w:sz w:val="24"/>
              </w:rPr>
              <w:t>[SP 1.1]</w:t>
            </w:r>
          </w:p>
          <w:p w14:paraId="396AA4ED"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1 The student can </w:t>
            </w:r>
            <w:r w:rsidRPr="00787A93">
              <w:rPr>
                <w:rFonts w:ascii="Times New Roman" w:hAnsi="Times New Roman" w:cs="Times New Roman"/>
                <w:i/>
                <w:iCs/>
                <w:szCs w:val="22"/>
              </w:rPr>
              <w:t xml:space="preserve">create representations and models </w:t>
            </w:r>
            <w:r w:rsidRPr="00787A93">
              <w:rPr>
                <w:rFonts w:ascii="Times New Roman" w:hAnsi="Times New Roman" w:cs="Times New Roman"/>
                <w:i/>
                <w:szCs w:val="22"/>
              </w:rPr>
              <w:t>of natural or man–made phenomena and systems in the domain.</w:t>
            </w:r>
          </w:p>
          <w:p w14:paraId="7CF127A7" w14:textId="77777777" w:rsidR="00A07D9D" w:rsidRPr="00787A93" w:rsidRDefault="00A07D9D">
            <w:pPr>
              <w:pStyle w:val="normal0"/>
              <w:contextualSpacing w:val="0"/>
              <w:rPr>
                <w:rFonts w:ascii="Times New Roman" w:hAnsi="Times New Roman" w:cs="Times New Roman"/>
              </w:rPr>
            </w:pPr>
          </w:p>
        </w:tc>
      </w:tr>
      <w:tr w:rsidR="00F86455" w:rsidRPr="00787A93" w14:paraId="2969F0A7" w14:textId="77777777" w:rsidTr="002F53CC">
        <w:tc>
          <w:tcPr>
            <w:tcW w:w="11016" w:type="dxa"/>
            <w:shd w:val="clear" w:color="auto" w:fill="00FFFF"/>
          </w:tcPr>
          <w:p w14:paraId="623F4996" w14:textId="77777777" w:rsidR="002F53CC" w:rsidRPr="00787A93" w:rsidRDefault="002F53CC" w:rsidP="002F53CC">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3.A.3: </w:t>
            </w:r>
          </w:p>
          <w:p w14:paraId="63AC1F66" w14:textId="30F6F74E" w:rsidR="002F53CC" w:rsidRPr="00787A93" w:rsidRDefault="002F53CC" w:rsidP="002F53CC">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A force exerted on an object is always due to the interaction of that object with another object. </w:t>
            </w:r>
          </w:p>
          <w:p w14:paraId="5734BB56" w14:textId="77777777" w:rsidR="002F53CC" w:rsidRPr="00787A93" w:rsidRDefault="002F53CC" w:rsidP="002F53CC">
            <w:pPr>
              <w:pStyle w:val="ListParagraph"/>
              <w:numPr>
                <w:ilvl w:val="0"/>
                <w:numId w:val="15"/>
              </w:numPr>
              <w:rPr>
                <w:rFonts w:ascii="Times New Roman" w:hAnsi="Times New Roman" w:cs="Times New Roman"/>
                <w:sz w:val="24"/>
                <w:szCs w:val="24"/>
              </w:rPr>
            </w:pPr>
            <w:r w:rsidRPr="00787A93">
              <w:rPr>
                <w:rFonts w:ascii="Times New Roman" w:hAnsi="Times New Roman" w:cs="Times New Roman"/>
                <w:sz w:val="24"/>
                <w:szCs w:val="24"/>
              </w:rPr>
              <w:t>An object cannot exert a force on itself.  </w:t>
            </w:r>
          </w:p>
          <w:p w14:paraId="02652623" w14:textId="77777777" w:rsidR="002F53CC" w:rsidRPr="00787A93" w:rsidRDefault="002F53CC" w:rsidP="002F53CC">
            <w:pPr>
              <w:pStyle w:val="ListParagraph"/>
              <w:numPr>
                <w:ilvl w:val="0"/>
                <w:numId w:val="15"/>
              </w:numPr>
              <w:rPr>
                <w:rFonts w:ascii="Times New Roman" w:hAnsi="Times New Roman" w:cs="Times New Roman"/>
                <w:sz w:val="24"/>
                <w:szCs w:val="24"/>
              </w:rPr>
            </w:pPr>
            <w:r w:rsidRPr="00787A93">
              <w:rPr>
                <w:rFonts w:ascii="Times New Roman" w:hAnsi="Times New Roman" w:cs="Times New Roman"/>
                <w:sz w:val="24"/>
                <w:szCs w:val="24"/>
              </w:rPr>
              <w:t>Even though an object is at rest, there may be forces exerted on that object by other objects.  </w:t>
            </w:r>
          </w:p>
          <w:p w14:paraId="0EBDFB9A" w14:textId="0E273919" w:rsidR="00F86455" w:rsidRPr="00787A93" w:rsidRDefault="002F53CC" w:rsidP="00F07E97">
            <w:pPr>
              <w:pStyle w:val="ListParagraph"/>
              <w:numPr>
                <w:ilvl w:val="0"/>
                <w:numId w:val="15"/>
              </w:numPr>
              <w:rPr>
                <w:rFonts w:ascii="Times New Roman" w:hAnsi="Times New Roman" w:cs="Times New Roman"/>
                <w:sz w:val="24"/>
                <w:szCs w:val="24"/>
              </w:rPr>
            </w:pPr>
            <w:r w:rsidRPr="00787A93">
              <w:rPr>
                <w:rFonts w:ascii="Times New Roman" w:hAnsi="Times New Roman" w:cs="Times New Roman"/>
                <w:sz w:val="24"/>
                <w:szCs w:val="24"/>
              </w:rPr>
              <w:t>The acceleration of an object, but not necessarily its velocity, is always in the direction of the net force exerted on the object by other objects.  </w:t>
            </w:r>
          </w:p>
        </w:tc>
      </w:tr>
      <w:tr w:rsidR="005F2E36" w:rsidRPr="00787A93" w14:paraId="3EC67142" w14:textId="77777777">
        <w:tc>
          <w:tcPr>
            <w:tcW w:w="11016" w:type="dxa"/>
          </w:tcPr>
          <w:p w14:paraId="4B45F04A"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3.1:</w:t>
            </w:r>
            <w:r w:rsidRPr="00787A93">
              <w:rPr>
                <w:rFonts w:ascii="Times New Roman" w:hAnsi="Times New Roman" w:cs="Times New Roman"/>
                <w:sz w:val="24"/>
              </w:rPr>
              <w:t xml:space="preserve"> The student is able to analyze a scenario and make claims (develop arguments, justify assertions) about the forces exerted on an object by other objects for different types of forces or components of forces. </w:t>
            </w:r>
            <w:r w:rsidRPr="00787A93">
              <w:rPr>
                <w:rFonts w:ascii="Times New Roman" w:hAnsi="Times New Roman" w:cs="Times New Roman"/>
                <w:b/>
                <w:sz w:val="24"/>
              </w:rPr>
              <w:t>[SP 6.4, 7.2]</w:t>
            </w:r>
          </w:p>
          <w:p w14:paraId="4B6098B7"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5CF3E184"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5B1E91A6" w14:textId="77777777" w:rsidR="00A07D9D" w:rsidRPr="00787A93" w:rsidRDefault="00A07D9D">
            <w:pPr>
              <w:pStyle w:val="normal0"/>
              <w:contextualSpacing w:val="0"/>
              <w:rPr>
                <w:rFonts w:ascii="Times New Roman" w:hAnsi="Times New Roman" w:cs="Times New Roman"/>
              </w:rPr>
            </w:pPr>
          </w:p>
        </w:tc>
      </w:tr>
      <w:tr w:rsidR="005F2E36" w:rsidRPr="00787A93" w14:paraId="6E7EB129" w14:textId="77777777" w:rsidTr="002F53CC">
        <w:tc>
          <w:tcPr>
            <w:tcW w:w="11016" w:type="dxa"/>
            <w:tcBorders>
              <w:bottom w:val="single" w:sz="4" w:space="0" w:color="000000"/>
            </w:tcBorders>
          </w:tcPr>
          <w:p w14:paraId="131F704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3.3:</w:t>
            </w:r>
            <w:r w:rsidRPr="00787A93">
              <w:rPr>
                <w:rFonts w:ascii="Times New Roman" w:hAnsi="Times New Roman" w:cs="Times New Roman"/>
                <w:sz w:val="24"/>
              </w:rPr>
              <w:t xml:space="preserve"> The student is able to describe a force as an interaction between two objects and identify both objects for any force. </w:t>
            </w:r>
            <w:r w:rsidRPr="00787A93">
              <w:rPr>
                <w:rFonts w:ascii="Times New Roman" w:hAnsi="Times New Roman" w:cs="Times New Roman"/>
                <w:b/>
                <w:sz w:val="24"/>
              </w:rPr>
              <w:t>[SP 1.4]</w:t>
            </w:r>
          </w:p>
          <w:p w14:paraId="10FD39CA"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5DF3D6A7" w14:textId="77777777" w:rsidR="00A07D9D" w:rsidRPr="00787A93" w:rsidRDefault="00A07D9D">
            <w:pPr>
              <w:pStyle w:val="normal0"/>
              <w:contextualSpacing w:val="0"/>
              <w:rPr>
                <w:rFonts w:ascii="Times New Roman" w:hAnsi="Times New Roman" w:cs="Times New Roman"/>
              </w:rPr>
            </w:pPr>
          </w:p>
        </w:tc>
      </w:tr>
      <w:tr w:rsidR="00F86455" w:rsidRPr="00787A93" w14:paraId="1AD34C19" w14:textId="77777777" w:rsidTr="002F53CC">
        <w:tc>
          <w:tcPr>
            <w:tcW w:w="11016" w:type="dxa"/>
            <w:shd w:val="clear" w:color="auto" w:fill="00FFFF"/>
          </w:tcPr>
          <w:p w14:paraId="5B1AD70C" w14:textId="77777777" w:rsidR="002F53CC" w:rsidRPr="00787A93" w:rsidRDefault="002F53CC" w:rsidP="002F53CC">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A.4: </w:t>
            </w:r>
          </w:p>
          <w:p w14:paraId="6F85B2CA" w14:textId="77777777" w:rsidR="00F86455" w:rsidRPr="00787A93" w:rsidRDefault="002F53CC" w:rsidP="002F53CC">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If one object exerts a force on a second object, the second object always exerts a force of equal magnitude on the first object in the opposite direction. </w:t>
            </w:r>
          </w:p>
          <w:p w14:paraId="605AEA17" w14:textId="61F783BC" w:rsidR="002F53CC" w:rsidRPr="00787A93" w:rsidRDefault="002F53CC" w:rsidP="002F53CC">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21BFF9CC" w14:textId="77777777">
        <w:tc>
          <w:tcPr>
            <w:tcW w:w="11016" w:type="dxa"/>
          </w:tcPr>
          <w:p w14:paraId="5D9EACCF"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4.1:</w:t>
            </w:r>
            <w:r w:rsidRPr="00787A93">
              <w:rPr>
                <w:rFonts w:ascii="Times New Roman" w:hAnsi="Times New Roman" w:cs="Times New Roman"/>
                <w:sz w:val="24"/>
              </w:rPr>
              <w:t xml:space="preserve"> The student is able to construct explanations of physical situations involving the interaction of bodies using Newton’s third law and the representation of action-reaction pairs of forces. </w:t>
            </w:r>
            <w:r w:rsidRPr="00787A93">
              <w:rPr>
                <w:rFonts w:ascii="Times New Roman" w:hAnsi="Times New Roman" w:cs="Times New Roman"/>
                <w:b/>
                <w:sz w:val="24"/>
              </w:rPr>
              <w:t>[SP 1.4, 6.2]</w:t>
            </w:r>
          </w:p>
          <w:p w14:paraId="2B586468"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22E690BB"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2 The student can construct explanations of phenomena based on evidence produced through scientific practices.</w:t>
            </w:r>
          </w:p>
          <w:p w14:paraId="0D5F72B3" w14:textId="77777777" w:rsidR="00A07D9D" w:rsidRPr="00787A93" w:rsidRDefault="00A07D9D">
            <w:pPr>
              <w:pStyle w:val="normal0"/>
              <w:contextualSpacing w:val="0"/>
              <w:rPr>
                <w:rFonts w:ascii="Times New Roman" w:hAnsi="Times New Roman" w:cs="Times New Roman"/>
              </w:rPr>
            </w:pPr>
          </w:p>
        </w:tc>
      </w:tr>
      <w:tr w:rsidR="005F2E36" w:rsidRPr="00787A93" w14:paraId="6971E999" w14:textId="77777777">
        <w:tc>
          <w:tcPr>
            <w:tcW w:w="11016" w:type="dxa"/>
          </w:tcPr>
          <w:p w14:paraId="024B145A"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4.2:</w:t>
            </w:r>
            <w:r w:rsidRPr="00787A93">
              <w:rPr>
                <w:rFonts w:ascii="Times New Roman" w:hAnsi="Times New Roman" w:cs="Times New Roman"/>
                <w:sz w:val="24"/>
              </w:rPr>
              <w:t xml:space="preserve"> The student is able to use Newton’s third law to make claims and predictions about the action-reaction pairs of forces when two objects interact. </w:t>
            </w:r>
            <w:r w:rsidRPr="00787A93">
              <w:rPr>
                <w:rFonts w:ascii="Times New Roman" w:hAnsi="Times New Roman" w:cs="Times New Roman"/>
                <w:b/>
                <w:sz w:val="24"/>
              </w:rPr>
              <w:t>[SP 6.4, 7.2]</w:t>
            </w:r>
          </w:p>
          <w:p w14:paraId="7F30D95A"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352D88AB"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5CDEC67F" w14:textId="77777777" w:rsidR="00A07D9D" w:rsidRPr="00787A93" w:rsidRDefault="00A07D9D">
            <w:pPr>
              <w:pStyle w:val="normal0"/>
              <w:contextualSpacing w:val="0"/>
              <w:rPr>
                <w:rFonts w:ascii="Times New Roman" w:hAnsi="Times New Roman" w:cs="Times New Roman"/>
              </w:rPr>
            </w:pPr>
          </w:p>
        </w:tc>
      </w:tr>
      <w:tr w:rsidR="005F2E36" w:rsidRPr="00787A93" w14:paraId="0653E0C6" w14:textId="77777777">
        <w:tc>
          <w:tcPr>
            <w:tcW w:w="11016" w:type="dxa"/>
          </w:tcPr>
          <w:p w14:paraId="7910B02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A.4.3:</w:t>
            </w:r>
            <w:r w:rsidRPr="00787A93">
              <w:rPr>
                <w:rFonts w:ascii="Times New Roman" w:hAnsi="Times New Roman" w:cs="Times New Roman"/>
                <w:sz w:val="24"/>
              </w:rPr>
              <w:t xml:space="preserve"> The student is able to analyze situations involving interactions among several objects by using free-body diagrams that include the application of Newton’s third law to identify forces. </w:t>
            </w:r>
            <w:r w:rsidRPr="00787A93">
              <w:rPr>
                <w:rFonts w:ascii="Times New Roman" w:hAnsi="Times New Roman" w:cs="Times New Roman"/>
                <w:b/>
                <w:sz w:val="24"/>
              </w:rPr>
              <w:t>[SP 1.4]</w:t>
            </w:r>
          </w:p>
          <w:p w14:paraId="10421E10"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521B8F43" w14:textId="77777777" w:rsidR="00A07D9D" w:rsidRPr="00787A93" w:rsidRDefault="00A07D9D">
            <w:pPr>
              <w:pStyle w:val="normal0"/>
              <w:contextualSpacing w:val="0"/>
              <w:rPr>
                <w:rFonts w:ascii="Times New Roman" w:hAnsi="Times New Roman" w:cs="Times New Roman"/>
              </w:rPr>
            </w:pPr>
          </w:p>
        </w:tc>
      </w:tr>
    </w:tbl>
    <w:p w14:paraId="336A3411" w14:textId="77777777" w:rsidR="00750625" w:rsidRDefault="00750625">
      <w:r>
        <w:br w:type="page"/>
      </w:r>
    </w:p>
    <w:tbl>
      <w:tblPr>
        <w:tblStyle w:val="a2"/>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AF7677" w:rsidRPr="00787A93" w14:paraId="7C70B5F5" w14:textId="77777777" w:rsidTr="00AF7677">
        <w:tc>
          <w:tcPr>
            <w:tcW w:w="11016" w:type="dxa"/>
            <w:tcBorders>
              <w:bottom w:val="single" w:sz="4" w:space="0" w:color="000000"/>
            </w:tcBorders>
            <w:shd w:val="clear" w:color="auto" w:fill="FFFF99"/>
          </w:tcPr>
          <w:p w14:paraId="25574A0B" w14:textId="0FDD2F3F" w:rsidR="00AF7677" w:rsidRPr="00787A93" w:rsidRDefault="00AF7677" w:rsidP="00AF7677">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lastRenderedPageBreak/>
              <w:t xml:space="preserve">Enduring Understanding 3.B: </w:t>
            </w:r>
          </w:p>
          <w:p w14:paraId="20C05673" w14:textId="77777777" w:rsidR="00AF7677" w:rsidRPr="00787A93" w:rsidRDefault="00AF7677" w:rsidP="00AF7677">
            <w:pPr>
              <w:widowControl w:val="0"/>
              <w:autoSpaceDE w:val="0"/>
              <w:autoSpaceDN w:val="0"/>
              <w:adjustRightInd w:val="0"/>
              <w:spacing w:after="240"/>
              <w:rPr>
                <w:rFonts w:ascii="Times New Roman" w:hAnsi="Times New Roman" w:cs="Times New Roman"/>
                <w:color w:val="FF0000"/>
                <w:sz w:val="24"/>
                <w:szCs w:val="24"/>
              </w:rPr>
            </w:pPr>
            <w:r w:rsidRPr="00787A93">
              <w:rPr>
                <w:rFonts w:ascii="Times New Roman" w:hAnsi="Times New Roman" w:cs="Times New Roman"/>
                <w:b/>
                <w:color w:val="FF0000"/>
                <w:sz w:val="24"/>
                <w:szCs w:val="24"/>
              </w:rPr>
              <w:t>Classically, the acceleration of an object interacting with other objects can be predicted by using</w:t>
            </w:r>
            <w:r w:rsidRPr="00787A93">
              <w:rPr>
                <w:rFonts w:ascii="Times New Roman" w:hAnsi="Times New Roman" w:cs="Times New Roman"/>
                <w:color w:val="FF0000"/>
                <w:sz w:val="24"/>
                <w:szCs w:val="24"/>
              </w:rPr>
              <w:t xml:space="preserve"> </w:t>
            </w:r>
            <w:r w:rsidR="00F07E97" w:rsidRPr="00787A93">
              <w:rPr>
                <w:rFonts w:ascii="Times New Roman" w:hAnsi="Times New Roman" w:cs="Times New Roman"/>
                <w:color w:val="FF0000"/>
                <w:position w:val="-24"/>
                <w:sz w:val="24"/>
                <w:szCs w:val="24"/>
              </w:rPr>
              <w:object w:dxaOrig="780" w:dyaOrig="660" w14:anchorId="07B7B5B6">
                <v:shape id="_x0000_i1032" type="#_x0000_t75" style="width:39.2pt;height:32.8pt" o:ole="">
                  <v:imagedata r:id="rId15" o:title=""/>
                </v:shape>
                <o:OLEObject Type="Embed" ProgID="Equation.DSMT4" ShapeID="_x0000_i1032" DrawAspect="Content" ObjectID="_1379074034" r:id="rId16"/>
              </w:object>
            </w:r>
            <w:r w:rsidRPr="00787A93">
              <w:rPr>
                <w:rFonts w:ascii="Times New Roman" w:hAnsi="Times New Roman" w:cs="Times New Roman"/>
                <w:color w:val="FF0000"/>
                <w:sz w:val="24"/>
                <w:szCs w:val="24"/>
              </w:rPr>
              <w:t xml:space="preserve"> </w:t>
            </w:r>
          </w:p>
          <w:p w14:paraId="47F77C84" w14:textId="0748D342" w:rsidR="00AF7677" w:rsidRPr="00787A93" w:rsidRDefault="00AF7677" w:rsidP="00750625">
            <w:pPr>
              <w:widowControl w:val="0"/>
              <w:autoSpaceDE w:val="0"/>
              <w:autoSpaceDN w:val="0"/>
              <w:adjustRightInd w:val="0"/>
              <w:spacing w:after="240"/>
              <w:rPr>
                <w:rFonts w:ascii="Times New Roman" w:hAnsi="Times New Roman" w:cs="Times New Roman"/>
                <w:b/>
                <w:sz w:val="24"/>
              </w:rPr>
            </w:pPr>
            <w:r w:rsidRPr="00787A93">
              <w:rPr>
                <w:rFonts w:ascii="Times New Roman" w:hAnsi="Times New Roman" w:cs="Times New Roman"/>
                <w:color w:val="auto"/>
                <w:sz w:val="20"/>
              </w:rPr>
              <w:t xml:space="preserve">Newton’s second law describes the acceleration when one or more forces are exerted on an object. The object’s acceleration also depends on its inertial mass. Newton’s second law is easier to appreciate when the law is written </w:t>
            </w:r>
            <w:r w:rsidRPr="00787A93">
              <w:rPr>
                <w:rFonts w:ascii="Times New Roman" w:hAnsi="Times New Roman" w:cs="Times New Roman"/>
                <w:color w:val="auto"/>
                <w:position w:val="-3"/>
                <w:sz w:val="20"/>
              </w:rPr>
              <w:t>_</w:t>
            </w:r>
            <w:r w:rsidRPr="00787A93">
              <w:rPr>
                <w:rFonts w:ascii="Times New Roman" w:hAnsi="Times New Roman" w:cs="Times New Roman"/>
                <w:color w:val="auto"/>
                <w:sz w:val="20"/>
              </w:rPr>
              <w:t xml:space="preserve"> as  </w:t>
            </w:r>
            <w:r w:rsidR="00193075">
              <w:rPr>
                <w:rFonts w:ascii="Times New Roman" w:hAnsi="Times New Roman" w:cs="Times New Roman"/>
                <w:color w:val="FF0000"/>
                <w:position w:val="-24"/>
                <w:sz w:val="24"/>
                <w:szCs w:val="24"/>
              </w:rPr>
              <w:pict w14:anchorId="2DC2CDA0">
                <v:shape id="_x0000_i1033" type="#_x0000_t75" style="width:39.2pt;height:32.8pt">
                  <v:imagedata r:id="rId17" o:title=""/>
                </v:shape>
              </w:pict>
            </w:r>
            <w:r w:rsidRPr="00787A93">
              <w:rPr>
                <w:rFonts w:ascii="Times New Roman" w:hAnsi="Times New Roman" w:cs="Times New Roman"/>
                <w:color w:val="auto"/>
                <w:sz w:val="20"/>
              </w:rPr>
              <w:t xml:space="preserve">which underscores the cause–effect relationship. In a free-body diagram, the choice of appropriate axes (usually one axis parallel to the direction in which the object will accelerate) and the resolution of forces into components along the chosen set of axes are essential parts of the process of analysis. The set of component forces along an axis corresponds to the list of forces that are combined to cause acceleration along that axis. Constant forces will yield a constant acceleration, but restoring forces, proportional to the displacement of an object, cause oscillatory motion. In this course, the oscillatory solution should be the result of an experiment, rather than the solution of the differential equation. </w:t>
            </w:r>
          </w:p>
        </w:tc>
      </w:tr>
      <w:tr w:rsidR="005B76E8" w:rsidRPr="00787A93" w14:paraId="689FD289" w14:textId="77777777" w:rsidTr="005B76E8">
        <w:tc>
          <w:tcPr>
            <w:tcW w:w="11016" w:type="dxa"/>
            <w:shd w:val="clear" w:color="auto" w:fill="00FFFF"/>
          </w:tcPr>
          <w:p w14:paraId="2DB9DE03" w14:textId="77777777" w:rsidR="005B76E8" w:rsidRPr="00787A93" w:rsidRDefault="005B76E8" w:rsidP="005B76E8">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bCs/>
                <w:color w:val="auto"/>
                <w:sz w:val="24"/>
                <w:szCs w:val="24"/>
              </w:rPr>
              <w:t xml:space="preserve">Essential Knowledge 3.B.1: </w:t>
            </w:r>
            <w:r w:rsidRPr="00787A93">
              <w:rPr>
                <w:rFonts w:ascii="Times New Roman" w:hAnsi="Times New Roman" w:cs="Times New Roman"/>
                <w:b/>
                <w:color w:val="auto"/>
                <w:sz w:val="24"/>
                <w:szCs w:val="24"/>
              </w:rPr>
              <w:t>If an object of interest interacts with several other objects, the net force is the vector sum of the individual forces.</w:t>
            </w:r>
            <w:r w:rsidRPr="00787A93">
              <w:rPr>
                <w:rFonts w:ascii="Times New Roman" w:hAnsi="Times New Roman" w:cs="Times New Roman"/>
                <w:color w:val="auto"/>
                <w:sz w:val="24"/>
                <w:szCs w:val="24"/>
              </w:rPr>
              <w:t xml:space="preserve"> </w:t>
            </w:r>
          </w:p>
          <w:p w14:paraId="51A601CC" w14:textId="77777777" w:rsidR="003C5654" w:rsidRPr="00787A93" w:rsidRDefault="003C5654" w:rsidP="005B76E8">
            <w:pPr>
              <w:widowControl w:val="0"/>
              <w:autoSpaceDE w:val="0"/>
              <w:autoSpaceDN w:val="0"/>
              <w:adjustRightInd w:val="0"/>
              <w:spacing w:after="240"/>
              <w:rPr>
                <w:rFonts w:ascii="Times New Roman" w:hAnsi="Times New Roman" w:cs="Times New Roman"/>
                <w:color w:val="auto"/>
                <w:sz w:val="24"/>
                <w:szCs w:val="24"/>
              </w:rPr>
            </w:pPr>
          </w:p>
        </w:tc>
      </w:tr>
    </w:tbl>
    <w:tbl>
      <w:tblPr>
        <w:tblStyle w:val="a6"/>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480C67FF" w14:textId="77777777">
        <w:tc>
          <w:tcPr>
            <w:tcW w:w="11016" w:type="dxa"/>
          </w:tcPr>
          <w:p w14:paraId="2EE0CBDC"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B.1.2:</w:t>
            </w:r>
            <w:r w:rsidRPr="00787A93">
              <w:rPr>
                <w:rFonts w:ascii="Times New Roman" w:hAnsi="Times New Roman" w:cs="Times New Roman"/>
                <w:sz w:val="24"/>
              </w:rPr>
              <w:t xml:space="preserve"> The student is able to design a plan to collect and analyze data for motion (static, constant, or accelerating) from force measurements and carry out an analysis to determine the relationship between the net force and the vector sum of the individual forces. </w:t>
            </w:r>
            <w:r w:rsidRPr="00787A93">
              <w:rPr>
                <w:rFonts w:ascii="Times New Roman" w:hAnsi="Times New Roman" w:cs="Times New Roman"/>
                <w:b/>
                <w:sz w:val="24"/>
              </w:rPr>
              <w:t>[SP 4.2, 5.1]</w:t>
            </w:r>
          </w:p>
          <w:p w14:paraId="7C9E8F46" w14:textId="77777777" w:rsidR="00A07D9D" w:rsidRPr="00787A93" w:rsidRDefault="00A07D9D" w:rsidP="00A07D9D">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073EA04C"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5AE2C0D4" w14:textId="77777777" w:rsidR="00A07D9D" w:rsidRPr="00787A93" w:rsidRDefault="00A07D9D">
            <w:pPr>
              <w:pStyle w:val="normal0"/>
              <w:contextualSpacing w:val="0"/>
              <w:rPr>
                <w:rFonts w:ascii="Times New Roman" w:hAnsi="Times New Roman" w:cs="Times New Roman"/>
              </w:rPr>
            </w:pPr>
          </w:p>
        </w:tc>
      </w:tr>
      <w:tr w:rsidR="005F2E36" w:rsidRPr="00787A93" w14:paraId="23862C7C" w14:textId="77777777">
        <w:tc>
          <w:tcPr>
            <w:tcW w:w="11016" w:type="dxa"/>
          </w:tcPr>
          <w:p w14:paraId="0898404E"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B.1.3:</w:t>
            </w:r>
            <w:r w:rsidRPr="00787A93">
              <w:rPr>
                <w:rFonts w:ascii="Times New Roman" w:hAnsi="Times New Roman" w:cs="Times New Roman"/>
                <w:sz w:val="24"/>
              </w:rPr>
              <w:t xml:space="preserve"> The student is able to reexpress a free-body diagram representation into a mathematical representation and solve the mathematical representation for the acceleration of the object. </w:t>
            </w:r>
            <w:r w:rsidRPr="00787A93">
              <w:rPr>
                <w:rFonts w:ascii="Times New Roman" w:hAnsi="Times New Roman" w:cs="Times New Roman"/>
                <w:b/>
                <w:sz w:val="24"/>
              </w:rPr>
              <w:t>[SP 1.5, 2.2]</w:t>
            </w:r>
          </w:p>
          <w:p w14:paraId="6AD421CF"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5 The student can </w:t>
            </w:r>
            <w:r w:rsidRPr="00787A93">
              <w:rPr>
                <w:rFonts w:ascii="Times New Roman" w:hAnsi="Times New Roman" w:cs="Times New Roman"/>
                <w:i/>
                <w:iCs/>
                <w:szCs w:val="22"/>
              </w:rPr>
              <w:t xml:space="preserve">re-express key elements of natural phenomena across multiple representations </w:t>
            </w:r>
            <w:r w:rsidRPr="00787A93">
              <w:rPr>
                <w:rFonts w:ascii="Times New Roman" w:hAnsi="Times New Roman" w:cs="Times New Roman"/>
                <w:i/>
                <w:szCs w:val="22"/>
              </w:rPr>
              <w:t>in the domain.</w:t>
            </w:r>
          </w:p>
          <w:p w14:paraId="537B49B5"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1EFE7974" w14:textId="77777777" w:rsidR="00A07D9D" w:rsidRPr="00787A93" w:rsidRDefault="00A07D9D">
            <w:pPr>
              <w:pStyle w:val="normal0"/>
              <w:contextualSpacing w:val="0"/>
              <w:rPr>
                <w:rFonts w:ascii="Times New Roman" w:hAnsi="Times New Roman" w:cs="Times New Roman"/>
              </w:rPr>
            </w:pPr>
          </w:p>
        </w:tc>
      </w:tr>
    </w:tbl>
    <w:tbl>
      <w:tblPr>
        <w:tblStyle w:val="a2"/>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B76E8" w:rsidRPr="00787A93" w14:paraId="2AEEE05E" w14:textId="77777777" w:rsidTr="005B76E8">
        <w:tc>
          <w:tcPr>
            <w:tcW w:w="11016" w:type="dxa"/>
            <w:shd w:val="clear" w:color="auto" w:fill="00FFFF"/>
          </w:tcPr>
          <w:p w14:paraId="2A651C80" w14:textId="77777777" w:rsidR="005B76E8" w:rsidRPr="00787A93" w:rsidRDefault="005B76E8" w:rsidP="005B76E8">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bCs/>
                <w:color w:val="auto"/>
                <w:sz w:val="24"/>
                <w:szCs w:val="24"/>
              </w:rPr>
              <w:t xml:space="preserve">Essential Knowledge 3.B.2: </w:t>
            </w:r>
            <w:r w:rsidRPr="00787A93">
              <w:rPr>
                <w:rFonts w:ascii="Times New Roman" w:hAnsi="Times New Roman" w:cs="Times New Roman"/>
                <w:b/>
                <w:color w:val="auto"/>
                <w:sz w:val="24"/>
                <w:szCs w:val="24"/>
              </w:rPr>
              <w:t>Free-body diagrams are useful tools for visualizing forces being exerted on a single object and writing the equations that represent a physical situation.</w:t>
            </w:r>
            <w:r w:rsidRPr="00787A93">
              <w:rPr>
                <w:rFonts w:ascii="Times New Roman" w:hAnsi="Times New Roman" w:cs="Times New Roman"/>
                <w:color w:val="auto"/>
                <w:sz w:val="24"/>
                <w:szCs w:val="24"/>
              </w:rPr>
              <w:t xml:space="preserve"> </w:t>
            </w:r>
          </w:p>
          <w:p w14:paraId="742F117B" w14:textId="77777777" w:rsidR="005B76E8" w:rsidRPr="00787A93" w:rsidRDefault="005B76E8" w:rsidP="005B76E8">
            <w:pPr>
              <w:pStyle w:val="ListParagraph"/>
              <w:numPr>
                <w:ilvl w:val="0"/>
                <w:numId w:val="16"/>
              </w:numPr>
              <w:rPr>
                <w:rFonts w:ascii="Times New Roman" w:hAnsi="Times New Roman" w:cs="Times New Roman"/>
                <w:sz w:val="24"/>
                <w:szCs w:val="24"/>
              </w:rPr>
            </w:pPr>
            <w:r w:rsidRPr="00787A93">
              <w:rPr>
                <w:rFonts w:ascii="Times New Roman" w:hAnsi="Times New Roman" w:cs="Times New Roman"/>
                <w:sz w:val="24"/>
                <w:szCs w:val="24"/>
              </w:rPr>
              <w:t>An object can be drawn as if it was extracted from its environment and the interactions with the environment identified.  </w:t>
            </w:r>
          </w:p>
          <w:p w14:paraId="050AF82F" w14:textId="4CBE9FB5" w:rsidR="005B76E8" w:rsidRPr="00787A93" w:rsidRDefault="005B76E8" w:rsidP="005B76E8">
            <w:pPr>
              <w:pStyle w:val="ListParagraph"/>
              <w:numPr>
                <w:ilvl w:val="0"/>
                <w:numId w:val="16"/>
              </w:numPr>
              <w:rPr>
                <w:rFonts w:ascii="Times New Roman" w:hAnsi="Times New Roman" w:cs="Times New Roman"/>
                <w:sz w:val="24"/>
                <w:szCs w:val="24"/>
              </w:rPr>
            </w:pPr>
            <w:r w:rsidRPr="00787A93">
              <w:rPr>
                <w:rFonts w:ascii="Times New Roman" w:hAnsi="Times New Roman" w:cs="Times New Roman"/>
                <w:sz w:val="24"/>
                <w:szCs w:val="24"/>
              </w:rPr>
              <w:t>A force exerted on an object can be represented as an arrow whose length represents the magnitude of the force and whose direction shows the direction of the force.  </w:t>
            </w:r>
          </w:p>
          <w:p w14:paraId="10DFE04B" w14:textId="77777777" w:rsidR="005B76E8" w:rsidRPr="00787A93" w:rsidRDefault="005B76E8" w:rsidP="005B76E8">
            <w:pPr>
              <w:pStyle w:val="ListParagraph"/>
              <w:rPr>
                <w:rFonts w:ascii="Times New Roman" w:hAnsi="Times New Roman" w:cs="Times New Roman"/>
                <w:sz w:val="24"/>
                <w:szCs w:val="24"/>
              </w:rPr>
            </w:pPr>
            <w:r w:rsidRPr="00787A93">
              <w:rPr>
                <w:rFonts w:ascii="Times New Roman" w:hAnsi="Times New Roman" w:cs="Times New Roman"/>
                <w:sz w:val="24"/>
                <w:szCs w:val="24"/>
              </w:rPr>
              <w:t>A coordinate system with one axis parallel to the direction of the acceleration simplifies the translation from the free- body diagram to the algebraic representation.  </w:t>
            </w:r>
          </w:p>
          <w:p w14:paraId="77AC6014" w14:textId="77777777" w:rsidR="005B76E8" w:rsidRPr="00787A93" w:rsidRDefault="005B76E8" w:rsidP="005B76E8">
            <w:pPr>
              <w:pStyle w:val="normal0"/>
              <w:rPr>
                <w:rFonts w:ascii="Times New Roman" w:hAnsi="Times New Roman" w:cs="Times New Roman"/>
                <w:b/>
                <w:sz w:val="24"/>
              </w:rPr>
            </w:pPr>
          </w:p>
        </w:tc>
      </w:tr>
    </w:tbl>
    <w:tbl>
      <w:tblPr>
        <w:tblStyle w:val="a6"/>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3B0E7C69" w14:textId="77777777" w:rsidTr="00DE4AA0">
        <w:tc>
          <w:tcPr>
            <w:tcW w:w="11016" w:type="dxa"/>
            <w:tcBorders>
              <w:bottom w:val="single" w:sz="4" w:space="0" w:color="000000"/>
            </w:tcBorders>
          </w:tcPr>
          <w:p w14:paraId="3BC776F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B.2.1:</w:t>
            </w:r>
            <w:r w:rsidRPr="00787A93">
              <w:rPr>
                <w:rFonts w:ascii="Times New Roman" w:hAnsi="Times New Roman" w:cs="Times New Roman"/>
                <w:sz w:val="24"/>
              </w:rPr>
              <w:t xml:space="preserve"> The student is able to create and use free-body diagrams to analyze physical situations to solve problems with motion qualitatively and quantitatively. </w:t>
            </w:r>
            <w:r w:rsidRPr="00787A93">
              <w:rPr>
                <w:rFonts w:ascii="Times New Roman" w:hAnsi="Times New Roman" w:cs="Times New Roman"/>
                <w:b/>
                <w:sz w:val="24"/>
              </w:rPr>
              <w:t>[SP 1.1, 1.4, 2.2]</w:t>
            </w:r>
          </w:p>
          <w:p w14:paraId="0946F960"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1 The student can </w:t>
            </w:r>
            <w:r w:rsidRPr="00787A93">
              <w:rPr>
                <w:rFonts w:ascii="Times New Roman" w:hAnsi="Times New Roman" w:cs="Times New Roman"/>
                <w:i/>
                <w:iCs/>
                <w:szCs w:val="22"/>
              </w:rPr>
              <w:t xml:space="preserve">create representations and models </w:t>
            </w:r>
            <w:r w:rsidRPr="00787A93">
              <w:rPr>
                <w:rFonts w:ascii="Times New Roman" w:hAnsi="Times New Roman" w:cs="Times New Roman"/>
                <w:i/>
                <w:szCs w:val="22"/>
              </w:rPr>
              <w:t>of natural or man–made phenomena and systems in the domain.</w:t>
            </w:r>
          </w:p>
          <w:p w14:paraId="6D0EE106"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7729BC8A"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661E7F82" w14:textId="77777777" w:rsidR="00A07D9D" w:rsidRPr="00787A93" w:rsidRDefault="00A07D9D">
            <w:pPr>
              <w:pStyle w:val="normal0"/>
              <w:contextualSpacing w:val="0"/>
              <w:rPr>
                <w:rFonts w:ascii="Times New Roman" w:hAnsi="Times New Roman" w:cs="Times New Roman"/>
              </w:rPr>
            </w:pPr>
          </w:p>
        </w:tc>
      </w:tr>
    </w:tbl>
    <w:p w14:paraId="4A627AB4" w14:textId="77777777" w:rsidR="00750625" w:rsidRDefault="00750625">
      <w:r>
        <w:br w:type="page"/>
      </w:r>
    </w:p>
    <w:tbl>
      <w:tblPr>
        <w:tblStyle w:val="a6"/>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72ECE2FD" w14:textId="77777777" w:rsidTr="00945DFF">
        <w:tc>
          <w:tcPr>
            <w:tcW w:w="11016" w:type="dxa"/>
            <w:tcBorders>
              <w:bottom w:val="single" w:sz="4" w:space="0" w:color="000000"/>
            </w:tcBorders>
            <w:shd w:val="clear" w:color="auto" w:fill="FFFF99"/>
          </w:tcPr>
          <w:p w14:paraId="2DD37603" w14:textId="0C5C4227" w:rsidR="005B76E8" w:rsidRPr="00787A93" w:rsidRDefault="005B76E8" w:rsidP="005B76E8">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lastRenderedPageBreak/>
              <w:t xml:space="preserve">Enduring Understanding 3.C: </w:t>
            </w:r>
          </w:p>
          <w:p w14:paraId="05FD6146" w14:textId="24631281" w:rsidR="005B76E8" w:rsidRPr="00787A93" w:rsidRDefault="005B76E8" w:rsidP="005B76E8">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t the macroscopic level, forces can be categorized as either long-range (action-at-a-distance) forces or contact forces. </w:t>
            </w:r>
          </w:p>
          <w:p w14:paraId="7FF67F1A" w14:textId="77777777" w:rsidR="005B76E8" w:rsidRPr="00787A93" w:rsidRDefault="005B76E8" w:rsidP="005B76E8">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In Big Idea 3, the behavior of an object is analyzed without reference to the internal structure of the object. Internal structure is included in Big Idea 4. There are a small number of forces that occur in nature, and the macroscopic ones are considered here. The identification of forces is a key step in the analysis of mechanical systems. </w:t>
            </w:r>
          </w:p>
          <w:p w14:paraId="2E76F791" w14:textId="77777777" w:rsidR="005B76E8" w:rsidRPr="00787A93" w:rsidRDefault="005B76E8" w:rsidP="005B76E8">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Gravitational forces, electric forces, and magnetic forces between objects are all evident on the macroscopic scale. The gravitational force is a weaker force than the electric or magnetic force. However, on the larger scale, the gravitational force dominates. Electric forces are dominant in determining the properties of the objects in our everyday experience. However, the many electrically charged particles that interact make the treatment of this everyday force very complex. Introducing new concepts such as the frictional force as averages over the many particles reduces the complexity. Contact forces (e.g., frictional force, buoyant force) result from the interaction of one object touching another object and </w:t>
            </w:r>
          </w:p>
          <w:p w14:paraId="6D824B01" w14:textId="77777777" w:rsidR="00F86455" w:rsidRPr="00787A93" w:rsidRDefault="005B76E8" w:rsidP="00DE4AA0">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are ultimately due to microscopic electric forces. The frictional force is due to the interaction between surfaces at rest or in relative motion. Buoyant force is caused by the difference in pressure, or force per unit area, exerted on the different surfaces of the object. It is important for students to study each of these forces and to use free-body diagrams to analyze the interactions between objects. </w:t>
            </w:r>
          </w:p>
          <w:p w14:paraId="0776C840" w14:textId="29AD0414" w:rsidR="00DE4AA0" w:rsidRPr="00787A93" w:rsidRDefault="00DE4AA0" w:rsidP="00DE4AA0">
            <w:pPr>
              <w:widowControl w:val="0"/>
              <w:autoSpaceDE w:val="0"/>
              <w:autoSpaceDN w:val="0"/>
              <w:adjustRightInd w:val="0"/>
              <w:spacing w:after="240"/>
              <w:rPr>
                <w:rFonts w:ascii="Times New Roman" w:hAnsi="Times New Roman" w:cs="Times New Roman"/>
                <w:color w:val="auto"/>
                <w:sz w:val="20"/>
              </w:rPr>
            </w:pPr>
          </w:p>
        </w:tc>
      </w:tr>
      <w:tr w:rsidR="00F86455" w:rsidRPr="00787A93" w14:paraId="6C1EC11A" w14:textId="77777777" w:rsidTr="00945DFF">
        <w:tc>
          <w:tcPr>
            <w:tcW w:w="11016" w:type="dxa"/>
            <w:shd w:val="clear" w:color="auto" w:fill="00FFFF"/>
          </w:tcPr>
          <w:p w14:paraId="31CF9A8A" w14:textId="77777777" w:rsidR="00C95E49" w:rsidRPr="00787A93" w:rsidRDefault="00C95E49" w:rsidP="00C95E4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C.1: </w:t>
            </w:r>
          </w:p>
          <w:p w14:paraId="44EC2E36" w14:textId="04688032" w:rsidR="00C95E49" w:rsidRPr="00787A93" w:rsidRDefault="00C95E49" w:rsidP="00C95E49">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Gravitational force describes the interaction of one object that has mass with another object that has mass. </w:t>
            </w:r>
          </w:p>
          <w:p w14:paraId="22D9F73B" w14:textId="77777777" w:rsidR="00C95E49" w:rsidRPr="00787A93" w:rsidRDefault="00C95E49" w:rsidP="00C95E49">
            <w:pPr>
              <w:pStyle w:val="ListParagraph"/>
              <w:numPr>
                <w:ilvl w:val="0"/>
                <w:numId w:val="17"/>
              </w:numPr>
              <w:rPr>
                <w:rFonts w:ascii="Times New Roman" w:hAnsi="Times New Roman" w:cs="Times New Roman"/>
                <w:sz w:val="24"/>
                <w:szCs w:val="24"/>
              </w:rPr>
            </w:pPr>
            <w:r w:rsidRPr="00787A93">
              <w:rPr>
                <w:rFonts w:ascii="Times New Roman" w:hAnsi="Times New Roman" w:cs="Times New Roman"/>
                <w:sz w:val="24"/>
                <w:szCs w:val="24"/>
              </w:rPr>
              <w:t>The gravitational force is always attractive.  </w:t>
            </w:r>
          </w:p>
          <w:p w14:paraId="1EF7E516" w14:textId="0011B68B" w:rsidR="00DE4AA0" w:rsidRPr="00787A93" w:rsidRDefault="00C95E49" w:rsidP="00DE4AA0">
            <w:pPr>
              <w:pStyle w:val="ListParagraph"/>
              <w:numPr>
                <w:ilvl w:val="0"/>
                <w:numId w:val="17"/>
              </w:numPr>
              <w:rPr>
                <w:rFonts w:ascii="Times New Roman" w:hAnsi="Times New Roman" w:cs="Times New Roman"/>
                <w:sz w:val="24"/>
                <w:szCs w:val="24"/>
              </w:rPr>
            </w:pPr>
            <w:r w:rsidRPr="00787A93">
              <w:rPr>
                <w:rFonts w:ascii="Times New Roman" w:hAnsi="Times New Roman" w:cs="Times New Roman"/>
                <w:sz w:val="24"/>
                <w:szCs w:val="24"/>
              </w:rPr>
              <w:t xml:space="preserve">The magnitude of force between two spherically symmetric  objects of mass </w:t>
            </w:r>
            <w:r w:rsidRPr="00787A93">
              <w:rPr>
                <w:rFonts w:ascii="Times New Roman" w:hAnsi="Times New Roman" w:cs="Times New Roman"/>
                <w:i/>
                <w:iCs/>
                <w:sz w:val="24"/>
                <w:szCs w:val="24"/>
              </w:rPr>
              <w:t xml:space="preserve">m1 </w:t>
            </w:r>
            <w:r w:rsidRPr="00787A93">
              <w:rPr>
                <w:rFonts w:ascii="Times New Roman" w:hAnsi="Times New Roman" w:cs="Times New Roman"/>
                <w:sz w:val="24"/>
                <w:szCs w:val="24"/>
              </w:rPr>
              <w:t xml:space="preserve">and </w:t>
            </w:r>
            <w:r w:rsidRPr="00787A93">
              <w:rPr>
                <w:rFonts w:ascii="Times New Roman" w:hAnsi="Times New Roman" w:cs="Times New Roman"/>
                <w:i/>
                <w:iCs/>
                <w:sz w:val="24"/>
                <w:szCs w:val="24"/>
              </w:rPr>
              <w:t xml:space="preserve">m2 </w:t>
            </w:r>
            <w:r w:rsidRPr="00787A93">
              <w:rPr>
                <w:rFonts w:ascii="Times New Roman" w:hAnsi="Times New Roman" w:cs="Times New Roman"/>
                <w:sz w:val="24"/>
                <w:szCs w:val="24"/>
              </w:rPr>
              <w:t>is</w:t>
            </w:r>
            <w:r w:rsidR="00DE4AA0" w:rsidRPr="00787A93">
              <w:rPr>
                <w:rFonts w:ascii="Times New Roman" w:hAnsi="Times New Roman" w:cs="Times New Roman"/>
                <w:sz w:val="24"/>
                <w:szCs w:val="24"/>
              </w:rPr>
              <w:t xml:space="preserve"> </w:t>
            </w:r>
            <w:r w:rsidR="00193075">
              <w:rPr>
                <w:rFonts w:ascii="Times New Roman" w:hAnsi="Times New Roman" w:cs="Times New Roman"/>
                <w:position w:val="-24"/>
                <w:sz w:val="24"/>
                <w:szCs w:val="24"/>
              </w:rPr>
              <w:pict w14:anchorId="0281714A">
                <v:shape id="_x0000_i1034" type="#_x0000_t75" style="width:59.2pt;height:31.2pt">
                  <v:imagedata r:id="rId18" o:title=""/>
                </v:shape>
              </w:pict>
            </w:r>
            <w:r w:rsidR="00DE4AA0" w:rsidRPr="00787A93">
              <w:rPr>
                <w:rFonts w:ascii="Times New Roman" w:hAnsi="Times New Roman" w:cs="Times New Roman"/>
                <w:sz w:val="24"/>
                <w:szCs w:val="24"/>
              </w:rPr>
              <w:t xml:space="preserve">     </w:t>
            </w:r>
            <w:r w:rsidRPr="00787A93">
              <w:rPr>
                <w:rFonts w:ascii="Times New Roman" w:hAnsi="Times New Roman" w:cs="Times New Roman"/>
                <w:sz w:val="24"/>
                <w:szCs w:val="24"/>
              </w:rPr>
              <w:t xml:space="preserve">where </w:t>
            </w:r>
            <w:r w:rsidRPr="00787A93">
              <w:rPr>
                <w:rFonts w:ascii="Times New Roman" w:hAnsi="Times New Roman" w:cs="Times New Roman"/>
                <w:i/>
                <w:iCs/>
                <w:sz w:val="24"/>
                <w:szCs w:val="24"/>
              </w:rPr>
              <w:t xml:space="preserve">r </w:t>
            </w:r>
            <w:r w:rsidRPr="00787A93">
              <w:rPr>
                <w:rFonts w:ascii="Times New Roman" w:hAnsi="Times New Roman" w:cs="Times New Roman"/>
                <w:sz w:val="24"/>
                <w:szCs w:val="24"/>
              </w:rPr>
              <w:t>is the center-to- center distance between the objects.</w:t>
            </w:r>
          </w:p>
          <w:p w14:paraId="60B07253" w14:textId="2DB6520B" w:rsidR="00F86455" w:rsidRPr="00787A93" w:rsidRDefault="00C95E49" w:rsidP="00F07E97">
            <w:pPr>
              <w:pStyle w:val="ListParagraph"/>
              <w:numPr>
                <w:ilvl w:val="0"/>
                <w:numId w:val="17"/>
              </w:numPr>
              <w:rPr>
                <w:rFonts w:ascii="Times New Roman" w:hAnsi="Times New Roman" w:cs="Times New Roman"/>
                <w:sz w:val="24"/>
                <w:szCs w:val="24"/>
              </w:rPr>
            </w:pPr>
            <w:r w:rsidRPr="00787A93">
              <w:rPr>
                <w:rFonts w:ascii="Times New Roman" w:hAnsi="Times New Roman" w:cs="Times New Roman"/>
                <w:sz w:val="24"/>
                <w:szCs w:val="24"/>
              </w:rPr>
              <w:t xml:space="preserve"> In a narrow range of heights above the Earth’s surface, the local gravitational field, </w:t>
            </w:r>
            <w:r w:rsidRPr="00787A93">
              <w:rPr>
                <w:rFonts w:ascii="Times New Roman" w:hAnsi="Times New Roman" w:cs="Times New Roman"/>
                <w:i/>
                <w:iCs/>
                <w:sz w:val="24"/>
                <w:szCs w:val="24"/>
              </w:rPr>
              <w:t>g</w:t>
            </w:r>
            <w:r w:rsidRPr="00787A93">
              <w:rPr>
                <w:rFonts w:ascii="Times New Roman" w:hAnsi="Times New Roman" w:cs="Times New Roman"/>
                <w:sz w:val="24"/>
                <w:szCs w:val="24"/>
              </w:rPr>
              <w:t xml:space="preserve">, is approximately constant. </w:t>
            </w:r>
          </w:p>
        </w:tc>
      </w:tr>
      <w:tr w:rsidR="005F2E36" w:rsidRPr="00787A93" w14:paraId="48785CE1" w14:textId="77777777">
        <w:tc>
          <w:tcPr>
            <w:tcW w:w="11016" w:type="dxa"/>
          </w:tcPr>
          <w:p w14:paraId="1732E176"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C.1.1:</w:t>
            </w:r>
            <w:r w:rsidRPr="00787A93">
              <w:rPr>
                <w:rFonts w:ascii="Times New Roman" w:hAnsi="Times New Roman" w:cs="Times New Roman"/>
                <w:sz w:val="24"/>
              </w:rPr>
              <w:t xml:space="preserve"> The student is able to use Newton’s law of gravitation to calculate the gravitational force the two objects exert on each other and use that force in contexts other than orbital motion. </w:t>
            </w:r>
            <w:r w:rsidRPr="00787A93">
              <w:rPr>
                <w:rFonts w:ascii="Times New Roman" w:hAnsi="Times New Roman" w:cs="Times New Roman"/>
                <w:b/>
                <w:sz w:val="24"/>
              </w:rPr>
              <w:t>[SP 2.2]</w:t>
            </w:r>
          </w:p>
          <w:p w14:paraId="160031EE"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35C7AE59" w14:textId="77777777" w:rsidR="00A07D9D" w:rsidRPr="00787A93" w:rsidRDefault="00A07D9D">
            <w:pPr>
              <w:pStyle w:val="normal0"/>
              <w:contextualSpacing w:val="0"/>
              <w:rPr>
                <w:rFonts w:ascii="Times New Roman" w:hAnsi="Times New Roman" w:cs="Times New Roman"/>
              </w:rPr>
            </w:pPr>
          </w:p>
        </w:tc>
      </w:tr>
      <w:tr w:rsidR="005F2E36" w:rsidRPr="00787A93" w14:paraId="4C83F6FA" w14:textId="77777777" w:rsidTr="00945DFF">
        <w:tc>
          <w:tcPr>
            <w:tcW w:w="11016" w:type="dxa"/>
            <w:tcBorders>
              <w:bottom w:val="single" w:sz="4" w:space="0" w:color="000000"/>
            </w:tcBorders>
          </w:tcPr>
          <w:p w14:paraId="20882492"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C.1.2:</w:t>
            </w:r>
            <w:r w:rsidRPr="00787A93">
              <w:rPr>
                <w:rFonts w:ascii="Times New Roman" w:hAnsi="Times New Roman" w:cs="Times New Roman"/>
                <w:sz w:val="24"/>
              </w:rPr>
              <w:t xml:space="preserve"> The student is able to use Newton’s law of gravitation to calculate the gravitational force between two objects and use that force in contexts involving orbital motion  </w:t>
            </w:r>
            <w:r w:rsidRPr="00787A93">
              <w:rPr>
                <w:rFonts w:ascii="Times New Roman" w:hAnsi="Times New Roman" w:cs="Times New Roman"/>
                <w:b/>
                <w:sz w:val="24"/>
              </w:rPr>
              <w:t>[SP 2.2]</w:t>
            </w:r>
          </w:p>
          <w:p w14:paraId="21EFB5DB"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4C9007B1" w14:textId="77777777" w:rsidR="00A07D9D" w:rsidRPr="00787A93" w:rsidRDefault="00A07D9D">
            <w:pPr>
              <w:pStyle w:val="normal0"/>
              <w:contextualSpacing w:val="0"/>
              <w:rPr>
                <w:rFonts w:ascii="Times New Roman" w:hAnsi="Times New Roman" w:cs="Times New Roman"/>
              </w:rPr>
            </w:pPr>
          </w:p>
        </w:tc>
      </w:tr>
      <w:tr w:rsidR="00F86455" w:rsidRPr="00787A93" w14:paraId="45237EA7" w14:textId="77777777" w:rsidTr="00945DFF">
        <w:tc>
          <w:tcPr>
            <w:tcW w:w="11016" w:type="dxa"/>
            <w:shd w:val="clear" w:color="auto" w:fill="00FFFF"/>
          </w:tcPr>
          <w:p w14:paraId="26C19AF4" w14:textId="77777777" w:rsidR="00945DFF" w:rsidRPr="00787A93" w:rsidRDefault="00945DFF" w:rsidP="00945DF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C.2: </w:t>
            </w:r>
          </w:p>
          <w:p w14:paraId="14671C6A" w14:textId="6C623823" w:rsidR="00945DFF" w:rsidRPr="00787A93" w:rsidRDefault="00945DFF" w:rsidP="00945DFF">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 xml:space="preserve">Electric force results from the interaction of one object that has an electric charge with another object that has an electric charge. </w:t>
            </w:r>
          </w:p>
          <w:p w14:paraId="5A17968F" w14:textId="22149263" w:rsidR="00945DFF" w:rsidRPr="00787A93" w:rsidRDefault="00945DFF" w:rsidP="00945DFF">
            <w:pPr>
              <w:pStyle w:val="ListParagraph"/>
              <w:numPr>
                <w:ilvl w:val="0"/>
                <w:numId w:val="18"/>
              </w:numPr>
              <w:rPr>
                <w:rFonts w:ascii="Times New Roman" w:hAnsi="Times New Roman" w:cs="Times New Roman"/>
                <w:sz w:val="24"/>
                <w:szCs w:val="24"/>
              </w:rPr>
            </w:pPr>
            <w:r w:rsidRPr="00787A93">
              <w:rPr>
                <w:rFonts w:ascii="Times New Roman" w:hAnsi="Times New Roman" w:cs="Times New Roman"/>
                <w:sz w:val="24"/>
                <w:szCs w:val="24"/>
              </w:rPr>
              <w:t>Electric forces dominate the properties of the objects in our everyday experiences. However, the large number of particle interactions that occur make it more convenient to treat everyday forces in terms of non-fundamental forces called contact forces, such as normal force, friction, and tension.  </w:t>
            </w:r>
          </w:p>
          <w:p w14:paraId="461595E0" w14:textId="2742E3D9" w:rsidR="00F86455" w:rsidRPr="00787A93" w:rsidRDefault="00945DFF" w:rsidP="00945DFF">
            <w:pPr>
              <w:pStyle w:val="ListParagraph"/>
              <w:numPr>
                <w:ilvl w:val="0"/>
                <w:numId w:val="18"/>
              </w:numPr>
              <w:rPr>
                <w:rFonts w:ascii="Times New Roman" w:hAnsi="Times New Roman" w:cs="Times New Roman"/>
                <w:sz w:val="24"/>
                <w:szCs w:val="24"/>
              </w:rPr>
            </w:pPr>
            <w:r w:rsidRPr="00787A93">
              <w:rPr>
                <w:rFonts w:ascii="Times New Roman" w:hAnsi="Times New Roman" w:cs="Times New Roman"/>
                <w:sz w:val="24"/>
                <w:szCs w:val="24"/>
              </w:rPr>
              <w:t>Electric forces may be attractive or repulsive, depending upon the charges on the objects involved.  </w:t>
            </w:r>
          </w:p>
        </w:tc>
      </w:tr>
      <w:tr w:rsidR="005F2E36" w:rsidRPr="00787A93" w14:paraId="01531ADE" w14:textId="77777777" w:rsidTr="00945DFF">
        <w:tc>
          <w:tcPr>
            <w:tcW w:w="11016" w:type="dxa"/>
            <w:tcBorders>
              <w:bottom w:val="single" w:sz="4" w:space="0" w:color="000000"/>
            </w:tcBorders>
          </w:tcPr>
          <w:p w14:paraId="04204A9C"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C.2.2:</w:t>
            </w:r>
            <w:r w:rsidRPr="00787A93">
              <w:rPr>
                <w:rFonts w:ascii="Times New Roman" w:hAnsi="Times New Roman" w:cs="Times New Roman"/>
                <w:sz w:val="24"/>
              </w:rPr>
              <w:t xml:space="preserve">  The student is able to connect the concepts of gravitational force and electric force to compare similarities and differences between the forces. </w:t>
            </w:r>
            <w:r w:rsidRPr="00787A93">
              <w:rPr>
                <w:rFonts w:ascii="Times New Roman" w:hAnsi="Times New Roman" w:cs="Times New Roman"/>
                <w:b/>
                <w:sz w:val="24"/>
              </w:rPr>
              <w:t>[SP 7.2]</w:t>
            </w:r>
          </w:p>
          <w:p w14:paraId="1B5E6A46"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7DA6C150" w14:textId="77777777" w:rsidR="00A07D9D" w:rsidRPr="00787A93" w:rsidRDefault="00A07D9D">
            <w:pPr>
              <w:pStyle w:val="normal0"/>
              <w:contextualSpacing w:val="0"/>
              <w:rPr>
                <w:rFonts w:ascii="Times New Roman" w:hAnsi="Times New Roman" w:cs="Times New Roman"/>
              </w:rPr>
            </w:pPr>
          </w:p>
        </w:tc>
      </w:tr>
    </w:tbl>
    <w:p w14:paraId="04CCE864" w14:textId="77777777" w:rsidR="00750625" w:rsidRDefault="00750625">
      <w:r>
        <w:br w:type="page"/>
      </w:r>
    </w:p>
    <w:tbl>
      <w:tblPr>
        <w:tblStyle w:val="a6"/>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751F8DBB" w14:textId="77777777" w:rsidTr="00945DFF">
        <w:tc>
          <w:tcPr>
            <w:tcW w:w="11016" w:type="dxa"/>
            <w:tcBorders>
              <w:bottom w:val="single" w:sz="4" w:space="0" w:color="000000"/>
            </w:tcBorders>
            <w:shd w:val="clear" w:color="auto" w:fill="FFFF99"/>
          </w:tcPr>
          <w:p w14:paraId="290B4027" w14:textId="3F0A2F7F" w:rsidR="00945DFF" w:rsidRPr="00787A93" w:rsidRDefault="00945DFF" w:rsidP="00945DFF">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lastRenderedPageBreak/>
              <w:t xml:space="preserve">Enduring Understanding 3.G: </w:t>
            </w:r>
          </w:p>
          <w:p w14:paraId="475528CE" w14:textId="2FA8DF6D" w:rsidR="00945DFF" w:rsidRPr="00787A93" w:rsidRDefault="00945DFF" w:rsidP="00945DFF">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Certain types of forces are considered fundamental. </w:t>
            </w:r>
          </w:p>
          <w:p w14:paraId="590F11F3" w14:textId="77777777" w:rsidR="00945DFF" w:rsidRPr="00787A93" w:rsidRDefault="00945DFF" w:rsidP="00945DFF">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re are different types of fundamental forces, and these forces can be characterized by their actions at different scales. The fundamental forces discussed in these courses include the electroweak force, the gravitational force, and the strong (nuclear) force. The electroweak force unifies the electromagnetic force and the weak force. These two aspects of the electroweak force dominate at different scales, so are discussed separately. All other forces can be thought of as secondary forces and are ultimately derived from the fundamental forces. </w:t>
            </w:r>
          </w:p>
          <w:p w14:paraId="32307457" w14:textId="77777777" w:rsidR="00945DFF" w:rsidRPr="00787A93" w:rsidRDefault="00945DFF" w:rsidP="00945DFF">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On the scale appropriate to the secondary forces we deal with every day, the electromagnetic aspect of the electroweak force dominates. There are two kinds of electric charge that can produce both attractive and repulsive interactions. While there are two kinds of electric charge, there appears to be only a single type of mass. Consequently, gravitational forces are only attractive. Since there are no repulsive contributions to the net force exerted at a very large distance, the gravitational force dominates at large scales. The weak aspect of the electroweak force is important at very large stellar scales and at very small nuclear scales, and the strong force dominates inside the nucleus. (Students will not be required to know interactions involving the weak force.) </w:t>
            </w:r>
          </w:p>
          <w:p w14:paraId="416D758F" w14:textId="77777777" w:rsidR="00945DFF" w:rsidRPr="00787A93" w:rsidRDefault="00945DFF" w:rsidP="00945DFF">
            <w:pPr>
              <w:widowControl w:val="0"/>
              <w:autoSpaceDE w:val="0"/>
              <w:autoSpaceDN w:val="0"/>
              <w:adjustRightInd w:val="0"/>
              <w:spacing w:after="240"/>
              <w:rPr>
                <w:rFonts w:ascii="Times New Roman" w:hAnsi="Times New Roman" w:cs="Times New Roman"/>
                <w:color w:val="auto"/>
                <w:sz w:val="24"/>
                <w:szCs w:val="24"/>
              </w:rPr>
            </w:pPr>
          </w:p>
          <w:p w14:paraId="0E51D9DC" w14:textId="77777777" w:rsidR="00F86455" w:rsidRPr="00787A93" w:rsidRDefault="00F86455">
            <w:pPr>
              <w:pStyle w:val="normal0"/>
              <w:rPr>
                <w:rFonts w:ascii="Times New Roman" w:hAnsi="Times New Roman" w:cs="Times New Roman"/>
                <w:b/>
                <w:sz w:val="24"/>
              </w:rPr>
            </w:pPr>
          </w:p>
        </w:tc>
      </w:tr>
      <w:tr w:rsidR="00F86455" w:rsidRPr="00787A93" w14:paraId="45CA3BF9" w14:textId="77777777" w:rsidTr="00945DFF">
        <w:tc>
          <w:tcPr>
            <w:tcW w:w="11016" w:type="dxa"/>
            <w:shd w:val="clear" w:color="auto" w:fill="00FFFF"/>
          </w:tcPr>
          <w:p w14:paraId="3727E70F" w14:textId="77777777" w:rsidR="00945DFF" w:rsidRPr="00787A93" w:rsidRDefault="00945DFF" w:rsidP="00945DF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G.1: </w:t>
            </w:r>
          </w:p>
          <w:p w14:paraId="4AFB331D" w14:textId="77777777" w:rsidR="00F86455" w:rsidRPr="00787A93" w:rsidRDefault="00945DFF" w:rsidP="00945DF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Gravitational forces are exerted at all scales and dominate at the largest distance and mass scales. </w:t>
            </w:r>
          </w:p>
          <w:p w14:paraId="158260DA" w14:textId="10D809C3" w:rsidR="00945DFF" w:rsidRPr="00787A93" w:rsidRDefault="00945DFF" w:rsidP="00945DFF">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196A8F44" w14:textId="77777777">
        <w:tc>
          <w:tcPr>
            <w:tcW w:w="11016" w:type="dxa"/>
          </w:tcPr>
          <w:p w14:paraId="101FBE26"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3.G.1.1:</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articulate situations when the gravitational force is the dominant force and when the electromagnetic, weak, and strong forces can be ignored. </w:t>
            </w:r>
            <w:r w:rsidRPr="00787A93">
              <w:rPr>
                <w:rFonts w:ascii="Times New Roman" w:hAnsi="Times New Roman" w:cs="Times New Roman"/>
                <w:b/>
                <w:sz w:val="24"/>
              </w:rPr>
              <w:t>[SP 7.1]</w:t>
            </w:r>
            <w:r w:rsidRPr="00787A93">
              <w:rPr>
                <w:rFonts w:ascii="Times New Roman" w:hAnsi="Times New Roman" w:cs="Times New Roman"/>
                <w:sz w:val="24"/>
              </w:rPr>
              <w:t xml:space="preserve"> </w:t>
            </w:r>
          </w:p>
          <w:p w14:paraId="062758A2"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1 The student can </w:t>
            </w:r>
            <w:r w:rsidRPr="00787A93">
              <w:rPr>
                <w:rFonts w:ascii="Times New Roman" w:hAnsi="Times New Roman" w:cs="Times New Roman"/>
                <w:i/>
                <w:iCs/>
                <w:szCs w:val="22"/>
              </w:rPr>
              <w:t xml:space="preserve">connect phenomena and models </w:t>
            </w:r>
            <w:r w:rsidRPr="00787A93">
              <w:rPr>
                <w:rFonts w:ascii="Times New Roman" w:hAnsi="Times New Roman" w:cs="Times New Roman"/>
                <w:i/>
                <w:szCs w:val="22"/>
              </w:rPr>
              <w:t>across spatial and temporal scales.</w:t>
            </w:r>
          </w:p>
          <w:p w14:paraId="6C3A736A" w14:textId="77777777" w:rsidR="00A07D9D" w:rsidRPr="00787A93" w:rsidRDefault="00A07D9D">
            <w:pPr>
              <w:pStyle w:val="normal0"/>
              <w:contextualSpacing w:val="0"/>
              <w:rPr>
                <w:rFonts w:ascii="Times New Roman" w:hAnsi="Times New Roman" w:cs="Times New Roman"/>
              </w:rPr>
            </w:pPr>
          </w:p>
        </w:tc>
      </w:tr>
    </w:tbl>
    <w:p w14:paraId="2806D5FB" w14:textId="77777777" w:rsidR="005F2E36" w:rsidRPr="00787A93" w:rsidRDefault="005F2E36">
      <w:pPr>
        <w:pStyle w:val="normal0"/>
        <w:rPr>
          <w:rFonts w:ascii="Times New Roman" w:hAnsi="Times New Roman" w:cs="Times New Roman"/>
        </w:rPr>
      </w:pPr>
    </w:p>
    <w:p w14:paraId="35EDF988" w14:textId="77777777" w:rsidR="00750625" w:rsidRDefault="00750625">
      <w:r>
        <w:br w:type="page"/>
      </w:r>
    </w:p>
    <w:tbl>
      <w:tblPr>
        <w:tblStyle w:val="a7"/>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5CFBD7BD" w14:textId="77777777" w:rsidTr="008308AF">
        <w:tc>
          <w:tcPr>
            <w:tcW w:w="11016" w:type="dxa"/>
            <w:shd w:val="clear" w:color="auto" w:fill="FFCC99"/>
          </w:tcPr>
          <w:p w14:paraId="4E86F421" w14:textId="43FC0238"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lastRenderedPageBreak/>
              <w:t>BIG IDEA 4: Interactions between systems can result in changes in those systems.</w:t>
            </w:r>
          </w:p>
          <w:p w14:paraId="170BDAE9" w14:textId="77777777" w:rsidR="003C5654" w:rsidRPr="00787A93" w:rsidRDefault="003C5654" w:rsidP="003C5654">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 system is a collection of objects, and the interactions of such systems are an important aspect of understanding the physical world. The concepts and applications in Big Idea 3, which concerned only objects, can be extended to discussions of such systems. The behavior of a system of objects may require a specification of their distribution, which can be described using the center of mass. The motion of the system is then described by Newton’s second law as applied to the center of mass. When external forces or torques are exerted on a system, changes in linear momentum, angular momentum, and/or kinetic, potential, or internal energy of the system can occur. Energy transfers, particularly, are at the heart of almost every process that is investigated in the AP sciences. The behavior of electrically charged and magnetic systems can be changed through electromagnetic interactions with other systems. </w:t>
            </w:r>
          </w:p>
          <w:p w14:paraId="294BD374" w14:textId="6388ED7E" w:rsidR="003C5654" w:rsidRPr="00787A93" w:rsidRDefault="003C5654" w:rsidP="003C5654">
            <w:pPr>
              <w:widowControl w:val="0"/>
              <w:autoSpaceDE w:val="0"/>
              <w:autoSpaceDN w:val="0"/>
              <w:adjustRightInd w:val="0"/>
              <w:spacing w:after="240"/>
              <w:rPr>
                <w:rFonts w:ascii="Times New Roman" w:hAnsi="Times New Roman" w:cs="Times New Roman"/>
                <w:color w:val="0000FF"/>
                <w:szCs w:val="22"/>
              </w:rPr>
            </w:pPr>
          </w:p>
        </w:tc>
      </w:tr>
    </w:tbl>
    <w:tbl>
      <w:tblPr>
        <w:tblStyle w:val="a3"/>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945DFF" w:rsidRPr="00787A93" w14:paraId="5C288C0B" w14:textId="77777777" w:rsidTr="00945DFF">
        <w:tc>
          <w:tcPr>
            <w:tcW w:w="11016" w:type="dxa"/>
            <w:tcBorders>
              <w:bottom w:val="single" w:sz="4" w:space="0" w:color="000000"/>
            </w:tcBorders>
            <w:shd w:val="clear" w:color="auto" w:fill="FFFF99"/>
          </w:tcPr>
          <w:p w14:paraId="011CB6C8" w14:textId="77777777" w:rsidR="00945DFF" w:rsidRPr="00787A93" w:rsidRDefault="00945DFF" w:rsidP="00945DFF">
            <w:pPr>
              <w:widowControl w:val="0"/>
              <w:autoSpaceDE w:val="0"/>
              <w:autoSpaceDN w:val="0"/>
              <w:adjustRightInd w:val="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4.A: </w:t>
            </w:r>
          </w:p>
          <w:p w14:paraId="459CBCCB" w14:textId="77777777" w:rsidR="00945DFF" w:rsidRPr="00787A93" w:rsidRDefault="00945DFF" w:rsidP="00945DFF">
            <w:pPr>
              <w:widowControl w:val="0"/>
              <w:autoSpaceDE w:val="0"/>
              <w:autoSpaceDN w:val="0"/>
              <w:adjustRightInd w:val="0"/>
              <w:rPr>
                <w:rFonts w:ascii="Times New Roman" w:hAnsi="Times New Roman" w:cs="Times New Roman"/>
                <w:color w:val="FF0000"/>
                <w:sz w:val="24"/>
                <w:szCs w:val="24"/>
              </w:rPr>
            </w:pPr>
            <w:r w:rsidRPr="00787A93">
              <w:rPr>
                <w:rFonts w:ascii="Times New Roman" w:hAnsi="Times New Roman" w:cs="Times New Roman"/>
                <w:b/>
                <w:color w:val="FF0000"/>
                <w:sz w:val="24"/>
                <w:szCs w:val="24"/>
              </w:rPr>
              <w:t xml:space="preserve">The acceleration of the center of mass of a system is related to the net force exerted on the system, where </w:t>
            </w:r>
            <w:r w:rsidR="00193075">
              <w:rPr>
                <w:rFonts w:ascii="Times New Roman" w:hAnsi="Times New Roman" w:cs="Times New Roman"/>
                <w:color w:val="FF0000"/>
                <w:position w:val="-24"/>
                <w:sz w:val="24"/>
                <w:szCs w:val="24"/>
              </w:rPr>
              <w:pict w14:anchorId="1D410C90">
                <v:shape id="_x0000_i1035" type="#_x0000_t75" style="width:39.2pt;height:32.8pt">
                  <v:imagedata r:id="rId19" o:title=""/>
                </v:shape>
              </w:pict>
            </w:r>
            <w:r w:rsidRPr="00787A93">
              <w:rPr>
                <w:rFonts w:ascii="Times New Roman" w:hAnsi="Times New Roman" w:cs="Times New Roman"/>
                <w:noProof/>
                <w:color w:val="FF0000"/>
                <w:sz w:val="24"/>
                <w:szCs w:val="24"/>
              </w:rPr>
              <w:drawing>
                <wp:inline distT="0" distB="0" distL="0" distR="0" wp14:anchorId="1A917829" wp14:editId="59BB8187">
                  <wp:extent cx="63500" cy="25400"/>
                  <wp:effectExtent l="0" t="0" r="1270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500" cy="25400"/>
                          </a:xfrm>
                          <a:prstGeom prst="rect">
                            <a:avLst/>
                          </a:prstGeom>
                          <a:noFill/>
                          <a:ln>
                            <a:noFill/>
                          </a:ln>
                        </pic:spPr>
                      </pic:pic>
                    </a:graphicData>
                  </a:graphic>
                </wp:inline>
              </w:drawing>
            </w:r>
          </w:p>
          <w:p w14:paraId="2903A30C" w14:textId="77777777" w:rsidR="00945DFF" w:rsidRPr="00787A93" w:rsidRDefault="00945DFF" w:rsidP="00945DFF">
            <w:pPr>
              <w:widowControl w:val="0"/>
              <w:autoSpaceDE w:val="0"/>
              <w:autoSpaceDN w:val="0"/>
              <w:adjustRightInd w:val="0"/>
              <w:rPr>
                <w:rFonts w:ascii="Times New Roman" w:hAnsi="Times New Roman" w:cs="Times New Roman"/>
                <w:color w:val="FF0000"/>
                <w:sz w:val="24"/>
                <w:szCs w:val="24"/>
              </w:rPr>
            </w:pPr>
          </w:p>
          <w:p w14:paraId="0B92C680" w14:textId="77777777" w:rsidR="00945DFF" w:rsidRPr="00787A93" w:rsidRDefault="00945DFF" w:rsidP="00945DFF">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The concept of center of mass allows one to analyze and predict the motion of a system using an approach very similar to the way one can analyze and predict the motion of an object. When dealing with a system of objects, it is useful to first identify the forces that are “internal” and “external” to the system. The internal forces are forces that are exerted between objects in the system, while the external forces are those that are exerted between the system’s objects and objects outside the system. Internal forces do not affect the motion of the center of mass of the system. Since all the internal forces will be action-reaction pairs, they cancel one another. Thus, F</w:t>
            </w:r>
            <w:r w:rsidRPr="00787A93">
              <w:rPr>
                <w:rFonts w:ascii="Times New Roman" w:hAnsi="Times New Roman" w:cs="Times New Roman"/>
                <w:color w:val="auto"/>
                <w:position w:val="-11"/>
                <w:sz w:val="20"/>
              </w:rPr>
              <w:t xml:space="preserve">net </w:t>
            </w:r>
            <w:r w:rsidRPr="00787A93">
              <w:rPr>
                <w:rFonts w:ascii="Times New Roman" w:hAnsi="Times New Roman" w:cs="Times New Roman"/>
                <w:color w:val="auto"/>
                <w:sz w:val="20"/>
              </w:rPr>
              <w:t xml:space="preserve">will be equivalent to the sum of all the external forces, so the acceleration of the center of mass of the system can be </w:t>
            </w:r>
          </w:p>
          <w:p w14:paraId="18D5C663" w14:textId="77777777" w:rsidR="00945DFF" w:rsidRPr="00787A93" w:rsidRDefault="00945DFF" w:rsidP="00945DFF">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calculated using </w:t>
            </w:r>
            <w:r w:rsidR="00193075">
              <w:rPr>
                <w:rFonts w:ascii="Times New Roman" w:hAnsi="Times New Roman" w:cs="Times New Roman"/>
                <w:color w:val="FF0000"/>
                <w:position w:val="-24"/>
                <w:sz w:val="20"/>
              </w:rPr>
              <w:pict w14:anchorId="638BB146">
                <v:shape id="_x0000_i1036" type="#_x0000_t75" style="width:39.2pt;height:32.8pt">
                  <v:imagedata r:id="rId20" o:title=""/>
                </v:shape>
              </w:pict>
            </w:r>
            <w:r w:rsidRPr="00787A93">
              <w:rPr>
                <w:rFonts w:ascii="Times New Roman" w:hAnsi="Times New Roman" w:cs="Times New Roman"/>
                <w:color w:val="auto"/>
                <w:position w:val="2"/>
                <w:sz w:val="20"/>
              </w:rPr>
              <w:t xml:space="preserve"> </w:t>
            </w:r>
            <w:r w:rsidRPr="00787A93">
              <w:rPr>
                <w:rFonts w:ascii="Times New Roman" w:hAnsi="Times New Roman" w:cs="Times New Roman"/>
                <w:color w:val="auto"/>
                <w:sz w:val="20"/>
              </w:rPr>
              <w:t xml:space="preserve">. Hence, many of the results for the motion of an object can be applied to the motion of the center of mass of a system. </w:t>
            </w:r>
          </w:p>
        </w:tc>
      </w:tr>
    </w:tbl>
    <w:tbl>
      <w:tblPr>
        <w:tblStyle w:val="a7"/>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45A50DB3" w14:textId="77777777" w:rsidTr="00945DFF">
        <w:tc>
          <w:tcPr>
            <w:tcW w:w="11016" w:type="dxa"/>
            <w:shd w:val="clear" w:color="auto" w:fill="00FFFF"/>
          </w:tcPr>
          <w:p w14:paraId="4A2A80D6" w14:textId="77777777" w:rsidR="00945DFF" w:rsidRPr="00787A93" w:rsidRDefault="00945DFF" w:rsidP="00945DF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4.A.2: </w:t>
            </w:r>
          </w:p>
          <w:p w14:paraId="5DD1ECC2" w14:textId="5B9D6463" w:rsidR="00945DFF" w:rsidRPr="00787A93" w:rsidRDefault="00945DFF" w:rsidP="00945DFF">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 xml:space="preserve">The acceleration is equal to the rate of change of velocity with time, and velocity is equal to the rate of change of position with time. </w:t>
            </w:r>
          </w:p>
          <w:p w14:paraId="2A0C2BFD" w14:textId="77777777" w:rsidR="00945DFF" w:rsidRPr="00787A93" w:rsidRDefault="00945DFF" w:rsidP="00945DFF">
            <w:pPr>
              <w:pStyle w:val="ListParagraph"/>
              <w:numPr>
                <w:ilvl w:val="0"/>
                <w:numId w:val="19"/>
              </w:numPr>
              <w:rPr>
                <w:rFonts w:ascii="Times New Roman" w:hAnsi="Times New Roman" w:cs="Times New Roman"/>
                <w:sz w:val="24"/>
                <w:szCs w:val="24"/>
              </w:rPr>
            </w:pPr>
            <w:r w:rsidRPr="00787A93">
              <w:rPr>
                <w:rFonts w:ascii="Times New Roman" w:hAnsi="Times New Roman" w:cs="Times New Roman"/>
                <w:sz w:val="24"/>
                <w:szCs w:val="24"/>
              </w:rPr>
              <w:t>The acceleration of the center of mass of a system is directly proportional to the net force exerted on it by all objects interacting with the system and inversely proportional to the mass of the system.  </w:t>
            </w:r>
          </w:p>
          <w:p w14:paraId="703F40C7" w14:textId="2EEFFDFF" w:rsidR="00F86455" w:rsidRPr="00787A93" w:rsidRDefault="00945DFF" w:rsidP="00945DFF">
            <w:pPr>
              <w:pStyle w:val="ListParagraph"/>
              <w:numPr>
                <w:ilvl w:val="0"/>
                <w:numId w:val="19"/>
              </w:numPr>
              <w:rPr>
                <w:rFonts w:ascii="Times New Roman" w:hAnsi="Times New Roman" w:cs="Times New Roman"/>
                <w:sz w:val="24"/>
                <w:szCs w:val="24"/>
              </w:rPr>
            </w:pPr>
            <w:r w:rsidRPr="00787A93">
              <w:rPr>
                <w:rFonts w:ascii="Times New Roman" w:hAnsi="Times New Roman" w:cs="Times New Roman"/>
                <w:sz w:val="24"/>
                <w:szCs w:val="24"/>
              </w:rPr>
              <w:t>Force and acceleration are both vectors, with acceleration in the same direction as the net force.  </w:t>
            </w:r>
          </w:p>
        </w:tc>
      </w:tr>
      <w:tr w:rsidR="005F2E36" w:rsidRPr="00787A93" w14:paraId="71300759" w14:textId="77777777">
        <w:tc>
          <w:tcPr>
            <w:tcW w:w="11016" w:type="dxa"/>
          </w:tcPr>
          <w:p w14:paraId="2E7FF88C"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A.2.2:</w:t>
            </w:r>
            <w:r w:rsidRPr="00787A93">
              <w:rPr>
                <w:rFonts w:ascii="Times New Roman" w:hAnsi="Times New Roman" w:cs="Times New Roman"/>
                <w:sz w:val="24"/>
              </w:rPr>
              <w:t xml:space="preserve"> The student is able to evaluate using given data whether all the forces on a system or whether all the parts of a system have been identified. </w:t>
            </w:r>
            <w:r w:rsidRPr="00787A93">
              <w:rPr>
                <w:rFonts w:ascii="Times New Roman" w:hAnsi="Times New Roman" w:cs="Times New Roman"/>
                <w:b/>
                <w:sz w:val="24"/>
              </w:rPr>
              <w:t>[SP 5.3]</w:t>
            </w:r>
          </w:p>
          <w:p w14:paraId="7FB229C0" w14:textId="77777777" w:rsidR="00A07D9D" w:rsidRPr="00787A93" w:rsidRDefault="00A07D9D" w:rsidP="00A07D9D">
            <w:pPr>
              <w:autoSpaceDE w:val="0"/>
              <w:autoSpaceDN w:val="0"/>
              <w:adjustRightInd w:val="0"/>
              <w:ind w:left="360"/>
              <w:rPr>
                <w:rFonts w:ascii="Times New Roman" w:eastAsia="Times New Roman" w:hAnsi="Times New Roman" w:cs="Times New Roman"/>
                <w:i/>
                <w:szCs w:val="22"/>
              </w:rPr>
            </w:pPr>
            <w:r w:rsidRPr="00787A93">
              <w:rPr>
                <w:rFonts w:ascii="Times New Roman" w:hAnsi="Times New Roman" w:cs="Times New Roman"/>
                <w:i/>
                <w:szCs w:val="22"/>
              </w:rPr>
              <w:t xml:space="preserve">5.3 The student can evaluate the evidence provided by data sets in relation to a particular scientific </w:t>
            </w:r>
            <w:r w:rsidRPr="00787A93">
              <w:rPr>
                <w:rFonts w:ascii="Times New Roman" w:eastAsia="Times New Roman" w:hAnsi="Times New Roman" w:cs="Times New Roman"/>
                <w:i/>
                <w:szCs w:val="22"/>
              </w:rPr>
              <w:t>question.</w:t>
            </w:r>
          </w:p>
          <w:p w14:paraId="44905C41" w14:textId="77777777" w:rsidR="00A07D9D" w:rsidRPr="00787A93" w:rsidRDefault="00A07D9D">
            <w:pPr>
              <w:pStyle w:val="normal0"/>
              <w:contextualSpacing w:val="0"/>
              <w:rPr>
                <w:rFonts w:ascii="Times New Roman" w:hAnsi="Times New Roman" w:cs="Times New Roman"/>
              </w:rPr>
            </w:pPr>
          </w:p>
        </w:tc>
      </w:tr>
    </w:tbl>
    <w:p w14:paraId="5A96C416" w14:textId="77777777" w:rsidR="005F2E36" w:rsidRPr="00787A93" w:rsidRDefault="005F2E36">
      <w:pPr>
        <w:pStyle w:val="normal0"/>
        <w:rPr>
          <w:rFonts w:ascii="Times New Roman" w:hAnsi="Times New Roman" w:cs="Times New Roman"/>
        </w:rPr>
      </w:pPr>
    </w:p>
    <w:p w14:paraId="64ED696A" w14:textId="77777777" w:rsidR="00BC2BF1" w:rsidRPr="00787A93" w:rsidRDefault="00BC2BF1">
      <w:pPr>
        <w:rPr>
          <w:rFonts w:ascii="Times New Roman" w:hAnsi="Times New Roman" w:cs="Times New Roman"/>
          <w:b/>
          <w:sz w:val="28"/>
        </w:rPr>
      </w:pPr>
      <w:r w:rsidRPr="00787A93">
        <w:rPr>
          <w:rFonts w:ascii="Times New Roman" w:hAnsi="Times New Roman" w:cs="Times New Roman"/>
          <w:b/>
          <w:sz w:val="28"/>
        </w:rPr>
        <w:br w:type="page"/>
      </w:r>
    </w:p>
    <w:p w14:paraId="02F1F728" w14:textId="77777777" w:rsidR="005F2E36" w:rsidRPr="00787A93" w:rsidRDefault="00BC2BF1">
      <w:pPr>
        <w:pStyle w:val="normal0"/>
        <w:jc w:val="center"/>
        <w:rPr>
          <w:rFonts w:ascii="Times New Roman" w:hAnsi="Times New Roman" w:cs="Times New Roman"/>
        </w:rPr>
      </w:pPr>
      <w:r w:rsidRPr="00787A93">
        <w:rPr>
          <w:rFonts w:ascii="Times New Roman" w:hAnsi="Times New Roman" w:cs="Times New Roman"/>
          <w:b/>
          <w:sz w:val="28"/>
        </w:rPr>
        <w:lastRenderedPageBreak/>
        <w:t>ENERGY</w:t>
      </w:r>
    </w:p>
    <w:p w14:paraId="17A35F5F"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 xml:space="preserve">Work </w:t>
      </w:r>
    </w:p>
    <w:p w14:paraId="718E8EEF"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Kinetic Energy and the Work-Energy Theorem</w:t>
      </w:r>
    </w:p>
    <w:p w14:paraId="050E6C5A"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Potential Energy: Gravitational and Elastic</w:t>
      </w:r>
    </w:p>
    <w:p w14:paraId="155F602F"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Mechanical Energy and its Conservation</w:t>
      </w:r>
    </w:p>
    <w:p w14:paraId="06F9BA5A"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Power</w:t>
      </w:r>
    </w:p>
    <w:p w14:paraId="356EC8EA" w14:textId="77777777" w:rsidR="005F2E36" w:rsidRPr="00787A93" w:rsidRDefault="005F2E36">
      <w:pPr>
        <w:pStyle w:val="normal0"/>
        <w:rPr>
          <w:rFonts w:ascii="Times New Roman" w:hAnsi="Times New Roman" w:cs="Times New Roman"/>
        </w:rPr>
      </w:pPr>
    </w:p>
    <w:p w14:paraId="761E9804"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GIANCOLI (7e): Chapter 6 (6-1, 6-2 through 6-10) </w:t>
      </w:r>
    </w:p>
    <w:p w14:paraId="0EBAB795"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ETKINA: Chapter 6 (6-1 through 6-6 and 6-8 through 6-9) </w:t>
      </w:r>
    </w:p>
    <w:p w14:paraId="2C2198C9"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KNIGHT (3e): Chapter 10 (10-1 through 10-6 and 10-8)</w:t>
      </w:r>
    </w:p>
    <w:p w14:paraId="1FEF1FB4"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CUTNELL (9e): Chapter 6 (6-1 through 6-5 and 6-7) </w:t>
      </w:r>
    </w:p>
    <w:p w14:paraId="339FF736"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SERWAY (10e): Chapter 5 (5-1 through 5-6); Chapter 13 (13-2)</w:t>
      </w:r>
    </w:p>
    <w:p w14:paraId="1ADB9CA6"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WALKER (4e): Chapter 7 (7-1, 7-2 and 7-4); Chapter 8 (8-1 through 8-4); Chapter 12 (12-4)</w:t>
      </w:r>
    </w:p>
    <w:p w14:paraId="76155176" w14:textId="77777777" w:rsidR="005F2E36" w:rsidRPr="00787A93" w:rsidRDefault="005F2E36">
      <w:pPr>
        <w:pStyle w:val="normal0"/>
        <w:rPr>
          <w:rFonts w:ascii="Times New Roman" w:hAnsi="Times New Roman" w:cs="Times New Roman"/>
        </w:rPr>
      </w:pPr>
    </w:p>
    <w:tbl>
      <w:tblPr>
        <w:tblStyle w:val="a8"/>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63BBE740" w14:textId="77777777" w:rsidTr="00945DFF">
        <w:tc>
          <w:tcPr>
            <w:tcW w:w="11016" w:type="dxa"/>
            <w:tcBorders>
              <w:bottom w:val="single" w:sz="4" w:space="0" w:color="000000"/>
            </w:tcBorders>
            <w:shd w:val="clear" w:color="auto" w:fill="FFCC99"/>
          </w:tcPr>
          <w:p w14:paraId="302C93AB" w14:textId="77777777" w:rsidR="00116E40" w:rsidRPr="00787A93" w:rsidRDefault="00116E40" w:rsidP="00116E40">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3: The interactions of an object with other objects can be described by forces.</w:t>
            </w:r>
          </w:p>
          <w:p w14:paraId="44A72100" w14:textId="77777777" w:rsidR="00B85C4C" w:rsidRPr="00787A93" w:rsidRDefault="00116E40" w:rsidP="00116E40">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n object either has no internal structure or can be analyzed without reference to its internal structure. An interaction between two objects causes changes in the translational and/or rotational motion of each object. When more than one interaction is involved, an object’s change in motion is determined by the combination of interactions (the net force). We know of three fundamental interactions or forces in nature: the gravitational force, the electroweak force, and the strong force. The electroweak force unifies the electromagnetic force and the weak force. These two aspects of the electroweak force dominate at different scales, so are discussed separately. These fundamental forces are dominant at different length scales, and all other known “forces” are manifestations of one or the other of these fundamental interactions. The fundamental forces determine both the structure of objects and the motion of objects, from the very small molecular scale (micro and molecular machines and chemical reactions), to the motion of everyday objects such as automobiles and wind turbines, to the motion of tectonic plates, to the motion of objects and systems at the cosmological scale. </w:t>
            </w:r>
          </w:p>
          <w:p w14:paraId="2AE30ECF" w14:textId="151E40C2" w:rsidR="00116E40" w:rsidRPr="00787A93" w:rsidRDefault="00116E40" w:rsidP="00116E40">
            <w:pPr>
              <w:widowControl w:val="0"/>
              <w:autoSpaceDE w:val="0"/>
              <w:autoSpaceDN w:val="0"/>
              <w:adjustRightInd w:val="0"/>
              <w:spacing w:after="240"/>
              <w:rPr>
                <w:rFonts w:ascii="Times New Roman" w:hAnsi="Times New Roman" w:cs="Times New Roman"/>
                <w:color w:val="0000FF"/>
                <w:szCs w:val="22"/>
              </w:rPr>
            </w:pPr>
          </w:p>
        </w:tc>
      </w:tr>
      <w:tr w:rsidR="00F86455" w:rsidRPr="00787A93" w14:paraId="6B2A3FAB" w14:textId="77777777" w:rsidTr="00945DFF">
        <w:tc>
          <w:tcPr>
            <w:tcW w:w="11016" w:type="dxa"/>
            <w:tcBorders>
              <w:bottom w:val="single" w:sz="4" w:space="0" w:color="000000"/>
            </w:tcBorders>
            <w:shd w:val="clear" w:color="auto" w:fill="FFFF99"/>
          </w:tcPr>
          <w:p w14:paraId="621FEFB9" w14:textId="77777777" w:rsidR="00945DFF" w:rsidRPr="00787A93" w:rsidRDefault="00945DFF" w:rsidP="00945DFF">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3.E: </w:t>
            </w:r>
          </w:p>
          <w:p w14:paraId="4037E6EA" w14:textId="7E3C6F2F" w:rsidR="00945DFF" w:rsidRPr="00787A93" w:rsidRDefault="00945DFF" w:rsidP="00945DFF">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 force exerted on an object can change the kinetic energy of the object. </w:t>
            </w:r>
          </w:p>
          <w:p w14:paraId="3BA272EE" w14:textId="77777777" w:rsidR="00945DFF" w:rsidRPr="00787A93" w:rsidRDefault="00945DFF" w:rsidP="00945DFF">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 xml:space="preserve">A net force exerted on an object causes an acceleration of the object, which produces a change in the component of the velocity in the direction of the force. If there is a component of the force in the direction of the object’s displacement, the kinetic energy of the object will change. The interaction transfers kinetic energy to or from the object. Only the component of the velocity in the direction of the force is involved in this transfer of kinetic energy. Thus, only the force component in the direction of the object’s motion transfers kinetic energy. The amount of energy transferred during a given displacement depends on the magnitude of the force, the magnitude of the displacement, and the relative direction of force and displacement of the object. Since objects have no internal structure, an isolated object can only have kinetic energy. </w:t>
            </w:r>
          </w:p>
          <w:p w14:paraId="4F2575EF" w14:textId="77777777" w:rsidR="00F86455" w:rsidRPr="00787A93" w:rsidRDefault="00F86455">
            <w:pPr>
              <w:pStyle w:val="normal0"/>
              <w:rPr>
                <w:rFonts w:ascii="Times New Roman" w:hAnsi="Times New Roman" w:cs="Times New Roman"/>
                <w:b/>
                <w:sz w:val="24"/>
              </w:rPr>
            </w:pPr>
          </w:p>
        </w:tc>
      </w:tr>
      <w:tr w:rsidR="00F86455" w:rsidRPr="00787A93" w14:paraId="76B92CFE" w14:textId="77777777" w:rsidTr="00945DFF">
        <w:tc>
          <w:tcPr>
            <w:tcW w:w="11016" w:type="dxa"/>
            <w:shd w:val="clear" w:color="auto" w:fill="00FFFF"/>
          </w:tcPr>
          <w:p w14:paraId="0E38277D" w14:textId="77777777" w:rsidR="00945DFF" w:rsidRPr="00787A93" w:rsidRDefault="00945DFF" w:rsidP="00945DF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E.1: </w:t>
            </w:r>
          </w:p>
          <w:p w14:paraId="6D646A75" w14:textId="1B4FB1CA" w:rsidR="00945DFF" w:rsidRPr="00787A93" w:rsidRDefault="00945DFF" w:rsidP="00945DF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change in the kinetic energy of an object depends on the force exerted on the object and on the displacement of the object during the time interval that the force is exerted. </w:t>
            </w:r>
          </w:p>
          <w:p w14:paraId="5C46F361" w14:textId="77777777" w:rsidR="00945DFF" w:rsidRPr="00787A93" w:rsidRDefault="00945DFF" w:rsidP="00945DFF">
            <w:pPr>
              <w:pStyle w:val="ListParagraph"/>
              <w:numPr>
                <w:ilvl w:val="0"/>
                <w:numId w:val="20"/>
              </w:numPr>
              <w:rPr>
                <w:rFonts w:ascii="Times New Roman" w:hAnsi="Times New Roman" w:cs="Times New Roman"/>
                <w:sz w:val="24"/>
                <w:szCs w:val="24"/>
              </w:rPr>
            </w:pPr>
            <w:r w:rsidRPr="00787A93">
              <w:rPr>
                <w:rFonts w:ascii="Times New Roman" w:hAnsi="Times New Roman" w:cs="Times New Roman"/>
                <w:sz w:val="24"/>
                <w:szCs w:val="24"/>
              </w:rPr>
              <w:t>Only the component of the net force exerted on an object parallel or antiparallel to the displacement of the object will increase (parallel) or decrease (antiparallel) the kinetic energy of the object.  </w:t>
            </w:r>
          </w:p>
          <w:p w14:paraId="4B70588A" w14:textId="77777777" w:rsidR="00945DFF" w:rsidRPr="00787A93" w:rsidRDefault="00945DFF" w:rsidP="00945DFF">
            <w:pPr>
              <w:pStyle w:val="ListParagraph"/>
              <w:numPr>
                <w:ilvl w:val="0"/>
                <w:numId w:val="20"/>
              </w:numPr>
              <w:rPr>
                <w:rFonts w:ascii="Times New Roman" w:hAnsi="Times New Roman" w:cs="Times New Roman"/>
                <w:sz w:val="24"/>
                <w:szCs w:val="24"/>
              </w:rPr>
            </w:pPr>
            <w:r w:rsidRPr="00787A93">
              <w:rPr>
                <w:rFonts w:ascii="Times New Roman" w:hAnsi="Times New Roman" w:cs="Times New Roman"/>
                <w:sz w:val="24"/>
                <w:szCs w:val="24"/>
              </w:rPr>
              <w:t>The magnitude of the change in the kinetic energy is the product of the magnitude of the displacement and of the magnitude of the component of force parallel or antiparallel to the displacement.  </w:t>
            </w:r>
          </w:p>
          <w:p w14:paraId="19413C76" w14:textId="4A95C507" w:rsidR="00F86455" w:rsidRPr="00787A93" w:rsidRDefault="00945DFF" w:rsidP="00945DFF">
            <w:pPr>
              <w:pStyle w:val="ListParagraph"/>
              <w:numPr>
                <w:ilvl w:val="0"/>
                <w:numId w:val="20"/>
              </w:numPr>
              <w:rPr>
                <w:rFonts w:ascii="Times New Roman" w:hAnsi="Times New Roman" w:cs="Times New Roman"/>
                <w:sz w:val="24"/>
                <w:szCs w:val="24"/>
              </w:rPr>
            </w:pPr>
            <w:r w:rsidRPr="00787A93">
              <w:rPr>
                <w:rFonts w:ascii="Times New Roman" w:hAnsi="Times New Roman" w:cs="Times New Roman"/>
                <w:sz w:val="24"/>
                <w:szCs w:val="24"/>
              </w:rPr>
              <w:t>The component of the net force exerted on an object perpendicular to the direction of the displacement of the object can change the direction of the motion of the object without changing the kinetic energy of the object. This should include uniform circular motion and projectile motion.  </w:t>
            </w:r>
          </w:p>
        </w:tc>
      </w:tr>
    </w:tbl>
    <w:p w14:paraId="34EB8ECF" w14:textId="77777777" w:rsidR="00750625" w:rsidRDefault="00750625">
      <w:r>
        <w:br w:type="page"/>
      </w:r>
    </w:p>
    <w:tbl>
      <w:tblPr>
        <w:tblStyle w:val="a8"/>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2A2A37D8" w14:textId="77777777">
        <w:tc>
          <w:tcPr>
            <w:tcW w:w="11016" w:type="dxa"/>
          </w:tcPr>
          <w:p w14:paraId="70F89811" w14:textId="058AB26C"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3.E.1.1:</w:t>
            </w:r>
            <w:r w:rsidRPr="00787A93">
              <w:rPr>
                <w:rFonts w:ascii="Times New Roman" w:hAnsi="Times New Roman" w:cs="Times New Roman"/>
                <w:sz w:val="24"/>
              </w:rPr>
              <w:t xml:space="preserve"> The student is able to make predictions about the changes in kinetic energy of an object based on considerations of the direction of the net force on the object as the object moves. </w:t>
            </w:r>
            <w:r w:rsidRPr="00787A93">
              <w:rPr>
                <w:rFonts w:ascii="Times New Roman" w:hAnsi="Times New Roman" w:cs="Times New Roman"/>
                <w:b/>
                <w:sz w:val="24"/>
              </w:rPr>
              <w:t>[SP 6.4, 7.2]</w:t>
            </w:r>
          </w:p>
          <w:p w14:paraId="265FED6E"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52C069D8"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3AA36A1A" w14:textId="77777777" w:rsidR="00A07D9D" w:rsidRPr="00787A93" w:rsidRDefault="00A07D9D">
            <w:pPr>
              <w:pStyle w:val="normal0"/>
              <w:contextualSpacing w:val="0"/>
              <w:rPr>
                <w:rFonts w:ascii="Times New Roman" w:hAnsi="Times New Roman" w:cs="Times New Roman"/>
              </w:rPr>
            </w:pPr>
          </w:p>
        </w:tc>
      </w:tr>
      <w:tr w:rsidR="005F2E36" w:rsidRPr="00787A93" w14:paraId="7F0395F7" w14:textId="77777777">
        <w:tc>
          <w:tcPr>
            <w:tcW w:w="11016" w:type="dxa"/>
          </w:tcPr>
          <w:p w14:paraId="3AA95584"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E.1.2:</w:t>
            </w:r>
            <w:r w:rsidRPr="00787A93">
              <w:rPr>
                <w:rFonts w:ascii="Times New Roman" w:hAnsi="Times New Roman" w:cs="Times New Roman"/>
                <w:sz w:val="24"/>
              </w:rPr>
              <w:t xml:space="preserve"> The student is able to use net force and velocity vectors to determine qualitatively whether kinetic energy of an object would increase, decrease, or remain unchanged. </w:t>
            </w:r>
            <w:r w:rsidRPr="00787A93">
              <w:rPr>
                <w:rFonts w:ascii="Times New Roman" w:hAnsi="Times New Roman" w:cs="Times New Roman"/>
                <w:b/>
                <w:sz w:val="24"/>
              </w:rPr>
              <w:t>[SP 1.4]</w:t>
            </w:r>
          </w:p>
          <w:p w14:paraId="4B081E46"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30AD2F7D" w14:textId="77777777" w:rsidR="00A07D9D" w:rsidRPr="00787A93" w:rsidRDefault="00A07D9D">
            <w:pPr>
              <w:pStyle w:val="normal0"/>
              <w:contextualSpacing w:val="0"/>
              <w:rPr>
                <w:rFonts w:ascii="Times New Roman" w:hAnsi="Times New Roman" w:cs="Times New Roman"/>
              </w:rPr>
            </w:pPr>
          </w:p>
        </w:tc>
      </w:tr>
      <w:tr w:rsidR="005F2E36" w:rsidRPr="00787A93" w14:paraId="6F8DF9F3" w14:textId="77777777">
        <w:tc>
          <w:tcPr>
            <w:tcW w:w="11016" w:type="dxa"/>
          </w:tcPr>
          <w:p w14:paraId="117E310F"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E.1.3:</w:t>
            </w:r>
            <w:r w:rsidRPr="00787A93">
              <w:rPr>
                <w:rFonts w:ascii="Times New Roman" w:hAnsi="Times New Roman" w:cs="Times New Roman"/>
                <w:sz w:val="24"/>
              </w:rPr>
              <w:t xml:space="preserve"> The student is able to use force and velocity vectors to determine qualitatively or quantitatively the net force exerted on an object and qualitatively whether kinetic energy of that object would increase, decrease, or remain unchanged. </w:t>
            </w:r>
            <w:r w:rsidRPr="00787A93">
              <w:rPr>
                <w:rFonts w:ascii="Times New Roman" w:hAnsi="Times New Roman" w:cs="Times New Roman"/>
                <w:b/>
                <w:sz w:val="24"/>
              </w:rPr>
              <w:t>[SP 1.4, 2.2]</w:t>
            </w:r>
          </w:p>
          <w:p w14:paraId="312CC6D2"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6FCA44E5"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479D107A" w14:textId="77777777" w:rsidR="00A07D9D" w:rsidRPr="00787A93" w:rsidRDefault="00A07D9D">
            <w:pPr>
              <w:pStyle w:val="normal0"/>
              <w:contextualSpacing w:val="0"/>
              <w:rPr>
                <w:rFonts w:ascii="Times New Roman" w:hAnsi="Times New Roman" w:cs="Times New Roman"/>
              </w:rPr>
            </w:pPr>
          </w:p>
        </w:tc>
      </w:tr>
      <w:tr w:rsidR="005F2E36" w:rsidRPr="00787A93" w14:paraId="7E41F8D7" w14:textId="77777777">
        <w:tc>
          <w:tcPr>
            <w:tcW w:w="11016" w:type="dxa"/>
          </w:tcPr>
          <w:p w14:paraId="3DC1F5E2"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E.1.4:</w:t>
            </w:r>
            <w:r w:rsidRPr="00787A93">
              <w:rPr>
                <w:rFonts w:ascii="Times New Roman" w:hAnsi="Times New Roman" w:cs="Times New Roman"/>
                <w:sz w:val="24"/>
              </w:rPr>
              <w:t xml:space="preserve"> The student is able to apply mathematical routines to determine the change in kinetic energy of an object given the forces on the object and the displacement of the object. </w:t>
            </w:r>
            <w:r w:rsidRPr="00787A93">
              <w:rPr>
                <w:rFonts w:ascii="Times New Roman" w:hAnsi="Times New Roman" w:cs="Times New Roman"/>
                <w:b/>
                <w:sz w:val="24"/>
              </w:rPr>
              <w:t>[SP 2.2]</w:t>
            </w:r>
          </w:p>
          <w:p w14:paraId="5502C022"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34BAD31E" w14:textId="77777777" w:rsidR="00A07D9D" w:rsidRPr="00787A93" w:rsidRDefault="00A07D9D">
            <w:pPr>
              <w:pStyle w:val="normal0"/>
              <w:contextualSpacing w:val="0"/>
              <w:rPr>
                <w:rFonts w:ascii="Times New Roman" w:hAnsi="Times New Roman" w:cs="Times New Roman"/>
              </w:rPr>
            </w:pPr>
          </w:p>
        </w:tc>
      </w:tr>
    </w:tbl>
    <w:p w14:paraId="43F4533B" w14:textId="77777777" w:rsidR="005F2E36" w:rsidRPr="00787A93" w:rsidRDefault="005F2E36">
      <w:pPr>
        <w:pStyle w:val="normal0"/>
        <w:rPr>
          <w:rFonts w:ascii="Times New Roman" w:hAnsi="Times New Roman" w:cs="Times New Roman"/>
        </w:rPr>
      </w:pPr>
    </w:p>
    <w:p w14:paraId="6325FAB6" w14:textId="77777777" w:rsidR="00750625" w:rsidRDefault="00750625">
      <w:r>
        <w:br w:type="page"/>
      </w:r>
    </w:p>
    <w:tbl>
      <w:tblPr>
        <w:tblStyle w:val="a9"/>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52A2CF61" w14:textId="77777777" w:rsidTr="00945DFF">
        <w:tc>
          <w:tcPr>
            <w:tcW w:w="11016" w:type="dxa"/>
            <w:tcBorders>
              <w:bottom w:val="single" w:sz="4" w:space="0" w:color="000000"/>
            </w:tcBorders>
            <w:shd w:val="clear" w:color="auto" w:fill="FFCC99"/>
          </w:tcPr>
          <w:p w14:paraId="3CD9D1D8" w14:textId="4BD2702B"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lastRenderedPageBreak/>
              <w:t>BIG IDEA 4: Interactions between systems can result in changes in those systems.</w:t>
            </w:r>
          </w:p>
          <w:p w14:paraId="35F45BB3" w14:textId="77777777" w:rsidR="003C5654" w:rsidRPr="00787A93" w:rsidRDefault="003C5654" w:rsidP="003C5654">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 system is a collection of objects, and the interactions of such systems are an important aspect of understanding the physical world. The concepts and applications in Big Idea 3, which concerned only objects, can be extended to discussions of such systems. The behavior of a system of objects may require a specification of their distribution, which can be described using the center of mass. The motion of the system is then described by Newton’s second law as applied to the center of mass. When external forces or torques are exerted on a system, changes in linear momentum, angular momentum, and/or kinetic, potential, or internal energy of the system can occur. Energy transfers, particularly, are at the heart of almost every process that is investigated in the AP sciences. The behavior of electrically charged and magnetic systems can be changed through electromagnetic interactions with other systems. </w:t>
            </w:r>
          </w:p>
          <w:p w14:paraId="0F29D37B" w14:textId="77777777" w:rsidR="003C5654" w:rsidRPr="00787A93" w:rsidRDefault="003C5654">
            <w:pPr>
              <w:pStyle w:val="normal0"/>
              <w:contextualSpacing w:val="0"/>
              <w:rPr>
                <w:rFonts w:ascii="Times New Roman" w:hAnsi="Times New Roman" w:cs="Times New Roman"/>
                <w:color w:val="0000FF"/>
                <w:sz w:val="28"/>
                <w:szCs w:val="28"/>
              </w:rPr>
            </w:pPr>
          </w:p>
        </w:tc>
      </w:tr>
      <w:tr w:rsidR="00F86455" w:rsidRPr="00787A93" w14:paraId="7302AC74" w14:textId="77777777" w:rsidTr="006144AD">
        <w:tc>
          <w:tcPr>
            <w:tcW w:w="11016" w:type="dxa"/>
            <w:tcBorders>
              <w:bottom w:val="single" w:sz="4" w:space="0" w:color="000000"/>
            </w:tcBorders>
            <w:shd w:val="clear" w:color="auto" w:fill="FFFF99"/>
          </w:tcPr>
          <w:p w14:paraId="1F40D049" w14:textId="77777777" w:rsidR="00945DFF" w:rsidRPr="00787A93" w:rsidRDefault="00945DFF" w:rsidP="00945DFF">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4.C: </w:t>
            </w:r>
          </w:p>
          <w:p w14:paraId="1BFBA049" w14:textId="14834A1A" w:rsidR="00945DFF" w:rsidRPr="00787A93" w:rsidRDefault="00945DFF" w:rsidP="00945DFF">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Interactions with other objects or systems can change the total energy of a system. </w:t>
            </w:r>
          </w:p>
          <w:p w14:paraId="392B757B" w14:textId="77777777" w:rsidR="00945DFF" w:rsidRPr="00787A93" w:rsidRDefault="00945DFF" w:rsidP="00945DFF">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A system of objects can be characterized by its total energy, a scalar that is the sum of the kinetic energy (due to large-scale relative motion of parts of the system), its potential energy (due to the relative position of interacting parts of the system), and its microscopic internal energy (due to relative motion and interactions at the molecular and atomic levels of the parts of the system). A single object does not possess potential energy. Rather, the system of which the object is a part has potential energy due to the interactions and relative positions of its constituent objects. In general, kinetic, potential, and internal energies can be changed by interactions with other objects or other systems that transfer energy into or out of the system under study. An external force exerted on an object parallel to the displacement of the object transfers energy into or out of the system. For a force that is constant in magnitude and direction, the product of the magnitude of the parallel force component and the magnitude of the displacement is called the work. For a constant or variable force, the work can be calculated by finding the area under the force versus displacement graph. The force component parallel to the displacement gives the rate of transfer of energy with respect to displacement. Work can result in a change in kinetic energy, potential energy, or internal energy of a system. Positive work transfers energy into the system, while negative work transfers energy out of the system. There are two mechanisms by which energy transfers into (or out of) a system. One is when the environment does work on the system (defined as positive work on the system), or the system does work on its environment (defined as negative work on the system). The other is when energy is exchanged between two systems at different temperatures, with no work involved. The amount of energy transferred through work done on or by a system is called work and the amount of energy transferred by heating a system is called heat. Work and heat are not "kinds" of energy (like potential or kinetic), rather they are the specific amount of energy transferred by each process. Summing work and heat gives the change in a system’s energy. </w:t>
            </w:r>
          </w:p>
          <w:p w14:paraId="6203889F" w14:textId="1BA632E1" w:rsidR="00F86455" w:rsidRPr="00787A93" w:rsidRDefault="00945DFF" w:rsidP="006144AD">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Classically, mass conservation and energy conservation are separate laws; but in modern physics we recognize that the mass of a system changes when its energy changes so that a transfer of energy into a system entails an increase in the mass of that system as well, although in most processes the change in mass is small enough to be ignored. The relationship between the mass and energy of a system is described by Einstein’s famous equation, </w:t>
            </w:r>
            <w:r w:rsidRPr="00787A93">
              <w:rPr>
                <w:rFonts w:ascii="Times New Roman" w:hAnsi="Times New Roman" w:cs="Times New Roman"/>
                <w:i/>
                <w:iCs/>
                <w:color w:val="auto"/>
                <w:position w:val="-3"/>
                <w:sz w:val="20"/>
              </w:rPr>
              <w:t xml:space="preserve">E </w:t>
            </w:r>
            <w:r w:rsidRPr="00787A93">
              <w:rPr>
                <w:rFonts w:ascii="Times New Roman" w:hAnsi="Times New Roman" w:cs="Times New Roman"/>
                <w:color w:val="auto"/>
                <w:position w:val="-3"/>
                <w:sz w:val="20"/>
              </w:rPr>
              <w:t xml:space="preserve">= </w:t>
            </w:r>
            <w:r w:rsidRPr="00787A93">
              <w:rPr>
                <w:rFonts w:ascii="Times New Roman" w:hAnsi="Times New Roman" w:cs="Times New Roman"/>
                <w:i/>
                <w:iCs/>
                <w:color w:val="auto"/>
                <w:position w:val="-3"/>
                <w:sz w:val="20"/>
              </w:rPr>
              <w:t>mc</w:t>
            </w:r>
            <w:r w:rsidRPr="00787A93">
              <w:rPr>
                <w:rFonts w:ascii="Times New Roman" w:hAnsi="Times New Roman" w:cs="Times New Roman"/>
                <w:color w:val="auto"/>
                <w:position w:val="8"/>
                <w:sz w:val="20"/>
              </w:rPr>
              <w:t>2</w:t>
            </w:r>
            <w:r w:rsidRPr="00787A93">
              <w:rPr>
                <w:rFonts w:ascii="Times New Roman" w:hAnsi="Times New Roman" w:cs="Times New Roman"/>
                <w:color w:val="auto"/>
                <w:sz w:val="20"/>
              </w:rPr>
              <w:t>. The large energies produced during nuclear fission and fusion processes correspond to small reductions in the mass of the system</w:t>
            </w:r>
          </w:p>
          <w:p w14:paraId="68F7519C" w14:textId="59FD35BD" w:rsidR="006144AD" w:rsidRPr="00787A93" w:rsidRDefault="006144AD" w:rsidP="006144AD">
            <w:pPr>
              <w:widowControl w:val="0"/>
              <w:autoSpaceDE w:val="0"/>
              <w:autoSpaceDN w:val="0"/>
              <w:adjustRightInd w:val="0"/>
              <w:spacing w:after="240"/>
              <w:rPr>
                <w:rFonts w:ascii="Times New Roman" w:hAnsi="Times New Roman" w:cs="Times New Roman"/>
                <w:color w:val="auto"/>
                <w:sz w:val="20"/>
              </w:rPr>
            </w:pPr>
          </w:p>
        </w:tc>
      </w:tr>
      <w:tr w:rsidR="00F86455" w:rsidRPr="00787A93" w14:paraId="45D56BEE" w14:textId="77777777" w:rsidTr="006144AD">
        <w:tc>
          <w:tcPr>
            <w:tcW w:w="11016" w:type="dxa"/>
            <w:shd w:val="clear" w:color="auto" w:fill="00FFFF"/>
          </w:tcPr>
          <w:p w14:paraId="24693E20" w14:textId="77777777" w:rsidR="006144AD" w:rsidRPr="00787A93" w:rsidRDefault="006144AD" w:rsidP="006144AD">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4.C.1: </w:t>
            </w:r>
          </w:p>
          <w:p w14:paraId="42578FC9" w14:textId="77777777" w:rsidR="00F86455" w:rsidRPr="00787A93" w:rsidRDefault="006144AD" w:rsidP="00F07E97">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energy of a system includes its kinetic energy, potential energy, and microscopic internal energy. Examples should include gravitational potential energy, elastic potential energy, and kinetic energy. </w:t>
            </w:r>
          </w:p>
          <w:p w14:paraId="0573C83C" w14:textId="46764590" w:rsidR="00F07E97" w:rsidRPr="00787A93" w:rsidRDefault="00F07E97" w:rsidP="00F07E97">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099317FE" w14:textId="77777777">
        <w:tc>
          <w:tcPr>
            <w:tcW w:w="11016" w:type="dxa"/>
          </w:tcPr>
          <w:p w14:paraId="6591BACE"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C.1.1:</w:t>
            </w:r>
            <w:r w:rsidRPr="00787A93">
              <w:rPr>
                <w:rFonts w:ascii="Times New Roman" w:hAnsi="Times New Roman" w:cs="Times New Roman"/>
                <w:sz w:val="24"/>
              </w:rPr>
              <w:t xml:space="preserve"> The student is able to calculate the total energy of a system and justify the mathematical routines used in the calculation of component types of energy within the system whose sum is the total energy. </w:t>
            </w:r>
            <w:r w:rsidRPr="00787A93">
              <w:rPr>
                <w:rFonts w:ascii="Times New Roman" w:hAnsi="Times New Roman" w:cs="Times New Roman"/>
                <w:b/>
                <w:sz w:val="24"/>
              </w:rPr>
              <w:t>[SP 1.4, 2.1, 2.2]</w:t>
            </w:r>
          </w:p>
          <w:p w14:paraId="619C90CB"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19A74947"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41B2DFA4"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4AFA90D5" w14:textId="77777777" w:rsidR="00A07D9D" w:rsidRPr="00787A93" w:rsidRDefault="00A07D9D">
            <w:pPr>
              <w:pStyle w:val="normal0"/>
              <w:contextualSpacing w:val="0"/>
              <w:rPr>
                <w:rFonts w:ascii="Times New Roman" w:hAnsi="Times New Roman" w:cs="Times New Roman"/>
              </w:rPr>
            </w:pPr>
          </w:p>
        </w:tc>
      </w:tr>
      <w:tr w:rsidR="005F2E36" w:rsidRPr="00787A93" w14:paraId="4DEFDBCC" w14:textId="77777777" w:rsidTr="006144AD">
        <w:tc>
          <w:tcPr>
            <w:tcW w:w="11016" w:type="dxa"/>
            <w:tcBorders>
              <w:bottom w:val="single" w:sz="4" w:space="0" w:color="000000"/>
            </w:tcBorders>
          </w:tcPr>
          <w:p w14:paraId="063A6EEC"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C.1.2:</w:t>
            </w:r>
            <w:r w:rsidRPr="00787A93">
              <w:rPr>
                <w:rFonts w:ascii="Times New Roman" w:hAnsi="Times New Roman" w:cs="Times New Roman"/>
                <w:sz w:val="24"/>
              </w:rPr>
              <w:t xml:space="preserve"> The student is able to predict changes in the total energy of a system due to changes in position and speed of objects or frictional interactions within the system. </w:t>
            </w:r>
            <w:r w:rsidRPr="00787A93">
              <w:rPr>
                <w:rFonts w:ascii="Times New Roman" w:hAnsi="Times New Roman" w:cs="Times New Roman"/>
                <w:b/>
                <w:sz w:val="24"/>
              </w:rPr>
              <w:t>[SP 6.4]</w:t>
            </w:r>
          </w:p>
          <w:p w14:paraId="5F2B4E2E"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6B0C323A" w14:textId="77777777" w:rsidR="00A07D9D" w:rsidRPr="00787A93" w:rsidRDefault="00A07D9D" w:rsidP="00BE4FE0">
            <w:pPr>
              <w:autoSpaceDE w:val="0"/>
              <w:autoSpaceDN w:val="0"/>
              <w:adjustRightInd w:val="0"/>
              <w:ind w:left="360"/>
              <w:rPr>
                <w:rFonts w:ascii="Times New Roman" w:hAnsi="Times New Roman" w:cs="Times New Roman"/>
              </w:rPr>
            </w:pPr>
          </w:p>
        </w:tc>
      </w:tr>
    </w:tbl>
    <w:p w14:paraId="5596F79D" w14:textId="77777777" w:rsidR="00750625" w:rsidRDefault="00750625">
      <w:r>
        <w:br w:type="page"/>
      </w:r>
    </w:p>
    <w:tbl>
      <w:tblPr>
        <w:tblStyle w:val="a9"/>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36BE868B" w14:textId="77777777" w:rsidTr="006144AD">
        <w:tc>
          <w:tcPr>
            <w:tcW w:w="11016" w:type="dxa"/>
            <w:shd w:val="clear" w:color="auto" w:fill="00FFFF"/>
          </w:tcPr>
          <w:p w14:paraId="1B30DFFB" w14:textId="430FF0D5" w:rsidR="006144AD" w:rsidRPr="00787A93" w:rsidRDefault="006144AD" w:rsidP="006144AD">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4.C.2: </w:t>
            </w:r>
          </w:p>
          <w:p w14:paraId="52854571" w14:textId="3D0D6112" w:rsidR="006144AD" w:rsidRPr="00787A93" w:rsidRDefault="006144AD" w:rsidP="006144AD">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Mechanical energy (the sum of kinetic and potential energy) is transferred into or out of a system when an external force is exerted on a system such that a component of the force is parallel to its displacement. The process through which the energy is transferred is called work. </w:t>
            </w:r>
          </w:p>
          <w:p w14:paraId="6484A0E2" w14:textId="77777777" w:rsidR="006144AD" w:rsidRPr="00787A93" w:rsidRDefault="006144AD" w:rsidP="006144AD">
            <w:pPr>
              <w:pStyle w:val="ListParagraph"/>
              <w:numPr>
                <w:ilvl w:val="0"/>
                <w:numId w:val="21"/>
              </w:numPr>
              <w:rPr>
                <w:rFonts w:ascii="Times New Roman" w:hAnsi="Times New Roman" w:cs="Times New Roman"/>
                <w:sz w:val="24"/>
                <w:szCs w:val="24"/>
              </w:rPr>
            </w:pPr>
            <w:r w:rsidRPr="00787A93">
              <w:rPr>
                <w:rFonts w:ascii="Times New Roman" w:hAnsi="Times New Roman" w:cs="Times New Roman"/>
                <w:sz w:val="24"/>
                <w:szCs w:val="24"/>
              </w:rPr>
              <w:t>If the force is constant during a given displacement, then the work done is the product of the displacement and the component of the force parallel or antiparallel to the displacement.  </w:t>
            </w:r>
          </w:p>
          <w:p w14:paraId="107A1684" w14:textId="1CF2A537" w:rsidR="00F86455" w:rsidRPr="00787A93" w:rsidRDefault="006144AD" w:rsidP="00F07E97">
            <w:pPr>
              <w:pStyle w:val="ListParagraph"/>
              <w:numPr>
                <w:ilvl w:val="0"/>
                <w:numId w:val="21"/>
              </w:numPr>
              <w:rPr>
                <w:rFonts w:ascii="Times New Roman" w:hAnsi="Times New Roman" w:cs="Times New Roman"/>
                <w:sz w:val="24"/>
                <w:szCs w:val="24"/>
              </w:rPr>
            </w:pPr>
            <w:r w:rsidRPr="00787A93">
              <w:rPr>
                <w:rFonts w:ascii="Times New Roman" w:hAnsi="Times New Roman" w:cs="Times New Roman"/>
                <w:sz w:val="24"/>
                <w:szCs w:val="24"/>
              </w:rPr>
              <w:t>Work (change in energy) can be found from the area under a graph of the magnitude of the force component parallel to the displacement versus displacement.  </w:t>
            </w:r>
          </w:p>
        </w:tc>
      </w:tr>
      <w:tr w:rsidR="005F2E36" w:rsidRPr="00787A93" w14:paraId="173709D0" w14:textId="77777777">
        <w:tc>
          <w:tcPr>
            <w:tcW w:w="11016" w:type="dxa"/>
          </w:tcPr>
          <w:p w14:paraId="0ABE0D22"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4.C.2.1:</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make predictions about the changes in the mechanical energy of a system when a component of an external force acts parallel or antiparallel to the direction of the displacement of the center of mass. </w:t>
            </w:r>
            <w:r w:rsidRPr="00787A93">
              <w:rPr>
                <w:rFonts w:ascii="Times New Roman" w:hAnsi="Times New Roman" w:cs="Times New Roman"/>
                <w:b/>
                <w:sz w:val="24"/>
              </w:rPr>
              <w:t>[SP 6.4]</w:t>
            </w:r>
            <w:r w:rsidRPr="00787A93">
              <w:rPr>
                <w:rFonts w:ascii="Times New Roman" w:hAnsi="Times New Roman" w:cs="Times New Roman"/>
                <w:sz w:val="24"/>
              </w:rPr>
              <w:t xml:space="preserve"> </w:t>
            </w:r>
          </w:p>
          <w:p w14:paraId="075FC1A3"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05CFFD5A" w14:textId="77777777" w:rsidR="00A07D9D" w:rsidRPr="00787A93" w:rsidRDefault="00A07D9D">
            <w:pPr>
              <w:pStyle w:val="normal0"/>
              <w:contextualSpacing w:val="0"/>
              <w:rPr>
                <w:rFonts w:ascii="Times New Roman" w:hAnsi="Times New Roman" w:cs="Times New Roman"/>
              </w:rPr>
            </w:pPr>
          </w:p>
        </w:tc>
      </w:tr>
      <w:tr w:rsidR="005F2E36" w:rsidRPr="00787A93" w14:paraId="131E00D6" w14:textId="77777777">
        <w:tc>
          <w:tcPr>
            <w:tcW w:w="11016" w:type="dxa"/>
          </w:tcPr>
          <w:p w14:paraId="7F944FAB"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C.2.2:</w:t>
            </w:r>
            <w:r w:rsidRPr="00787A93">
              <w:rPr>
                <w:rFonts w:ascii="Times New Roman" w:hAnsi="Times New Roman" w:cs="Times New Roman"/>
                <w:sz w:val="24"/>
              </w:rPr>
              <w:t xml:space="preserve"> The student is able to apply the concepts of Conservation of Energy and the Work-Energy theorem to determine qualitatively and/or quantitatively that work done on a two-object system in linear motion will change the kinetic energy of the center of mass of the system, the potential energy of the systems, and/or the internal energy of the system. </w:t>
            </w:r>
            <w:r w:rsidRPr="00787A93">
              <w:rPr>
                <w:rFonts w:ascii="Times New Roman" w:hAnsi="Times New Roman" w:cs="Times New Roman"/>
                <w:b/>
                <w:sz w:val="24"/>
              </w:rPr>
              <w:t>[SP 1.4, 2.2, 7.2]</w:t>
            </w:r>
          </w:p>
          <w:p w14:paraId="50D6EFC1"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27267F6A"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2064028B"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3580392B" w14:textId="77777777" w:rsidR="00A07D9D" w:rsidRPr="00787A93" w:rsidRDefault="00A07D9D">
            <w:pPr>
              <w:pStyle w:val="normal0"/>
              <w:contextualSpacing w:val="0"/>
              <w:rPr>
                <w:rFonts w:ascii="Times New Roman" w:hAnsi="Times New Roman" w:cs="Times New Roman"/>
              </w:rPr>
            </w:pPr>
          </w:p>
        </w:tc>
      </w:tr>
    </w:tbl>
    <w:p w14:paraId="0112DFE6" w14:textId="77777777" w:rsidR="005F2E36" w:rsidRPr="00787A93" w:rsidRDefault="005F2E36">
      <w:pPr>
        <w:pStyle w:val="normal0"/>
        <w:rPr>
          <w:rFonts w:ascii="Times New Roman" w:hAnsi="Times New Roman" w:cs="Times New Roman"/>
        </w:rPr>
      </w:pPr>
    </w:p>
    <w:tbl>
      <w:tblPr>
        <w:tblStyle w:val="aa"/>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1FDEFEEC" w14:textId="77777777" w:rsidTr="006144AD">
        <w:tc>
          <w:tcPr>
            <w:tcW w:w="11016" w:type="dxa"/>
            <w:tcBorders>
              <w:bottom w:val="single" w:sz="4" w:space="0" w:color="000000"/>
            </w:tcBorders>
            <w:shd w:val="clear" w:color="auto" w:fill="FFCC99"/>
          </w:tcPr>
          <w:p w14:paraId="287FBBA1" w14:textId="77777777"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 xml:space="preserve">BIG IDEA 5: Changes that occur as a result of interactions are constrained by conservation laws. </w:t>
            </w:r>
          </w:p>
          <w:p w14:paraId="29BBDF0D" w14:textId="77777777" w:rsidR="00B80BC5" w:rsidRPr="00787A93" w:rsidRDefault="00B80BC5" w:rsidP="00B80BC5">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Conservation laws constrain the possible behaviors of the objects in a system of any size or the outcome of an interaction or a process. Associated with every conservation law is a physical quantity, a scalar or a vector, which characterizes a system. In a closed and isolated system, that quantity has a constant value, independent of interactions between objects in the system for all configurations of the system. In an open system, the changes of that quantity are always equal to the transfer of that quantity to or from the system by all possible interactions with other systems. Thus, conservation laws constrain the possible configurations of a system. Among many conservation laws, several apply across all scales. Conservation of energy is pervasive across all areas of physics and across all the sciences. All processes in nature conserve the net electric charge. Whether interactions are elastic or inelastic, linear momentum and angular momentum are conserved. When analyzing a physical situation, the choice of a system and the expression of the conservation laws provide a quick and powerful set of tools to express mathematical constraints relating the variables in the system. </w:t>
            </w:r>
          </w:p>
          <w:p w14:paraId="4C2418FA" w14:textId="506E122B" w:rsidR="00B80BC5" w:rsidRPr="00787A93" w:rsidRDefault="00B80BC5" w:rsidP="00B80BC5">
            <w:pPr>
              <w:widowControl w:val="0"/>
              <w:autoSpaceDE w:val="0"/>
              <w:autoSpaceDN w:val="0"/>
              <w:adjustRightInd w:val="0"/>
              <w:spacing w:after="240"/>
              <w:rPr>
                <w:rFonts w:ascii="Times New Roman" w:hAnsi="Times New Roman" w:cs="Times New Roman"/>
                <w:color w:val="0000FF"/>
                <w:szCs w:val="22"/>
              </w:rPr>
            </w:pPr>
          </w:p>
        </w:tc>
      </w:tr>
      <w:tr w:rsidR="00F86455" w:rsidRPr="00787A93" w14:paraId="286B9F05" w14:textId="77777777" w:rsidTr="006144AD">
        <w:tc>
          <w:tcPr>
            <w:tcW w:w="11016" w:type="dxa"/>
            <w:tcBorders>
              <w:bottom w:val="single" w:sz="4" w:space="0" w:color="000000"/>
            </w:tcBorders>
            <w:shd w:val="clear" w:color="auto" w:fill="FFFF99"/>
          </w:tcPr>
          <w:p w14:paraId="7A6EB8DE" w14:textId="77777777" w:rsidR="003C5654" w:rsidRPr="00787A93" w:rsidRDefault="006144AD" w:rsidP="006144AD">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5.A: </w:t>
            </w:r>
          </w:p>
          <w:p w14:paraId="34A1725B" w14:textId="04B70A7F" w:rsidR="006144AD" w:rsidRPr="00787A93" w:rsidRDefault="006144AD" w:rsidP="006144AD">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Certain quantities are conserved, in the sense that the changes of those quantities in a given system are always equal to the transfer of that quantity to or from the system by all possible interactions with other systems. </w:t>
            </w:r>
          </w:p>
          <w:p w14:paraId="14D91E6C" w14:textId="77777777" w:rsidR="00F86455" w:rsidRPr="00787A93" w:rsidRDefault="006144AD" w:rsidP="006144AD">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Conservation laws constrain the possible motions of the objects in a system of any size, or the outcome of an interaction or a process. For example, thinking about physical systems from the perspective of Newton’s second law, each object changes its motion at any instant in response to external forces and torques, its response constrained only by its inertial mass and the distribution of that mass. However, with even a few objects in a system, tracking the motions becomes very complex. Associated with every conservation law is a physical quantity, a scalar or a vector, which characterizes a system. In a closed and isolated system, that quantity has a constant value, independent of interactions between objects in the system for all configurations of the system. In an open system, the changes of that quantity are always equal to the transfer of that quantity to or from the system by all possible interactions with other systems. Thus, the conservation law constrains the possible configurations of a system. When analyzing a physical situation, the choice of a system and the expression of the conservation laws provide a quick and powerful set of tools to express mathematical constraints relating the variables in the system. </w:t>
            </w:r>
          </w:p>
          <w:p w14:paraId="618AE477" w14:textId="31FEBE59" w:rsidR="006144AD" w:rsidRPr="00787A93" w:rsidRDefault="006144AD" w:rsidP="006144AD">
            <w:pPr>
              <w:widowControl w:val="0"/>
              <w:autoSpaceDE w:val="0"/>
              <w:autoSpaceDN w:val="0"/>
              <w:adjustRightInd w:val="0"/>
              <w:spacing w:after="240"/>
              <w:rPr>
                <w:rFonts w:ascii="Times New Roman" w:hAnsi="Times New Roman" w:cs="Times New Roman"/>
                <w:color w:val="auto"/>
                <w:sz w:val="20"/>
              </w:rPr>
            </w:pPr>
          </w:p>
        </w:tc>
      </w:tr>
    </w:tbl>
    <w:p w14:paraId="1865CC2F" w14:textId="77777777" w:rsidR="00750625" w:rsidRDefault="00750625">
      <w:r>
        <w:br w:type="page"/>
      </w:r>
    </w:p>
    <w:tbl>
      <w:tblPr>
        <w:tblStyle w:val="aa"/>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35985E3C" w14:textId="77777777" w:rsidTr="006144AD">
        <w:tc>
          <w:tcPr>
            <w:tcW w:w="11016" w:type="dxa"/>
            <w:shd w:val="clear" w:color="auto" w:fill="00FFFF"/>
          </w:tcPr>
          <w:p w14:paraId="6870D0A6" w14:textId="51FAAA58" w:rsidR="006144AD" w:rsidRPr="00787A93" w:rsidRDefault="006144AD" w:rsidP="006144AD">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5.A.2: </w:t>
            </w:r>
          </w:p>
          <w:p w14:paraId="31F2283F" w14:textId="4B017215" w:rsidR="00F86455" w:rsidRPr="00787A93" w:rsidRDefault="006144AD" w:rsidP="006144AD">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For all systems under all circumstances, energy, charge, linear momentum, and angular momentum are conserved. For an isolated or a closed system, conserved quantities are constant. An open system is one that exchanges any conserved quantity with its surroundings. </w:t>
            </w:r>
          </w:p>
          <w:p w14:paraId="123C7D1C" w14:textId="78AD786F" w:rsidR="006144AD" w:rsidRPr="00787A93" w:rsidRDefault="006144AD" w:rsidP="006144AD">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4A6424FE" w14:textId="77777777" w:rsidTr="006144AD">
        <w:tc>
          <w:tcPr>
            <w:tcW w:w="11016" w:type="dxa"/>
            <w:tcBorders>
              <w:bottom w:val="single" w:sz="4" w:space="0" w:color="000000"/>
            </w:tcBorders>
          </w:tcPr>
          <w:p w14:paraId="37C256A7"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A.2.1:</w:t>
            </w:r>
            <w:r w:rsidRPr="00787A93">
              <w:rPr>
                <w:rFonts w:ascii="Times New Roman" w:hAnsi="Times New Roman" w:cs="Times New Roman"/>
                <w:sz w:val="24"/>
              </w:rPr>
              <w:t xml:space="preserve"> The student is able to define open and closed systems for everyday situations and apply conservation concepts for energy, charge, and linear momentum to those situations. </w:t>
            </w:r>
            <w:r w:rsidRPr="00787A93">
              <w:rPr>
                <w:rFonts w:ascii="Times New Roman" w:hAnsi="Times New Roman" w:cs="Times New Roman"/>
                <w:b/>
                <w:sz w:val="24"/>
              </w:rPr>
              <w:t>[SP 6.4, 7.2]</w:t>
            </w:r>
          </w:p>
          <w:p w14:paraId="01C05834"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077F8BD5" w14:textId="77777777" w:rsidR="00A07D9D" w:rsidRPr="00787A93" w:rsidRDefault="00A07D9D" w:rsidP="00A07D9D">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48E66958" w14:textId="77777777" w:rsidR="00A07D9D" w:rsidRPr="00787A93" w:rsidRDefault="00A07D9D">
            <w:pPr>
              <w:pStyle w:val="normal0"/>
              <w:contextualSpacing w:val="0"/>
              <w:rPr>
                <w:rFonts w:ascii="Times New Roman" w:hAnsi="Times New Roman" w:cs="Times New Roman"/>
              </w:rPr>
            </w:pPr>
          </w:p>
        </w:tc>
      </w:tr>
      <w:tr w:rsidR="00F86455" w:rsidRPr="00787A93" w14:paraId="3E676E9E" w14:textId="77777777" w:rsidTr="006144AD">
        <w:tc>
          <w:tcPr>
            <w:tcW w:w="11016" w:type="dxa"/>
            <w:tcBorders>
              <w:bottom w:val="single" w:sz="4" w:space="0" w:color="000000"/>
            </w:tcBorders>
            <w:shd w:val="clear" w:color="auto" w:fill="FFFF99"/>
          </w:tcPr>
          <w:p w14:paraId="4A63A0DC" w14:textId="77777777" w:rsidR="006144AD" w:rsidRPr="00787A93" w:rsidRDefault="006144AD" w:rsidP="006144AD">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5.B: </w:t>
            </w:r>
          </w:p>
          <w:p w14:paraId="4189DB92" w14:textId="6B1EEF36" w:rsidR="006144AD" w:rsidRPr="00787A93" w:rsidRDefault="006144AD" w:rsidP="006144AD">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The energy of a system is conserved. </w:t>
            </w:r>
          </w:p>
          <w:p w14:paraId="66294529" w14:textId="77777777" w:rsidR="006144AD" w:rsidRPr="00787A93" w:rsidRDefault="006144AD" w:rsidP="006144AD">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Of all the conservation laws, the conservation of energy is the most pervasive across all areas of physics and across all the sciences. Conservation of energy occurs in all physical, chemical, biological, and environmental processes, and these isolated ideas are connected by this enduring understanding. Several of the concepts included under this enduring understanding are statements about the conservation of energy: Kirchhoff ’s loop rule for electric circuits, Bernoulli’s equation for fluids, and the change in internal energy of a thermodynamic system due to heat or work. In nuclear processes, interconversion of energy and mass occurs, and the conservation principle is extended. </w:t>
            </w:r>
          </w:p>
          <w:p w14:paraId="584F1188" w14:textId="77777777" w:rsidR="006144AD" w:rsidRPr="00787A93" w:rsidRDefault="006144AD" w:rsidP="006144AD">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Energy is conserved in any system, whether that system is physical, biological, or chemical. An object can have kinetic energy; systems can have kinetic energy; but, if they have internal structure, changes in that internal structure can result in changes in internal energy and potential energy. If a closed system’s potential energy or internal energy changes, that energy change can result </w:t>
            </w:r>
          </w:p>
          <w:p w14:paraId="37FCCF67" w14:textId="77777777" w:rsidR="00F86455" w:rsidRPr="00787A93" w:rsidRDefault="006144AD" w:rsidP="006144AD">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in changes to the system’s kinetic energy. In systems that are open to energy transfer, changes in the total energy can be due to external forces (work is done), thermal contact processes (heating occurs), or to emission or absorption of photons (radiative processes). Energy transferred into or out of a system can change kinetic, potential, and internal energies of the system. These exchanges provide information about properties of the system. If photons are emitted or absorbed, then there is a change in the energy states for atoms in the system. </w:t>
            </w:r>
          </w:p>
          <w:p w14:paraId="626100C5" w14:textId="53B3E8F5" w:rsidR="006144AD" w:rsidRPr="00787A93" w:rsidRDefault="006144AD" w:rsidP="006144AD">
            <w:pPr>
              <w:widowControl w:val="0"/>
              <w:autoSpaceDE w:val="0"/>
              <w:autoSpaceDN w:val="0"/>
              <w:adjustRightInd w:val="0"/>
              <w:spacing w:after="240"/>
              <w:rPr>
                <w:rFonts w:ascii="Times New Roman" w:hAnsi="Times New Roman" w:cs="Times New Roman"/>
                <w:color w:val="auto"/>
                <w:sz w:val="20"/>
              </w:rPr>
            </w:pPr>
          </w:p>
        </w:tc>
      </w:tr>
      <w:tr w:rsidR="00F86455" w:rsidRPr="00787A93" w14:paraId="4CB3B695" w14:textId="77777777" w:rsidTr="006144AD">
        <w:tc>
          <w:tcPr>
            <w:tcW w:w="11016" w:type="dxa"/>
            <w:shd w:val="clear" w:color="auto" w:fill="00FFFF"/>
          </w:tcPr>
          <w:p w14:paraId="11825A30" w14:textId="77777777" w:rsidR="006144AD" w:rsidRPr="00787A93" w:rsidRDefault="006144AD" w:rsidP="006144AD">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5.B.1: </w:t>
            </w:r>
          </w:p>
          <w:p w14:paraId="1D835DD8" w14:textId="50CA8CA6" w:rsidR="00F86455" w:rsidRPr="00787A93" w:rsidRDefault="006144AD" w:rsidP="006144AD">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Classically, an object can only have kinetic energy since potential energy requires an interaction between two or more objects. </w:t>
            </w:r>
          </w:p>
          <w:p w14:paraId="43090939" w14:textId="57DEE851" w:rsidR="006144AD" w:rsidRPr="00787A93" w:rsidRDefault="006144AD" w:rsidP="006144AD">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3E74F0BA" w14:textId="77777777">
        <w:tc>
          <w:tcPr>
            <w:tcW w:w="11016" w:type="dxa"/>
          </w:tcPr>
          <w:p w14:paraId="1C721CC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1.1:</w:t>
            </w:r>
            <w:r w:rsidRPr="00787A93">
              <w:rPr>
                <w:rFonts w:ascii="Times New Roman" w:hAnsi="Times New Roman" w:cs="Times New Roman"/>
                <w:sz w:val="24"/>
              </w:rPr>
              <w:t xml:space="preserve"> The student is able to set up a representation or model showing that a single object can only have kinetic energy and use information about that object to calculate its kinetic energy. </w:t>
            </w:r>
            <w:r w:rsidRPr="00787A93">
              <w:rPr>
                <w:rFonts w:ascii="Times New Roman" w:hAnsi="Times New Roman" w:cs="Times New Roman"/>
                <w:b/>
                <w:sz w:val="24"/>
              </w:rPr>
              <w:t>[SP 1.4, 2.2]</w:t>
            </w:r>
          </w:p>
          <w:p w14:paraId="23396253"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565B878F"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7EEBFDCF" w14:textId="77777777" w:rsidR="0012361C" w:rsidRPr="00787A93" w:rsidRDefault="0012361C">
            <w:pPr>
              <w:pStyle w:val="normal0"/>
              <w:contextualSpacing w:val="0"/>
              <w:rPr>
                <w:rFonts w:ascii="Times New Roman" w:hAnsi="Times New Roman" w:cs="Times New Roman"/>
              </w:rPr>
            </w:pPr>
          </w:p>
        </w:tc>
      </w:tr>
      <w:tr w:rsidR="005F2E36" w:rsidRPr="00787A93" w14:paraId="700B5918" w14:textId="77777777" w:rsidTr="0012361C">
        <w:tc>
          <w:tcPr>
            <w:tcW w:w="11016" w:type="dxa"/>
            <w:tcBorders>
              <w:bottom w:val="single" w:sz="4" w:space="0" w:color="000000"/>
            </w:tcBorders>
          </w:tcPr>
          <w:p w14:paraId="572356ED"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1.2:</w:t>
            </w:r>
            <w:r w:rsidRPr="00787A93">
              <w:rPr>
                <w:rFonts w:ascii="Times New Roman" w:hAnsi="Times New Roman" w:cs="Times New Roman"/>
                <w:sz w:val="24"/>
              </w:rPr>
              <w:t xml:space="preserve"> The student is able to translate between a representation of a single object, which can only have kinetic energy, and a system that includes the object, which may have both kinetic and potential energies</w:t>
            </w:r>
            <w:r w:rsidRPr="00787A93">
              <w:rPr>
                <w:rFonts w:ascii="Times New Roman" w:hAnsi="Times New Roman" w:cs="Times New Roman"/>
                <w:b/>
                <w:sz w:val="24"/>
              </w:rPr>
              <w:t>. [SP 1.5]</w:t>
            </w:r>
          </w:p>
          <w:p w14:paraId="01CAB1F8"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5 The student can </w:t>
            </w:r>
            <w:r w:rsidRPr="00787A93">
              <w:rPr>
                <w:rFonts w:ascii="Times New Roman" w:hAnsi="Times New Roman" w:cs="Times New Roman"/>
                <w:i/>
                <w:iCs/>
                <w:szCs w:val="22"/>
              </w:rPr>
              <w:t xml:space="preserve">re-express key elements of natural phenomena across multiple representations </w:t>
            </w:r>
            <w:r w:rsidRPr="00787A93">
              <w:rPr>
                <w:rFonts w:ascii="Times New Roman" w:hAnsi="Times New Roman" w:cs="Times New Roman"/>
                <w:i/>
                <w:szCs w:val="22"/>
              </w:rPr>
              <w:t>in the domain.</w:t>
            </w:r>
          </w:p>
          <w:p w14:paraId="2743D33B" w14:textId="77777777" w:rsidR="0012361C" w:rsidRPr="00787A93" w:rsidRDefault="0012361C">
            <w:pPr>
              <w:pStyle w:val="normal0"/>
              <w:contextualSpacing w:val="0"/>
              <w:rPr>
                <w:rFonts w:ascii="Times New Roman" w:hAnsi="Times New Roman" w:cs="Times New Roman"/>
              </w:rPr>
            </w:pPr>
          </w:p>
        </w:tc>
      </w:tr>
      <w:tr w:rsidR="00F86455" w:rsidRPr="00787A93" w14:paraId="00F85E33" w14:textId="77777777" w:rsidTr="0012361C">
        <w:tc>
          <w:tcPr>
            <w:tcW w:w="11016" w:type="dxa"/>
            <w:shd w:val="clear" w:color="auto" w:fill="00FFFF"/>
          </w:tcPr>
          <w:p w14:paraId="1456F53A" w14:textId="77777777" w:rsidR="00750625" w:rsidRDefault="006144AD" w:rsidP="0012361C">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5.B.2: </w:t>
            </w:r>
          </w:p>
          <w:p w14:paraId="276E9885" w14:textId="670A76DA" w:rsidR="0012361C" w:rsidRPr="00787A93" w:rsidRDefault="006144AD" w:rsidP="0012361C">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A system with internal structure can have internal energy, and changes in a system’s internal structure can result in changes in internal energy. [Physics 1: includes mass-spring oscillators and simple pendulums. </w:t>
            </w:r>
            <w:r w:rsidRPr="00787A93">
              <w:rPr>
                <w:rFonts w:ascii="Times New Roman" w:hAnsi="Times New Roman" w:cs="Times New Roman"/>
                <w:b/>
                <w:color w:val="auto"/>
                <w:sz w:val="16"/>
                <w:szCs w:val="16"/>
              </w:rPr>
              <w:t>Physics 2: includes charged object in electric fields and examining changes in internal energy with changes in configuration.]</w:t>
            </w:r>
            <w:r w:rsidRPr="00787A93">
              <w:rPr>
                <w:rFonts w:ascii="Times New Roman" w:hAnsi="Times New Roman" w:cs="Times New Roman"/>
                <w:b/>
                <w:color w:val="auto"/>
                <w:sz w:val="24"/>
                <w:szCs w:val="24"/>
              </w:rPr>
              <w:t xml:space="preserve"> </w:t>
            </w:r>
            <w:r w:rsidR="0012361C" w:rsidRPr="00787A93">
              <w:rPr>
                <w:rFonts w:ascii="Times New Roman" w:hAnsi="Times New Roman" w:cs="Times New Roman"/>
                <w:i/>
                <w:szCs w:val="22"/>
              </w:rPr>
              <w:t>.</w:t>
            </w:r>
          </w:p>
          <w:p w14:paraId="1CD70C1C" w14:textId="277F4A7D" w:rsidR="006144AD" w:rsidRPr="00787A93" w:rsidRDefault="006144AD" w:rsidP="006144AD">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1158F726" w14:textId="77777777" w:rsidTr="00DC37E9">
        <w:tc>
          <w:tcPr>
            <w:tcW w:w="11016" w:type="dxa"/>
            <w:tcBorders>
              <w:bottom w:val="single" w:sz="4" w:space="0" w:color="000000"/>
            </w:tcBorders>
          </w:tcPr>
          <w:p w14:paraId="42D33A00"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2.1:</w:t>
            </w:r>
            <w:r w:rsidRPr="00787A93">
              <w:rPr>
                <w:rFonts w:ascii="Times New Roman" w:hAnsi="Times New Roman" w:cs="Times New Roman"/>
                <w:sz w:val="24"/>
              </w:rPr>
              <w:t xml:space="preserve">  The student is able to calculate the expected behavior of a system using the object model (i.e., by ignoring changes in internal structure) to analyze a situation. Then, when the model fails, the student can justify the use of conservation of energy principles to calculate the change in internal energy due to changes in internal structure because the object is actually a system. </w:t>
            </w:r>
            <w:r w:rsidRPr="00787A93">
              <w:rPr>
                <w:rFonts w:ascii="Times New Roman" w:hAnsi="Times New Roman" w:cs="Times New Roman"/>
                <w:b/>
                <w:sz w:val="24"/>
              </w:rPr>
              <w:t>[SP 1.4, 2.1]</w:t>
            </w:r>
          </w:p>
          <w:p w14:paraId="043A457E"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766D41C8"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262916B5" w14:textId="77777777" w:rsidR="00BE4FE0" w:rsidRPr="00787A93" w:rsidRDefault="00BE4FE0">
            <w:pPr>
              <w:pStyle w:val="normal0"/>
              <w:contextualSpacing w:val="0"/>
              <w:rPr>
                <w:rFonts w:ascii="Times New Roman" w:hAnsi="Times New Roman" w:cs="Times New Roman"/>
              </w:rPr>
            </w:pPr>
          </w:p>
        </w:tc>
      </w:tr>
      <w:tr w:rsidR="00F86455" w:rsidRPr="00787A93" w14:paraId="1AB59C90" w14:textId="77777777" w:rsidTr="00DC37E9">
        <w:tc>
          <w:tcPr>
            <w:tcW w:w="11016" w:type="dxa"/>
            <w:shd w:val="clear" w:color="auto" w:fill="00FFFF"/>
          </w:tcPr>
          <w:p w14:paraId="47F8CAB5" w14:textId="77777777" w:rsidR="006144AD" w:rsidRPr="00787A93" w:rsidRDefault="006144AD" w:rsidP="006144AD">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5.B.3: </w:t>
            </w:r>
          </w:p>
          <w:p w14:paraId="2E129554" w14:textId="2E856D47" w:rsidR="006144AD" w:rsidRPr="00787A93" w:rsidRDefault="006144AD" w:rsidP="006144AD">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A system with internal structure can have potential energy. Potential energy exists within a system if the objects within that system interact with conservative forces. </w:t>
            </w:r>
          </w:p>
          <w:p w14:paraId="715C5274" w14:textId="77777777" w:rsidR="006144AD" w:rsidRPr="00787A93" w:rsidRDefault="006144AD" w:rsidP="006144AD">
            <w:pPr>
              <w:pStyle w:val="ListParagraph"/>
              <w:numPr>
                <w:ilvl w:val="0"/>
                <w:numId w:val="22"/>
              </w:numPr>
              <w:rPr>
                <w:rFonts w:ascii="Times New Roman" w:hAnsi="Times New Roman" w:cs="Times New Roman"/>
                <w:sz w:val="24"/>
                <w:szCs w:val="24"/>
              </w:rPr>
            </w:pPr>
            <w:r w:rsidRPr="00787A93">
              <w:rPr>
                <w:rFonts w:ascii="Times New Roman" w:hAnsi="Times New Roman" w:cs="Times New Roman"/>
                <w:sz w:val="24"/>
                <w:szCs w:val="24"/>
              </w:rPr>
              <w:t>The work done by a conservative force is independent of the path taken. The work description is used for forces external to the system. Potential energy is used when the forces are internal interactions between parts of the system.  </w:t>
            </w:r>
          </w:p>
          <w:p w14:paraId="61DA9CA6" w14:textId="77777777" w:rsidR="006144AD" w:rsidRPr="00787A93" w:rsidRDefault="006144AD" w:rsidP="006144AD">
            <w:pPr>
              <w:pStyle w:val="ListParagraph"/>
              <w:numPr>
                <w:ilvl w:val="0"/>
                <w:numId w:val="22"/>
              </w:numPr>
              <w:rPr>
                <w:rFonts w:ascii="Times New Roman" w:hAnsi="Times New Roman" w:cs="Times New Roman"/>
                <w:sz w:val="24"/>
                <w:szCs w:val="24"/>
              </w:rPr>
            </w:pPr>
            <w:r w:rsidRPr="00787A93">
              <w:rPr>
                <w:rFonts w:ascii="Times New Roman" w:hAnsi="Times New Roman" w:cs="Times New Roman"/>
                <w:sz w:val="24"/>
                <w:szCs w:val="24"/>
              </w:rPr>
              <w:t>Changes in the internal structure can result in changes in potential energy. Examples should include mass-spring oscillators and objects falling in a gravitational field.  </w:t>
            </w:r>
          </w:p>
          <w:p w14:paraId="38DD3E8E" w14:textId="27F0A4D9" w:rsidR="00F86455" w:rsidRPr="00787A93" w:rsidRDefault="006144AD" w:rsidP="006144AD">
            <w:pPr>
              <w:pStyle w:val="ListParagraph"/>
              <w:numPr>
                <w:ilvl w:val="0"/>
                <w:numId w:val="22"/>
              </w:numPr>
              <w:rPr>
                <w:rFonts w:ascii="Times New Roman" w:hAnsi="Times New Roman" w:cs="Times New Roman"/>
                <w:sz w:val="24"/>
                <w:szCs w:val="24"/>
              </w:rPr>
            </w:pPr>
            <w:r w:rsidRPr="00787A93">
              <w:rPr>
                <w:rFonts w:ascii="Times New Roman" w:hAnsi="Times New Roman" w:cs="Times New Roman"/>
                <w:sz w:val="24"/>
                <w:szCs w:val="24"/>
              </w:rPr>
              <w:t>The change in electric potential in a circuit is the change in potential energy per unit charge. [Physics 1: only in the context of circuits.]  </w:t>
            </w:r>
          </w:p>
        </w:tc>
      </w:tr>
      <w:tr w:rsidR="005F2E36" w:rsidRPr="00787A93" w14:paraId="403BAFE0" w14:textId="77777777">
        <w:tc>
          <w:tcPr>
            <w:tcW w:w="11016" w:type="dxa"/>
          </w:tcPr>
          <w:p w14:paraId="3969F9E8"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3.1:</w:t>
            </w:r>
            <w:r w:rsidRPr="00787A93">
              <w:rPr>
                <w:rFonts w:ascii="Times New Roman" w:hAnsi="Times New Roman" w:cs="Times New Roman"/>
                <w:sz w:val="24"/>
              </w:rPr>
              <w:t xml:space="preserve"> The student is able to describe and make qualitative and/or quantitative predictions about everyday examples of systems with internal potential energy.</w:t>
            </w:r>
            <w:r w:rsidRPr="00787A93">
              <w:rPr>
                <w:rFonts w:ascii="Times New Roman" w:hAnsi="Times New Roman" w:cs="Times New Roman"/>
                <w:b/>
                <w:sz w:val="24"/>
              </w:rPr>
              <w:t xml:space="preserve"> [SP 2.2, 6.4, 7.2]</w:t>
            </w:r>
          </w:p>
          <w:p w14:paraId="217744FE"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17DD35F9"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02AE3EB4"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1D0E14AB" w14:textId="77777777" w:rsidR="0012361C" w:rsidRPr="00787A93" w:rsidRDefault="0012361C">
            <w:pPr>
              <w:pStyle w:val="normal0"/>
              <w:contextualSpacing w:val="0"/>
              <w:rPr>
                <w:rFonts w:ascii="Times New Roman" w:hAnsi="Times New Roman" w:cs="Times New Roman"/>
              </w:rPr>
            </w:pPr>
          </w:p>
        </w:tc>
      </w:tr>
      <w:tr w:rsidR="005F2E36" w:rsidRPr="00787A93" w14:paraId="6CCF8D93" w14:textId="77777777">
        <w:tc>
          <w:tcPr>
            <w:tcW w:w="11016" w:type="dxa"/>
          </w:tcPr>
          <w:p w14:paraId="71A83B68"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3.2:</w:t>
            </w:r>
            <w:r w:rsidRPr="00787A93">
              <w:rPr>
                <w:rFonts w:ascii="Times New Roman" w:hAnsi="Times New Roman" w:cs="Times New Roman"/>
                <w:sz w:val="24"/>
              </w:rPr>
              <w:t xml:space="preserve"> The student is able to make quantitative calculations of the internal potential energy of a system from a description or diagram of that system. </w:t>
            </w:r>
            <w:r w:rsidRPr="00787A93">
              <w:rPr>
                <w:rFonts w:ascii="Times New Roman" w:hAnsi="Times New Roman" w:cs="Times New Roman"/>
                <w:b/>
                <w:sz w:val="24"/>
              </w:rPr>
              <w:t>[SP 1.4, 2.2]</w:t>
            </w:r>
          </w:p>
          <w:p w14:paraId="256FA1CB"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52347654"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4CD6F05A" w14:textId="77777777" w:rsidR="0012361C" w:rsidRPr="00787A93" w:rsidRDefault="0012361C">
            <w:pPr>
              <w:pStyle w:val="normal0"/>
              <w:contextualSpacing w:val="0"/>
              <w:rPr>
                <w:rFonts w:ascii="Times New Roman" w:hAnsi="Times New Roman" w:cs="Times New Roman"/>
              </w:rPr>
            </w:pPr>
          </w:p>
        </w:tc>
      </w:tr>
      <w:tr w:rsidR="005F2E36" w:rsidRPr="00787A93" w14:paraId="062A352B" w14:textId="77777777" w:rsidTr="00DC37E9">
        <w:tc>
          <w:tcPr>
            <w:tcW w:w="11016" w:type="dxa"/>
            <w:tcBorders>
              <w:bottom w:val="single" w:sz="4" w:space="0" w:color="000000"/>
            </w:tcBorders>
          </w:tcPr>
          <w:p w14:paraId="19725C09"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3.3:</w:t>
            </w:r>
            <w:r w:rsidRPr="00787A93">
              <w:rPr>
                <w:rFonts w:ascii="Times New Roman" w:hAnsi="Times New Roman" w:cs="Times New Roman"/>
                <w:sz w:val="24"/>
              </w:rPr>
              <w:t xml:space="preserve"> The student is able to apply mathematical reasoning to create a description of the internal potential energy of a system from a description or diagram of the objects and interactions in that system. </w:t>
            </w:r>
            <w:r w:rsidRPr="00787A93">
              <w:rPr>
                <w:rFonts w:ascii="Times New Roman" w:hAnsi="Times New Roman" w:cs="Times New Roman"/>
                <w:b/>
                <w:sz w:val="24"/>
              </w:rPr>
              <w:t>[SP 1.4, 2.2]</w:t>
            </w:r>
          </w:p>
          <w:p w14:paraId="53419691"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163A1597"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71773B48" w14:textId="77777777" w:rsidR="0012361C" w:rsidRPr="00787A93" w:rsidRDefault="0012361C">
            <w:pPr>
              <w:pStyle w:val="normal0"/>
              <w:contextualSpacing w:val="0"/>
              <w:rPr>
                <w:rFonts w:ascii="Times New Roman" w:hAnsi="Times New Roman" w:cs="Times New Roman"/>
              </w:rPr>
            </w:pPr>
          </w:p>
        </w:tc>
      </w:tr>
      <w:tr w:rsidR="00F86455" w:rsidRPr="00787A93" w14:paraId="03243B55" w14:textId="77777777" w:rsidTr="00DC37E9">
        <w:tc>
          <w:tcPr>
            <w:tcW w:w="11016" w:type="dxa"/>
            <w:shd w:val="clear" w:color="auto" w:fill="00FFFF"/>
          </w:tcPr>
          <w:p w14:paraId="116B93F4" w14:textId="77777777" w:rsidR="006144AD" w:rsidRPr="00787A93" w:rsidRDefault="006144AD" w:rsidP="006144AD">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5.B.4: </w:t>
            </w:r>
          </w:p>
          <w:p w14:paraId="673ACE70" w14:textId="6717A366" w:rsidR="006144AD" w:rsidRPr="00787A93" w:rsidRDefault="006144AD" w:rsidP="006144AD">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color w:val="auto"/>
                <w:sz w:val="24"/>
                <w:szCs w:val="24"/>
              </w:rPr>
              <w:t>The internal energy of a system includes the kinetic energy of the objects that make up the system and the potential energy of the configuration of the objects that make up the system.</w:t>
            </w:r>
            <w:r w:rsidRPr="00787A93">
              <w:rPr>
                <w:rFonts w:ascii="Times New Roman" w:hAnsi="Times New Roman" w:cs="Times New Roman"/>
                <w:color w:val="auto"/>
                <w:sz w:val="24"/>
                <w:szCs w:val="24"/>
              </w:rPr>
              <w:t xml:space="preserve"> </w:t>
            </w:r>
          </w:p>
          <w:p w14:paraId="2A162059" w14:textId="77777777" w:rsidR="006144AD" w:rsidRPr="00787A93" w:rsidRDefault="006144AD" w:rsidP="006144AD">
            <w:pPr>
              <w:pStyle w:val="ListParagraph"/>
              <w:numPr>
                <w:ilvl w:val="0"/>
                <w:numId w:val="23"/>
              </w:numPr>
              <w:rPr>
                <w:rFonts w:ascii="Times New Roman" w:hAnsi="Times New Roman" w:cs="Times New Roman"/>
                <w:sz w:val="24"/>
                <w:szCs w:val="24"/>
              </w:rPr>
            </w:pPr>
            <w:r w:rsidRPr="00787A93">
              <w:rPr>
                <w:rFonts w:ascii="Times New Roman" w:hAnsi="Times New Roman" w:cs="Times New Roman"/>
                <w:sz w:val="24"/>
                <w:szCs w:val="24"/>
              </w:rPr>
              <w:t>Since energy is constant in a closed system, changes in a system’s potential energy can result in changes to the system’s kinetic energy.  </w:t>
            </w:r>
          </w:p>
          <w:p w14:paraId="00818050" w14:textId="4A27C5D6" w:rsidR="00F86455" w:rsidRPr="00787A93" w:rsidRDefault="006144AD" w:rsidP="006144AD">
            <w:pPr>
              <w:pStyle w:val="ListParagraph"/>
              <w:numPr>
                <w:ilvl w:val="0"/>
                <w:numId w:val="23"/>
              </w:numPr>
              <w:rPr>
                <w:rFonts w:ascii="Times New Roman" w:hAnsi="Times New Roman" w:cs="Times New Roman"/>
                <w:sz w:val="24"/>
                <w:szCs w:val="24"/>
              </w:rPr>
            </w:pPr>
            <w:r w:rsidRPr="00787A93">
              <w:rPr>
                <w:rFonts w:ascii="Times New Roman" w:hAnsi="Times New Roman" w:cs="Times New Roman"/>
                <w:sz w:val="24"/>
                <w:szCs w:val="24"/>
              </w:rPr>
              <w:t>The changes in potential and kinetic energies in a system may be further constrained by the construction of the system.  </w:t>
            </w:r>
          </w:p>
        </w:tc>
      </w:tr>
      <w:tr w:rsidR="005F2E36" w:rsidRPr="00787A93" w14:paraId="5194381A" w14:textId="77777777">
        <w:tc>
          <w:tcPr>
            <w:tcW w:w="11016" w:type="dxa"/>
          </w:tcPr>
          <w:p w14:paraId="03ED2016" w14:textId="77777777" w:rsidR="0012361C"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4.1:</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describe and make predictions about the internal energy of systems. </w:t>
            </w:r>
            <w:r w:rsidRPr="00787A93">
              <w:rPr>
                <w:rFonts w:ascii="Times New Roman" w:hAnsi="Times New Roman" w:cs="Times New Roman"/>
                <w:b/>
                <w:sz w:val="24"/>
              </w:rPr>
              <w:t>[SP 6.4, 7.2]</w:t>
            </w:r>
          </w:p>
          <w:p w14:paraId="3003FDD3" w14:textId="67EFAA7B"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242D5402"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1C46576A" w14:textId="3AF49727" w:rsidR="005F2E36" w:rsidRPr="00787A93" w:rsidRDefault="005F2E36">
            <w:pPr>
              <w:pStyle w:val="normal0"/>
              <w:contextualSpacing w:val="0"/>
              <w:rPr>
                <w:rFonts w:ascii="Times New Roman" w:hAnsi="Times New Roman" w:cs="Times New Roman"/>
              </w:rPr>
            </w:pPr>
          </w:p>
        </w:tc>
      </w:tr>
      <w:tr w:rsidR="005F2E36" w:rsidRPr="00787A93" w14:paraId="2F7E5A59" w14:textId="77777777" w:rsidTr="00DC37E9">
        <w:tc>
          <w:tcPr>
            <w:tcW w:w="11016" w:type="dxa"/>
            <w:tcBorders>
              <w:bottom w:val="single" w:sz="4" w:space="0" w:color="000000"/>
            </w:tcBorders>
          </w:tcPr>
          <w:p w14:paraId="4D5AFE52"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5.B.4.2:</w:t>
            </w:r>
            <w:r w:rsidRPr="00787A93">
              <w:rPr>
                <w:rFonts w:ascii="Times New Roman" w:hAnsi="Times New Roman" w:cs="Times New Roman"/>
                <w:sz w:val="24"/>
              </w:rPr>
              <w:t xml:space="preserve"> The student is able to calculate changes in kinetic energy and potential energy of a system, using information from representations of that system. </w:t>
            </w:r>
            <w:r w:rsidRPr="00787A93">
              <w:rPr>
                <w:rFonts w:ascii="Times New Roman" w:hAnsi="Times New Roman" w:cs="Times New Roman"/>
                <w:b/>
                <w:sz w:val="24"/>
              </w:rPr>
              <w:t>[SP 1.4, 2.1, 2.2]</w:t>
            </w:r>
            <w:r w:rsidRPr="00787A93">
              <w:rPr>
                <w:rFonts w:ascii="Times New Roman" w:hAnsi="Times New Roman" w:cs="Times New Roman"/>
                <w:sz w:val="24"/>
              </w:rPr>
              <w:t xml:space="preserve"> </w:t>
            </w:r>
          </w:p>
          <w:p w14:paraId="36DB8008"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0B70DD79"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1DCB907E"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3E3918EF" w14:textId="77777777" w:rsidR="0012361C" w:rsidRPr="00787A93" w:rsidRDefault="0012361C">
            <w:pPr>
              <w:pStyle w:val="normal0"/>
              <w:contextualSpacing w:val="0"/>
              <w:rPr>
                <w:rFonts w:ascii="Times New Roman" w:hAnsi="Times New Roman" w:cs="Times New Roman"/>
              </w:rPr>
            </w:pPr>
          </w:p>
        </w:tc>
      </w:tr>
    </w:tbl>
    <w:p w14:paraId="6AF43089" w14:textId="77777777" w:rsidR="00750625" w:rsidRDefault="00750625">
      <w:r>
        <w:br w:type="page"/>
      </w:r>
    </w:p>
    <w:tbl>
      <w:tblPr>
        <w:tblStyle w:val="aa"/>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023240A5" w14:textId="77777777" w:rsidTr="00DC37E9">
        <w:tc>
          <w:tcPr>
            <w:tcW w:w="11016" w:type="dxa"/>
            <w:shd w:val="clear" w:color="auto" w:fill="00FFFF"/>
          </w:tcPr>
          <w:p w14:paraId="09E0BCEE" w14:textId="177E7FA9" w:rsidR="00DC37E9" w:rsidRPr="00787A93" w:rsidRDefault="00DC37E9" w:rsidP="00DC37E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5.B.5: </w:t>
            </w:r>
          </w:p>
          <w:p w14:paraId="02B430E8" w14:textId="77777777" w:rsidR="00F86455" w:rsidRPr="00787A93" w:rsidRDefault="00DC37E9" w:rsidP="00DC37E9">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Energy can be transferred by an external force exerted on an object or system that moves the object or system through a distance. This process is called doing work on a system. The amount of energy transferred by this mechanical process is called work. Energy transfer in mechanical or electrical systems may occur at different rates. Power is defined as the rate of energy transfer into, out of, or within a system. [A piston filled with gas getting compressed or expanded is treated in Physics 2 as a part of thermodynamics.] </w:t>
            </w:r>
          </w:p>
          <w:p w14:paraId="75A626FA" w14:textId="13FA419F" w:rsidR="00DC37E9" w:rsidRPr="00787A93" w:rsidRDefault="00DC37E9" w:rsidP="00DC37E9">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0D359C7D" w14:textId="77777777">
        <w:tc>
          <w:tcPr>
            <w:tcW w:w="11016" w:type="dxa"/>
          </w:tcPr>
          <w:p w14:paraId="156B4FCA"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5.1:</w:t>
            </w:r>
            <w:r w:rsidRPr="00787A93">
              <w:rPr>
                <w:rFonts w:ascii="Times New Roman" w:hAnsi="Times New Roman" w:cs="Times New Roman"/>
                <w:sz w:val="24"/>
              </w:rPr>
              <w:t xml:space="preserve"> The student is able to design an experiment and analyze data to examine how a force exerted on an object or system does work on the object or system as it moves through a distance. </w:t>
            </w:r>
            <w:r w:rsidRPr="00787A93">
              <w:rPr>
                <w:rFonts w:ascii="Times New Roman" w:hAnsi="Times New Roman" w:cs="Times New Roman"/>
                <w:b/>
                <w:sz w:val="24"/>
              </w:rPr>
              <w:t>[SP 4.2, 5.1]</w:t>
            </w:r>
          </w:p>
          <w:p w14:paraId="5619C97F" w14:textId="77777777" w:rsidR="0012361C" w:rsidRPr="00787A93" w:rsidRDefault="0012361C" w:rsidP="0012361C">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5012457A"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1D5CD3CA" w14:textId="77777777" w:rsidR="0012361C" w:rsidRPr="00787A93" w:rsidRDefault="0012361C">
            <w:pPr>
              <w:pStyle w:val="normal0"/>
              <w:contextualSpacing w:val="0"/>
              <w:rPr>
                <w:rFonts w:ascii="Times New Roman" w:hAnsi="Times New Roman" w:cs="Times New Roman"/>
              </w:rPr>
            </w:pPr>
          </w:p>
        </w:tc>
      </w:tr>
      <w:tr w:rsidR="005F2E36" w:rsidRPr="00787A93" w14:paraId="7AB7DF86" w14:textId="77777777">
        <w:tc>
          <w:tcPr>
            <w:tcW w:w="11016" w:type="dxa"/>
          </w:tcPr>
          <w:p w14:paraId="68003DB9"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5.2:</w:t>
            </w:r>
            <w:r w:rsidRPr="00787A93">
              <w:rPr>
                <w:rFonts w:ascii="Times New Roman" w:hAnsi="Times New Roman" w:cs="Times New Roman"/>
                <w:sz w:val="24"/>
              </w:rPr>
              <w:t xml:space="preserve"> The student is able to design an experiment and analyze graphical data in which interpretations of the area under a force-distance curve are needed to determine the work done on or by the object or system. </w:t>
            </w:r>
            <w:r w:rsidRPr="00787A93">
              <w:rPr>
                <w:rFonts w:ascii="Times New Roman" w:hAnsi="Times New Roman" w:cs="Times New Roman"/>
                <w:b/>
                <w:sz w:val="24"/>
              </w:rPr>
              <w:t>[SP 4.2, 5.1]</w:t>
            </w:r>
          </w:p>
          <w:p w14:paraId="6DF97023" w14:textId="77777777" w:rsidR="0012361C" w:rsidRPr="00787A93" w:rsidRDefault="0012361C" w:rsidP="0012361C">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154FF0F1"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5CC13269" w14:textId="77777777" w:rsidR="0012361C" w:rsidRPr="00787A93" w:rsidRDefault="0012361C">
            <w:pPr>
              <w:pStyle w:val="normal0"/>
              <w:contextualSpacing w:val="0"/>
              <w:rPr>
                <w:rFonts w:ascii="Times New Roman" w:hAnsi="Times New Roman" w:cs="Times New Roman"/>
              </w:rPr>
            </w:pPr>
          </w:p>
        </w:tc>
      </w:tr>
      <w:tr w:rsidR="005F2E36" w:rsidRPr="00787A93" w14:paraId="5BA779C7" w14:textId="77777777">
        <w:tc>
          <w:tcPr>
            <w:tcW w:w="11016" w:type="dxa"/>
          </w:tcPr>
          <w:p w14:paraId="36DB1BB4"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5.3:</w:t>
            </w:r>
            <w:r w:rsidRPr="00787A93">
              <w:rPr>
                <w:rFonts w:ascii="Times New Roman" w:hAnsi="Times New Roman" w:cs="Times New Roman"/>
                <w:sz w:val="24"/>
              </w:rPr>
              <w:t xml:space="preserve"> The student is able to predict and calculate from graphical data the energy transfer to or work done on an object or system from information about a force exerted on the object or system through a distance. </w:t>
            </w:r>
            <w:r w:rsidRPr="00787A93">
              <w:rPr>
                <w:rFonts w:ascii="Times New Roman" w:hAnsi="Times New Roman" w:cs="Times New Roman"/>
                <w:b/>
                <w:sz w:val="24"/>
              </w:rPr>
              <w:t>[SP 1.4, 2.2, 6.4]</w:t>
            </w:r>
          </w:p>
          <w:p w14:paraId="58AEC772"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0A9575C7"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3D8A08EB"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7B0721C5" w14:textId="77777777" w:rsidR="0012361C" w:rsidRPr="00787A93" w:rsidRDefault="0012361C">
            <w:pPr>
              <w:pStyle w:val="normal0"/>
              <w:contextualSpacing w:val="0"/>
              <w:rPr>
                <w:rFonts w:ascii="Times New Roman" w:hAnsi="Times New Roman" w:cs="Times New Roman"/>
              </w:rPr>
            </w:pPr>
          </w:p>
        </w:tc>
      </w:tr>
      <w:tr w:rsidR="005F2E36" w:rsidRPr="00787A93" w14:paraId="30E1E78B" w14:textId="77777777">
        <w:tc>
          <w:tcPr>
            <w:tcW w:w="11016" w:type="dxa"/>
          </w:tcPr>
          <w:p w14:paraId="3B5B5270"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5.4:</w:t>
            </w:r>
            <w:r w:rsidRPr="00787A93">
              <w:rPr>
                <w:rFonts w:ascii="Times New Roman" w:hAnsi="Times New Roman" w:cs="Times New Roman"/>
                <w:sz w:val="24"/>
              </w:rPr>
              <w:t xml:space="preserve"> The student is able to make claims about the interaction between a system and its environment in which the environment exerts a force on the system, thus doing work on the system and changing the energy of the system (kinetic energy plus potential energy). </w:t>
            </w:r>
            <w:r w:rsidRPr="00787A93">
              <w:rPr>
                <w:rFonts w:ascii="Times New Roman" w:hAnsi="Times New Roman" w:cs="Times New Roman"/>
                <w:b/>
                <w:sz w:val="24"/>
              </w:rPr>
              <w:t>[SP 6.4, 7.2]</w:t>
            </w:r>
          </w:p>
          <w:p w14:paraId="397665B5"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0E28B47D"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42F7A0D5" w14:textId="77777777" w:rsidR="0012361C" w:rsidRPr="00787A93" w:rsidRDefault="0012361C">
            <w:pPr>
              <w:pStyle w:val="normal0"/>
              <w:contextualSpacing w:val="0"/>
              <w:rPr>
                <w:rFonts w:ascii="Times New Roman" w:hAnsi="Times New Roman" w:cs="Times New Roman"/>
              </w:rPr>
            </w:pPr>
          </w:p>
        </w:tc>
      </w:tr>
      <w:tr w:rsidR="005F2E36" w:rsidRPr="00787A93" w14:paraId="74BAB073" w14:textId="77777777" w:rsidTr="00DC37E9">
        <w:tc>
          <w:tcPr>
            <w:tcW w:w="11016" w:type="dxa"/>
            <w:tcBorders>
              <w:bottom w:val="single" w:sz="4" w:space="0" w:color="000000"/>
            </w:tcBorders>
          </w:tcPr>
          <w:p w14:paraId="4AA0C9D2"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B.5.5: </w:t>
            </w:r>
            <w:r w:rsidRPr="00787A93">
              <w:rPr>
                <w:rFonts w:ascii="Times New Roman" w:hAnsi="Times New Roman" w:cs="Times New Roman"/>
                <w:sz w:val="24"/>
              </w:rPr>
              <w:t xml:space="preserve">The student is able to predict and calculate the energy transfer to (i.e., the work done on) an object or system from information about a force exerted on the object or system through a distance. </w:t>
            </w:r>
            <w:r w:rsidRPr="00787A93">
              <w:rPr>
                <w:rFonts w:ascii="Times New Roman" w:hAnsi="Times New Roman" w:cs="Times New Roman"/>
                <w:b/>
                <w:sz w:val="24"/>
              </w:rPr>
              <w:t>[SP 2.2, 6.4]</w:t>
            </w:r>
          </w:p>
          <w:p w14:paraId="3CDF566A"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5F0301C3"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657C8301" w14:textId="77777777" w:rsidR="0012361C" w:rsidRPr="00787A93" w:rsidRDefault="0012361C">
            <w:pPr>
              <w:pStyle w:val="normal0"/>
              <w:contextualSpacing w:val="0"/>
              <w:rPr>
                <w:rFonts w:ascii="Times New Roman" w:hAnsi="Times New Roman" w:cs="Times New Roman"/>
              </w:rPr>
            </w:pPr>
          </w:p>
        </w:tc>
      </w:tr>
    </w:tbl>
    <w:p w14:paraId="014EE050" w14:textId="77777777" w:rsidR="00750625" w:rsidRDefault="00750625">
      <w:r>
        <w:br w:type="page"/>
      </w:r>
    </w:p>
    <w:tbl>
      <w:tblPr>
        <w:tblStyle w:val="aa"/>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1FD12F47" w14:textId="77777777" w:rsidTr="00DC37E9">
        <w:tc>
          <w:tcPr>
            <w:tcW w:w="11016" w:type="dxa"/>
            <w:tcBorders>
              <w:bottom w:val="single" w:sz="4" w:space="0" w:color="000000"/>
            </w:tcBorders>
            <w:shd w:val="clear" w:color="auto" w:fill="FFFF99"/>
          </w:tcPr>
          <w:p w14:paraId="0CF3AA3A" w14:textId="34F6F62D" w:rsidR="00DC37E9" w:rsidRPr="00787A93" w:rsidRDefault="00DC37E9" w:rsidP="00DC37E9">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lastRenderedPageBreak/>
              <w:t xml:space="preserve">Enduring Understanding 5.D: </w:t>
            </w:r>
          </w:p>
          <w:p w14:paraId="51277519" w14:textId="7AD63049" w:rsidR="00DC37E9" w:rsidRPr="00787A93" w:rsidRDefault="00DC37E9" w:rsidP="00DC37E9">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The linear momentum of a system is conserved. </w:t>
            </w:r>
          </w:p>
          <w:p w14:paraId="71C42A8D" w14:textId="77777777" w:rsidR="00DC37E9" w:rsidRPr="00787A93" w:rsidRDefault="00DC37E9" w:rsidP="00DC37E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Conservation of linear momentum is another of the important conservation laws. This law holds at all scales from the subatomic scale to the galactic scale. Linear momentum in a system isolated from external forces is constant. Interactions with other objects or systems can change the total linear momentum of a system. Such changes are discussed in Enduring Understandings 3.D and 4.B. </w:t>
            </w:r>
          </w:p>
          <w:p w14:paraId="0DA167B3" w14:textId="77777777" w:rsidR="00DC37E9" w:rsidRPr="00787A93" w:rsidRDefault="00DC37E9" w:rsidP="00DC37E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When objects collide, the collisions can be elastic or inelastic. In both types of collisions linear momentum is conserved. The elastic collision of nonrotating objects describes those cases in which the linear momentum stays constant and the kinetic and internal energies of the system are the same before and after the collision. The inelastic collision of objects describes those cases in which the linear momentum stays constant and the kinetic and internal energies of the objects are different before and after the collision. </w:t>
            </w:r>
          </w:p>
          <w:p w14:paraId="7E14807C" w14:textId="77777777" w:rsidR="00F86455" w:rsidRDefault="00DC37E9" w:rsidP="00750625">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velocity of the center of mass of the system cannot be changed by an interaction within the system. In an isolated system that is initially stationary, the location of the center of mass is fixed. When two objects collide, the velocity of their center of mass will not change. </w:t>
            </w:r>
          </w:p>
          <w:p w14:paraId="7DAE3917" w14:textId="4A0006DF" w:rsidR="00750625" w:rsidRPr="00750625" w:rsidRDefault="00750625" w:rsidP="00750625">
            <w:pPr>
              <w:widowControl w:val="0"/>
              <w:autoSpaceDE w:val="0"/>
              <w:autoSpaceDN w:val="0"/>
              <w:adjustRightInd w:val="0"/>
              <w:spacing w:after="240"/>
              <w:rPr>
                <w:rFonts w:ascii="Times New Roman" w:hAnsi="Times New Roman" w:cs="Times New Roman"/>
                <w:color w:val="auto"/>
                <w:sz w:val="20"/>
              </w:rPr>
            </w:pPr>
          </w:p>
        </w:tc>
      </w:tr>
      <w:tr w:rsidR="00F86455" w:rsidRPr="00787A93" w14:paraId="7780A6B1" w14:textId="77777777" w:rsidTr="00DC37E9">
        <w:tc>
          <w:tcPr>
            <w:tcW w:w="11016" w:type="dxa"/>
            <w:shd w:val="clear" w:color="auto" w:fill="00FFFF"/>
          </w:tcPr>
          <w:p w14:paraId="210653A6" w14:textId="77777777" w:rsidR="00DC37E9" w:rsidRPr="00787A93" w:rsidRDefault="00DC37E9" w:rsidP="00DC37E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5.D.1: </w:t>
            </w:r>
          </w:p>
          <w:p w14:paraId="27D978F7" w14:textId="0AC3C56C" w:rsidR="00DC37E9" w:rsidRPr="00787A93" w:rsidRDefault="00DC37E9" w:rsidP="00DC37E9">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In a collision between objects, linear momentum is conserved. In an elastic collision, kinetic energy is the same before and after. </w:t>
            </w:r>
          </w:p>
          <w:p w14:paraId="0C45AD4A" w14:textId="77777777" w:rsidR="00DC37E9" w:rsidRPr="00787A93" w:rsidRDefault="00DC37E9" w:rsidP="00DC37E9">
            <w:pPr>
              <w:pStyle w:val="ListParagraph"/>
              <w:rPr>
                <w:rFonts w:ascii="Times New Roman" w:hAnsi="Times New Roman" w:cs="Times New Roman"/>
                <w:sz w:val="24"/>
                <w:szCs w:val="24"/>
              </w:rPr>
            </w:pPr>
            <w:r w:rsidRPr="00787A93">
              <w:rPr>
                <w:rFonts w:ascii="Times New Roman" w:hAnsi="Times New Roman" w:cs="Times New Roman"/>
                <w:sz w:val="24"/>
                <w:szCs w:val="24"/>
              </w:rPr>
              <w:t>In an isolated system, the linear momentum is constant throughout the collision.  </w:t>
            </w:r>
          </w:p>
          <w:p w14:paraId="16A949CB" w14:textId="701D5BB5" w:rsidR="00F86455" w:rsidRPr="00787A93" w:rsidRDefault="00DC37E9" w:rsidP="00DC37E9">
            <w:pPr>
              <w:pStyle w:val="ListParagraph"/>
              <w:rPr>
                <w:rFonts w:ascii="Times New Roman" w:hAnsi="Times New Roman" w:cs="Times New Roman"/>
                <w:sz w:val="24"/>
                <w:szCs w:val="24"/>
              </w:rPr>
            </w:pPr>
            <w:r w:rsidRPr="00787A93">
              <w:rPr>
                <w:rFonts w:ascii="Times New Roman" w:hAnsi="Times New Roman" w:cs="Times New Roman"/>
                <w:sz w:val="24"/>
                <w:szCs w:val="24"/>
              </w:rPr>
              <w:t>In an isolated system, the kinetic energy after an elastic collision is the same as the kinetic energy before the collision.  </w:t>
            </w:r>
          </w:p>
        </w:tc>
      </w:tr>
      <w:tr w:rsidR="005F2E36" w:rsidRPr="00787A93" w14:paraId="3C740DEE" w14:textId="77777777">
        <w:tc>
          <w:tcPr>
            <w:tcW w:w="11016" w:type="dxa"/>
          </w:tcPr>
          <w:p w14:paraId="11678D34"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D.1.1:</w:t>
            </w:r>
            <w:r w:rsidRPr="00787A93">
              <w:rPr>
                <w:rFonts w:ascii="Times New Roman" w:hAnsi="Times New Roman" w:cs="Times New Roman"/>
                <w:sz w:val="24"/>
              </w:rPr>
              <w:t xml:space="preserve"> The student is able to make qualitative predictions about natural phenomena based on conservation of linear momentum and restoration of kinetic energy in elastic collisions. </w:t>
            </w:r>
            <w:r w:rsidRPr="00787A93">
              <w:rPr>
                <w:rFonts w:ascii="Times New Roman" w:hAnsi="Times New Roman" w:cs="Times New Roman"/>
                <w:b/>
                <w:sz w:val="24"/>
              </w:rPr>
              <w:t>[SP 6.4, 7.2]</w:t>
            </w:r>
          </w:p>
          <w:p w14:paraId="444FC9E3"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4400F523"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39102BFB" w14:textId="77777777" w:rsidR="0012361C" w:rsidRPr="00787A93" w:rsidRDefault="0012361C">
            <w:pPr>
              <w:pStyle w:val="normal0"/>
              <w:contextualSpacing w:val="0"/>
              <w:rPr>
                <w:rFonts w:ascii="Times New Roman" w:hAnsi="Times New Roman" w:cs="Times New Roman"/>
              </w:rPr>
            </w:pPr>
          </w:p>
        </w:tc>
      </w:tr>
      <w:tr w:rsidR="005F2E36" w:rsidRPr="00787A93" w14:paraId="08019966" w14:textId="77777777">
        <w:tc>
          <w:tcPr>
            <w:tcW w:w="11016" w:type="dxa"/>
          </w:tcPr>
          <w:p w14:paraId="73C91A3A"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D.1.2: </w:t>
            </w:r>
            <w:r w:rsidRPr="00787A93">
              <w:rPr>
                <w:rFonts w:ascii="Times New Roman" w:hAnsi="Times New Roman" w:cs="Times New Roman"/>
                <w:sz w:val="24"/>
              </w:rPr>
              <w:t xml:space="preserve">The student is able to apply the principles of conservation of momentum and restoration of kinetic energy to reconcile a situation that appears to be isolated and elastic, but in which data indicate that linear momentum and kinetic energy are not the same after the interaction, by refining a scientific question to identify interactions that have not been considered. Students will be expected to solve qualitatively and/or quantitatively for one-dimensional situations and only qualitatively in two-dimensional situations. </w:t>
            </w:r>
            <w:r w:rsidRPr="00787A93">
              <w:rPr>
                <w:rFonts w:ascii="Times New Roman" w:hAnsi="Times New Roman" w:cs="Times New Roman"/>
                <w:b/>
                <w:sz w:val="24"/>
              </w:rPr>
              <w:t>[SP 2.2, 3.2, 5.1, 5.3]</w:t>
            </w:r>
          </w:p>
          <w:p w14:paraId="0ACD5D13"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650C29CD" w14:textId="77777777" w:rsidR="0012361C" w:rsidRPr="00787A93" w:rsidRDefault="0012361C" w:rsidP="0012361C">
            <w:pPr>
              <w:autoSpaceDE w:val="0"/>
              <w:autoSpaceDN w:val="0"/>
              <w:adjustRightInd w:val="0"/>
              <w:ind w:left="360"/>
              <w:rPr>
                <w:rFonts w:ascii="Times New Roman" w:hAnsi="Times New Roman" w:cs="Times New Roman"/>
                <w:i/>
                <w:iCs/>
                <w:szCs w:val="22"/>
              </w:rPr>
            </w:pPr>
            <w:r w:rsidRPr="00787A93">
              <w:rPr>
                <w:rFonts w:ascii="Times New Roman" w:hAnsi="Times New Roman" w:cs="Times New Roman"/>
                <w:i/>
                <w:szCs w:val="22"/>
              </w:rPr>
              <w:t xml:space="preserve">3.2 The student can </w:t>
            </w:r>
            <w:r w:rsidRPr="00787A93">
              <w:rPr>
                <w:rFonts w:ascii="Times New Roman" w:hAnsi="Times New Roman" w:cs="Times New Roman"/>
                <w:i/>
                <w:iCs/>
                <w:szCs w:val="22"/>
              </w:rPr>
              <w:t>refine scientific questions.</w:t>
            </w:r>
          </w:p>
          <w:p w14:paraId="1B52DD29"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4427698F" w14:textId="77777777" w:rsidR="0012361C" w:rsidRPr="00787A93" w:rsidRDefault="0012361C" w:rsidP="0012361C">
            <w:pPr>
              <w:autoSpaceDE w:val="0"/>
              <w:autoSpaceDN w:val="0"/>
              <w:adjustRightInd w:val="0"/>
              <w:ind w:left="360"/>
              <w:rPr>
                <w:rFonts w:ascii="Times New Roman" w:eastAsia="Times New Roman" w:hAnsi="Times New Roman" w:cs="Times New Roman"/>
                <w:i/>
                <w:szCs w:val="22"/>
              </w:rPr>
            </w:pPr>
            <w:r w:rsidRPr="00787A93">
              <w:rPr>
                <w:rFonts w:ascii="Times New Roman" w:hAnsi="Times New Roman" w:cs="Times New Roman"/>
                <w:i/>
                <w:szCs w:val="22"/>
              </w:rPr>
              <w:t xml:space="preserve">5.3 The student can evaluate the evidence provided by data sets in relation to a particular scientific </w:t>
            </w:r>
            <w:r w:rsidRPr="00787A93">
              <w:rPr>
                <w:rFonts w:ascii="Times New Roman" w:eastAsia="Times New Roman" w:hAnsi="Times New Roman" w:cs="Times New Roman"/>
                <w:i/>
                <w:szCs w:val="22"/>
              </w:rPr>
              <w:t>question.</w:t>
            </w:r>
          </w:p>
          <w:p w14:paraId="4B4743D1" w14:textId="77777777" w:rsidR="0012361C" w:rsidRPr="00787A93" w:rsidRDefault="0012361C">
            <w:pPr>
              <w:pStyle w:val="normal0"/>
              <w:contextualSpacing w:val="0"/>
              <w:rPr>
                <w:rFonts w:ascii="Times New Roman" w:hAnsi="Times New Roman" w:cs="Times New Roman"/>
              </w:rPr>
            </w:pPr>
          </w:p>
        </w:tc>
      </w:tr>
      <w:tr w:rsidR="005F2E36" w:rsidRPr="00787A93" w14:paraId="37DBD7BF" w14:textId="77777777">
        <w:tc>
          <w:tcPr>
            <w:tcW w:w="11016" w:type="dxa"/>
          </w:tcPr>
          <w:p w14:paraId="05000D19"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D.1.3: </w:t>
            </w:r>
            <w:r w:rsidRPr="00787A93">
              <w:rPr>
                <w:rFonts w:ascii="Times New Roman" w:hAnsi="Times New Roman" w:cs="Times New Roman"/>
                <w:sz w:val="24"/>
              </w:rPr>
              <w:t xml:space="preserve">The student is able to apply mathematical routines appropriately to problems involving elastic collisions in one dimension and justify the selection of those mathematical routines based on conservation of momentum and restoration of kinetic energy. </w:t>
            </w:r>
            <w:r w:rsidRPr="00787A93">
              <w:rPr>
                <w:rFonts w:ascii="Times New Roman" w:hAnsi="Times New Roman" w:cs="Times New Roman"/>
                <w:b/>
                <w:sz w:val="24"/>
              </w:rPr>
              <w:t>[SP 2.1, 2.2]</w:t>
            </w:r>
          </w:p>
          <w:p w14:paraId="7FF58F2C"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037849FE"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406683D2" w14:textId="77777777" w:rsidR="0012361C" w:rsidRPr="00787A93" w:rsidRDefault="0012361C">
            <w:pPr>
              <w:pStyle w:val="normal0"/>
              <w:contextualSpacing w:val="0"/>
              <w:rPr>
                <w:rFonts w:ascii="Times New Roman" w:hAnsi="Times New Roman" w:cs="Times New Roman"/>
              </w:rPr>
            </w:pPr>
          </w:p>
        </w:tc>
      </w:tr>
      <w:tr w:rsidR="005F2E36" w:rsidRPr="00787A93" w14:paraId="316AFE27" w14:textId="77777777">
        <w:tc>
          <w:tcPr>
            <w:tcW w:w="11016" w:type="dxa"/>
          </w:tcPr>
          <w:p w14:paraId="4BC991B4"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D.1.4: </w:t>
            </w:r>
            <w:r w:rsidRPr="00787A93">
              <w:rPr>
                <w:rFonts w:ascii="Times New Roman" w:hAnsi="Times New Roman" w:cs="Times New Roman"/>
                <w:sz w:val="24"/>
              </w:rPr>
              <w:t xml:space="preserve">The student is able to design an experimental test of an application of the principle of the conservation of linear momentum, predict an outcome of the experiment using the principle, analyze data generated by that experiment whose uncertainties are expressed numerically, and evaluate the match between the prediction and the outcome. </w:t>
            </w:r>
            <w:r w:rsidRPr="00787A93">
              <w:rPr>
                <w:rFonts w:ascii="Times New Roman" w:hAnsi="Times New Roman" w:cs="Times New Roman"/>
                <w:b/>
                <w:sz w:val="24"/>
              </w:rPr>
              <w:t>[SP 4.2, 5.1, 5.3, 6.4]</w:t>
            </w:r>
          </w:p>
          <w:p w14:paraId="62884518" w14:textId="77777777" w:rsidR="0012361C" w:rsidRPr="00787A93" w:rsidRDefault="0012361C" w:rsidP="0012361C">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135519BA"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2AE5D7DD" w14:textId="77777777" w:rsidR="0012361C" w:rsidRPr="00787A93" w:rsidRDefault="0012361C" w:rsidP="0012361C">
            <w:pPr>
              <w:autoSpaceDE w:val="0"/>
              <w:autoSpaceDN w:val="0"/>
              <w:adjustRightInd w:val="0"/>
              <w:ind w:left="360"/>
              <w:rPr>
                <w:rFonts w:ascii="Times New Roman" w:eastAsia="Times New Roman" w:hAnsi="Times New Roman" w:cs="Times New Roman"/>
                <w:i/>
                <w:szCs w:val="22"/>
              </w:rPr>
            </w:pPr>
            <w:r w:rsidRPr="00787A93">
              <w:rPr>
                <w:rFonts w:ascii="Times New Roman" w:hAnsi="Times New Roman" w:cs="Times New Roman"/>
                <w:i/>
                <w:szCs w:val="22"/>
              </w:rPr>
              <w:t xml:space="preserve">5.3 The student can evaluate the evidence provided by data sets in relation to a particular scientific </w:t>
            </w:r>
            <w:r w:rsidRPr="00787A93">
              <w:rPr>
                <w:rFonts w:ascii="Times New Roman" w:eastAsia="Times New Roman" w:hAnsi="Times New Roman" w:cs="Times New Roman"/>
                <w:i/>
                <w:szCs w:val="22"/>
              </w:rPr>
              <w:t>question.</w:t>
            </w:r>
          </w:p>
          <w:p w14:paraId="12B1BC3A"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07F086AB" w14:textId="77777777" w:rsidR="0012361C" w:rsidRPr="00787A93" w:rsidRDefault="0012361C">
            <w:pPr>
              <w:pStyle w:val="normal0"/>
              <w:contextualSpacing w:val="0"/>
              <w:rPr>
                <w:rFonts w:ascii="Times New Roman" w:hAnsi="Times New Roman" w:cs="Times New Roman"/>
              </w:rPr>
            </w:pPr>
          </w:p>
        </w:tc>
      </w:tr>
    </w:tbl>
    <w:p w14:paraId="471AC06D" w14:textId="77777777" w:rsidR="00750625" w:rsidRDefault="00750625">
      <w:r>
        <w:br w:type="page"/>
      </w:r>
    </w:p>
    <w:tbl>
      <w:tblPr>
        <w:tblStyle w:val="aa"/>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0086BC09" w14:textId="77777777" w:rsidTr="00DC37E9">
        <w:tc>
          <w:tcPr>
            <w:tcW w:w="11016" w:type="dxa"/>
            <w:tcBorders>
              <w:bottom w:val="single" w:sz="4" w:space="0" w:color="000000"/>
            </w:tcBorders>
          </w:tcPr>
          <w:p w14:paraId="38BB4F92" w14:textId="73921ACB"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 xml:space="preserve">5.D.1.5: </w:t>
            </w:r>
            <w:r w:rsidRPr="00787A93">
              <w:rPr>
                <w:rFonts w:ascii="Times New Roman" w:hAnsi="Times New Roman" w:cs="Times New Roman"/>
                <w:sz w:val="24"/>
              </w:rPr>
              <w:t xml:space="preserve">The student is able to classify a given collision situation as elastic or inelastic, justify the selection of conservation of linear momentum and restoration of kinetic energy as the appropriate principles for analyzing an elastic collision, solve for missing variables, and calculate their values. </w:t>
            </w:r>
            <w:r w:rsidRPr="00787A93">
              <w:rPr>
                <w:rFonts w:ascii="Times New Roman" w:hAnsi="Times New Roman" w:cs="Times New Roman"/>
                <w:b/>
                <w:sz w:val="24"/>
              </w:rPr>
              <w:t>[SP 2.1, 2.2]</w:t>
            </w:r>
          </w:p>
          <w:p w14:paraId="0A828233"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04E853A8"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70A4E233" w14:textId="77777777" w:rsidR="0012361C" w:rsidRPr="00787A93" w:rsidRDefault="0012361C">
            <w:pPr>
              <w:pStyle w:val="normal0"/>
              <w:contextualSpacing w:val="0"/>
              <w:rPr>
                <w:rFonts w:ascii="Times New Roman" w:hAnsi="Times New Roman" w:cs="Times New Roman"/>
              </w:rPr>
            </w:pPr>
          </w:p>
        </w:tc>
      </w:tr>
      <w:tr w:rsidR="00F86455" w:rsidRPr="00787A93" w14:paraId="5B48D20F" w14:textId="77777777" w:rsidTr="00DC37E9">
        <w:tc>
          <w:tcPr>
            <w:tcW w:w="11016" w:type="dxa"/>
            <w:shd w:val="clear" w:color="auto" w:fill="00FFFF"/>
          </w:tcPr>
          <w:p w14:paraId="59A08F95" w14:textId="77777777" w:rsidR="00DC37E9" w:rsidRPr="00787A93" w:rsidRDefault="00DC37E9" w:rsidP="00DC37E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5.D.2: </w:t>
            </w:r>
          </w:p>
          <w:p w14:paraId="41046029" w14:textId="7FB12E60" w:rsidR="00DC37E9" w:rsidRPr="00787A93" w:rsidRDefault="00DC37E9" w:rsidP="00DC37E9">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In a collision between objects, linear momentum is conserved. In an inelastic collision, kinetic energy is not the same before and after the collision. </w:t>
            </w:r>
          </w:p>
          <w:p w14:paraId="0F279785" w14:textId="77777777" w:rsidR="003C5654" w:rsidRPr="00787A93" w:rsidRDefault="00DC37E9" w:rsidP="003C5654">
            <w:pPr>
              <w:pStyle w:val="ListParagraph"/>
              <w:numPr>
                <w:ilvl w:val="0"/>
                <w:numId w:val="44"/>
              </w:numPr>
              <w:rPr>
                <w:rFonts w:ascii="Times New Roman" w:hAnsi="Times New Roman" w:cs="Times New Roman"/>
                <w:sz w:val="24"/>
                <w:szCs w:val="24"/>
              </w:rPr>
            </w:pPr>
            <w:r w:rsidRPr="00787A93">
              <w:rPr>
                <w:rFonts w:ascii="Times New Roman" w:hAnsi="Times New Roman" w:cs="Times New Roman"/>
                <w:sz w:val="24"/>
                <w:szCs w:val="24"/>
              </w:rPr>
              <w:t>In an isolated system, the linear momentum is constant throughout the collision.  </w:t>
            </w:r>
          </w:p>
          <w:p w14:paraId="684C89A1" w14:textId="48A7D9E6" w:rsidR="00F86455" w:rsidRPr="00787A93" w:rsidRDefault="00DC37E9" w:rsidP="003C5654">
            <w:pPr>
              <w:pStyle w:val="ListParagraph"/>
              <w:numPr>
                <w:ilvl w:val="0"/>
                <w:numId w:val="44"/>
              </w:numPr>
              <w:rPr>
                <w:rFonts w:ascii="Times New Roman" w:hAnsi="Times New Roman" w:cs="Times New Roman"/>
                <w:sz w:val="24"/>
                <w:szCs w:val="24"/>
              </w:rPr>
            </w:pPr>
            <w:r w:rsidRPr="00787A93">
              <w:rPr>
                <w:rFonts w:ascii="Times New Roman" w:hAnsi="Times New Roman" w:cs="Times New Roman"/>
                <w:sz w:val="24"/>
                <w:szCs w:val="24"/>
              </w:rPr>
              <w:t>In an isolated system, the kinetic energy after an inelastic collision is different from the kinetic energy before the collision.  </w:t>
            </w:r>
          </w:p>
        </w:tc>
      </w:tr>
      <w:tr w:rsidR="005F2E36" w:rsidRPr="00787A93" w14:paraId="2D115882" w14:textId="77777777">
        <w:tc>
          <w:tcPr>
            <w:tcW w:w="11016" w:type="dxa"/>
          </w:tcPr>
          <w:p w14:paraId="478EAB3A"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5.D.2.1:</w:t>
            </w:r>
            <w:r w:rsidRPr="00787A93">
              <w:rPr>
                <w:rFonts w:ascii="Times New Roman" w:hAnsi="Times New Roman" w:cs="Times New Roman"/>
                <w:sz w:val="24"/>
              </w:rPr>
              <w:t xml:space="preserve"> The student is able to qualitatively predict, in terms of linear momentum and kinetic energy, how the outcome of a collision between two objects changes depending on whether the collision is elastic or inelastic. </w:t>
            </w:r>
            <w:r w:rsidRPr="00787A93">
              <w:rPr>
                <w:rFonts w:ascii="Times New Roman" w:hAnsi="Times New Roman" w:cs="Times New Roman"/>
                <w:b/>
                <w:sz w:val="24"/>
              </w:rPr>
              <w:t>[SP 6.4, 7.2]</w:t>
            </w:r>
            <w:r w:rsidRPr="00787A93">
              <w:rPr>
                <w:rFonts w:ascii="Times New Roman" w:hAnsi="Times New Roman" w:cs="Times New Roman"/>
                <w:sz w:val="24"/>
              </w:rPr>
              <w:t xml:space="preserve"> </w:t>
            </w:r>
          </w:p>
          <w:p w14:paraId="5F1DCFF0"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15BF09CD"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4BE86256" w14:textId="77777777" w:rsidR="0012361C" w:rsidRPr="00787A93" w:rsidRDefault="0012361C">
            <w:pPr>
              <w:pStyle w:val="normal0"/>
              <w:contextualSpacing w:val="0"/>
              <w:rPr>
                <w:rFonts w:ascii="Times New Roman" w:hAnsi="Times New Roman" w:cs="Times New Roman"/>
              </w:rPr>
            </w:pPr>
          </w:p>
        </w:tc>
      </w:tr>
      <w:tr w:rsidR="005F2E36" w:rsidRPr="00787A93" w14:paraId="18591580" w14:textId="77777777">
        <w:tc>
          <w:tcPr>
            <w:tcW w:w="11016" w:type="dxa"/>
          </w:tcPr>
          <w:p w14:paraId="5CE7A84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D.2.3:</w:t>
            </w:r>
            <w:r w:rsidRPr="00787A93">
              <w:rPr>
                <w:rFonts w:ascii="Times New Roman" w:hAnsi="Times New Roman" w:cs="Times New Roman"/>
                <w:sz w:val="24"/>
              </w:rPr>
              <w:t xml:space="preserve"> The student is able to apply the conservation of linear momentum to a closed system of objects involved in an inelastic collision to predict the change in kinetic energy. </w:t>
            </w:r>
            <w:r w:rsidRPr="00787A93">
              <w:rPr>
                <w:rFonts w:ascii="Times New Roman" w:hAnsi="Times New Roman" w:cs="Times New Roman"/>
                <w:b/>
                <w:sz w:val="24"/>
              </w:rPr>
              <w:t>[SP 6.4, 7.2]</w:t>
            </w:r>
          </w:p>
          <w:p w14:paraId="3E2EBAF4"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21C6E75A"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0D7D3B50" w14:textId="77777777" w:rsidR="0012361C" w:rsidRPr="00787A93" w:rsidRDefault="0012361C">
            <w:pPr>
              <w:pStyle w:val="normal0"/>
              <w:contextualSpacing w:val="0"/>
              <w:rPr>
                <w:rFonts w:ascii="Times New Roman" w:hAnsi="Times New Roman" w:cs="Times New Roman"/>
              </w:rPr>
            </w:pPr>
          </w:p>
        </w:tc>
      </w:tr>
    </w:tbl>
    <w:p w14:paraId="2C9A9423" w14:textId="77777777" w:rsidR="005F2E36" w:rsidRPr="00787A93" w:rsidRDefault="005F2E36">
      <w:pPr>
        <w:pStyle w:val="normal0"/>
        <w:jc w:val="center"/>
        <w:rPr>
          <w:rFonts w:ascii="Times New Roman" w:hAnsi="Times New Roman" w:cs="Times New Roman"/>
        </w:rPr>
      </w:pPr>
    </w:p>
    <w:p w14:paraId="4131C4E0" w14:textId="77777777" w:rsidR="00BC2BF1" w:rsidRPr="00787A93" w:rsidRDefault="00BC2BF1">
      <w:pPr>
        <w:rPr>
          <w:rFonts w:ascii="Times New Roman" w:hAnsi="Times New Roman" w:cs="Times New Roman"/>
          <w:b/>
          <w:sz w:val="28"/>
        </w:rPr>
      </w:pPr>
      <w:r w:rsidRPr="00787A93">
        <w:rPr>
          <w:rFonts w:ascii="Times New Roman" w:hAnsi="Times New Roman" w:cs="Times New Roman"/>
          <w:b/>
          <w:sz w:val="28"/>
        </w:rPr>
        <w:br w:type="page"/>
      </w:r>
    </w:p>
    <w:p w14:paraId="2D5AAE20" w14:textId="77777777" w:rsidR="005F2E36" w:rsidRPr="00787A93" w:rsidRDefault="00BC2BF1">
      <w:pPr>
        <w:pStyle w:val="normal0"/>
        <w:jc w:val="center"/>
        <w:rPr>
          <w:rFonts w:ascii="Times New Roman" w:hAnsi="Times New Roman" w:cs="Times New Roman"/>
        </w:rPr>
      </w:pPr>
      <w:r w:rsidRPr="00787A93">
        <w:rPr>
          <w:rFonts w:ascii="Times New Roman" w:hAnsi="Times New Roman" w:cs="Times New Roman"/>
          <w:b/>
          <w:sz w:val="28"/>
        </w:rPr>
        <w:lastRenderedPageBreak/>
        <w:t>MOMENTUM</w:t>
      </w:r>
    </w:p>
    <w:p w14:paraId="0AD6D8EC"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 xml:space="preserve">Impulse and Change in Momentum </w:t>
      </w:r>
    </w:p>
    <w:p w14:paraId="6F4C7A4C"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Conservation of Momentum</w:t>
      </w:r>
    </w:p>
    <w:p w14:paraId="63FCA806"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Conservation of Energy and Momentum in Collisions (1 dimension)</w:t>
      </w:r>
    </w:p>
    <w:p w14:paraId="6EC6D61A"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Conservation of Momentum in Collisions (2 dimensions: qualitative and semi-quantitative only)</w:t>
      </w:r>
    </w:p>
    <w:p w14:paraId="5D10A12C" w14:textId="77777777" w:rsidR="005F2E36" w:rsidRPr="00787A93" w:rsidRDefault="005F2E36">
      <w:pPr>
        <w:pStyle w:val="normal0"/>
        <w:rPr>
          <w:rFonts w:ascii="Times New Roman" w:hAnsi="Times New Roman" w:cs="Times New Roman"/>
        </w:rPr>
      </w:pPr>
    </w:p>
    <w:p w14:paraId="62040D64"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GIANCOLI (7e): Chapter 7 (7-1through 7-6) </w:t>
      </w:r>
    </w:p>
    <w:p w14:paraId="5082B18F"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ETKINA: Chapter 5 (5-1 through 5-5) </w:t>
      </w:r>
    </w:p>
    <w:p w14:paraId="40E29AEF"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KNIGHT (3e): Chapter 9 (10-1 through 10-6 and 10-8)</w:t>
      </w:r>
    </w:p>
    <w:p w14:paraId="505E9073"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CUTNELL (9e): Chapter 7 (7-1 through 7-3) </w:t>
      </w:r>
    </w:p>
    <w:p w14:paraId="56D86C82"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SERWAY (10e): Chapter 6 (6-1 through 6-3) </w:t>
      </w:r>
    </w:p>
    <w:p w14:paraId="47C7A42C"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WALKER (4e): Chapter 9 (9-1 through 9-6)</w:t>
      </w:r>
    </w:p>
    <w:p w14:paraId="50F209DE" w14:textId="77777777" w:rsidR="005F2E36" w:rsidRPr="00787A93" w:rsidRDefault="005F2E36">
      <w:pPr>
        <w:pStyle w:val="normal0"/>
        <w:rPr>
          <w:rFonts w:ascii="Times New Roman" w:hAnsi="Times New Roman" w:cs="Times New Roman"/>
        </w:rPr>
      </w:pPr>
    </w:p>
    <w:tbl>
      <w:tblPr>
        <w:tblStyle w:val="ab"/>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4C6F3CA3" w14:textId="77777777" w:rsidTr="007B1A67">
        <w:tc>
          <w:tcPr>
            <w:tcW w:w="11016" w:type="dxa"/>
            <w:tcBorders>
              <w:bottom w:val="single" w:sz="4" w:space="0" w:color="000000"/>
            </w:tcBorders>
            <w:shd w:val="clear" w:color="auto" w:fill="FFCC99"/>
          </w:tcPr>
          <w:p w14:paraId="5AA9E4A0" w14:textId="77777777" w:rsidR="00116E40" w:rsidRPr="00787A93" w:rsidRDefault="00116E40" w:rsidP="00116E40">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3: The interactions of an object with other objects can be described by forces.</w:t>
            </w:r>
          </w:p>
          <w:p w14:paraId="51650B1C" w14:textId="77777777" w:rsidR="00B85C4C" w:rsidRPr="00787A93" w:rsidRDefault="00116E40" w:rsidP="00116E40">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n object either has no internal structure or can be analyzed without reference to its internal structure. An interaction between two objects causes changes in the translational and/or rotational motion of each object. When more than one interaction is involved, an object’s change in motion is determined by the combination of interactions (the net force). We know of three fundamental interactions or forces in nature: the gravitational force, the electroweak force, and the strong force. The electroweak force unifies the electromagnetic force and the weak force. These two aspects of the electroweak force dominate at different scales, so are discussed separately. These fundamental forces are dominant at different length scales, and all other known “forces” are manifestations of one or the other of these fundamental interactions. The fundamental forces determine both the structure of objects and the motion of objects, from the very small molecular scale (micro and molecular machines and chemical reactions), to the motion of everyday objects such as automobiles and wind turbines, to the motion of tectonic plates, to the motion of objects and systems at the cosmological scale. </w:t>
            </w:r>
          </w:p>
          <w:p w14:paraId="70717A57" w14:textId="28D01291" w:rsidR="00116E40" w:rsidRPr="00787A93" w:rsidRDefault="00116E40" w:rsidP="00116E40">
            <w:pPr>
              <w:widowControl w:val="0"/>
              <w:autoSpaceDE w:val="0"/>
              <w:autoSpaceDN w:val="0"/>
              <w:adjustRightInd w:val="0"/>
              <w:spacing w:after="240"/>
              <w:rPr>
                <w:rFonts w:ascii="Times New Roman" w:hAnsi="Times New Roman" w:cs="Times New Roman"/>
                <w:color w:val="0000FF"/>
                <w:szCs w:val="22"/>
              </w:rPr>
            </w:pPr>
          </w:p>
        </w:tc>
      </w:tr>
      <w:tr w:rsidR="00F86455" w:rsidRPr="00787A93" w14:paraId="3D90D086" w14:textId="77777777" w:rsidTr="007B1A67">
        <w:tc>
          <w:tcPr>
            <w:tcW w:w="11016" w:type="dxa"/>
            <w:tcBorders>
              <w:bottom w:val="single" w:sz="4" w:space="0" w:color="000000"/>
            </w:tcBorders>
            <w:shd w:val="clear" w:color="auto" w:fill="FFFF99"/>
          </w:tcPr>
          <w:p w14:paraId="24BE2D2A" w14:textId="77777777" w:rsidR="007B1A67" w:rsidRPr="00787A93" w:rsidRDefault="007B1A67" w:rsidP="007B1A67">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3.D: </w:t>
            </w:r>
          </w:p>
          <w:p w14:paraId="3CD166AC" w14:textId="2ED77315" w:rsidR="007B1A67" w:rsidRPr="00787A93" w:rsidRDefault="007B1A67" w:rsidP="007B1A67">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 force exerted on an object can change the momentum of the object. </w:t>
            </w:r>
          </w:p>
          <w:p w14:paraId="74573593" w14:textId="77777777" w:rsidR="00F86455" w:rsidRPr="00787A93" w:rsidRDefault="007B1A67" w:rsidP="007B1A67">
            <w:pPr>
              <w:widowControl w:val="0"/>
              <w:autoSpaceDE w:val="0"/>
              <w:autoSpaceDN w:val="0"/>
              <w:adjustRightInd w:val="0"/>
              <w:spacing w:after="240"/>
              <w:rPr>
                <w:rFonts w:ascii="Times New Roman" w:hAnsi="Times New Roman" w:cs="Times New Roman"/>
                <w:color w:val="auto"/>
                <w:szCs w:val="22"/>
              </w:rPr>
            </w:pPr>
            <w:r w:rsidRPr="00787A93">
              <w:rPr>
                <w:rFonts w:ascii="Times New Roman" w:hAnsi="Times New Roman" w:cs="Times New Roman"/>
                <w:color w:val="auto"/>
                <w:szCs w:val="22"/>
              </w:rPr>
              <w:t xml:space="preserve">The momentum of an object can only change if there is a net force exerted on the object by other objects. Classically, the change in momentum of the object is the product of the average net force on the object and the time interval during which the force is exerted. This product is a vector, called the impulse, and the direction of the impulse is the direction of the change in momentum. The magnitude of the impulse is the area under the force-time curve, which reduces to the product of force and time in the case of a constant force. </w:t>
            </w:r>
          </w:p>
          <w:p w14:paraId="598E2791" w14:textId="1A66C9C4" w:rsidR="007B1A67" w:rsidRPr="00787A93" w:rsidRDefault="007B1A67" w:rsidP="007B1A67">
            <w:pPr>
              <w:widowControl w:val="0"/>
              <w:autoSpaceDE w:val="0"/>
              <w:autoSpaceDN w:val="0"/>
              <w:adjustRightInd w:val="0"/>
              <w:spacing w:after="240"/>
              <w:rPr>
                <w:rFonts w:ascii="Times New Roman" w:hAnsi="Times New Roman" w:cs="Times New Roman"/>
                <w:color w:val="auto"/>
                <w:szCs w:val="22"/>
              </w:rPr>
            </w:pPr>
          </w:p>
        </w:tc>
      </w:tr>
      <w:tr w:rsidR="00F86455" w:rsidRPr="00787A93" w14:paraId="0EDC6018" w14:textId="77777777" w:rsidTr="007B1A67">
        <w:tc>
          <w:tcPr>
            <w:tcW w:w="11016" w:type="dxa"/>
            <w:shd w:val="clear" w:color="auto" w:fill="00FFFF"/>
          </w:tcPr>
          <w:p w14:paraId="2853410A" w14:textId="77777777" w:rsidR="007B1A67" w:rsidRPr="00787A93" w:rsidRDefault="007B1A67" w:rsidP="007B1A67">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D.1: </w:t>
            </w:r>
          </w:p>
          <w:p w14:paraId="05ABBBE0" w14:textId="1CF2ED1C" w:rsidR="00F86455" w:rsidRPr="00787A93" w:rsidRDefault="007B1A67" w:rsidP="007B1A67">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change in momentum of an object is a vector in the direction of the net force exerted on the object. </w:t>
            </w:r>
          </w:p>
          <w:p w14:paraId="3C045FCF" w14:textId="76BE82C5" w:rsidR="007B1A67" w:rsidRPr="00787A93" w:rsidRDefault="007B1A67" w:rsidP="007B1A67">
            <w:pPr>
              <w:widowControl w:val="0"/>
              <w:autoSpaceDE w:val="0"/>
              <w:autoSpaceDN w:val="0"/>
              <w:adjustRightInd w:val="0"/>
              <w:spacing w:after="240"/>
              <w:rPr>
                <w:rFonts w:ascii="Times New Roman" w:hAnsi="Times New Roman" w:cs="Times New Roman"/>
                <w:color w:val="auto"/>
                <w:sz w:val="24"/>
                <w:szCs w:val="24"/>
              </w:rPr>
            </w:pPr>
          </w:p>
        </w:tc>
      </w:tr>
      <w:tr w:rsidR="005F2E36" w:rsidRPr="00787A93" w14:paraId="681342C1" w14:textId="77777777" w:rsidTr="007B1A67">
        <w:tc>
          <w:tcPr>
            <w:tcW w:w="11016" w:type="dxa"/>
            <w:tcBorders>
              <w:bottom w:val="single" w:sz="4" w:space="0" w:color="000000"/>
            </w:tcBorders>
          </w:tcPr>
          <w:p w14:paraId="706C2EA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3.D.1.1: </w:t>
            </w:r>
            <w:r w:rsidRPr="00787A93">
              <w:rPr>
                <w:rFonts w:ascii="Times New Roman" w:hAnsi="Times New Roman" w:cs="Times New Roman"/>
                <w:sz w:val="24"/>
              </w:rPr>
              <w:t xml:space="preserve">The student is able to justify the selection of data needed to determine the relationship between the direction of the force acting on an object and the change in momentum caused by that force. </w:t>
            </w:r>
            <w:r w:rsidRPr="00787A93">
              <w:rPr>
                <w:rFonts w:ascii="Times New Roman" w:hAnsi="Times New Roman" w:cs="Times New Roman"/>
                <w:b/>
                <w:sz w:val="24"/>
              </w:rPr>
              <w:t xml:space="preserve">[SP 4.1]  </w:t>
            </w:r>
          </w:p>
          <w:p w14:paraId="41F86D18"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4.1 The student can </w:t>
            </w:r>
            <w:r w:rsidRPr="00787A93">
              <w:rPr>
                <w:rFonts w:ascii="Times New Roman" w:hAnsi="Times New Roman" w:cs="Times New Roman"/>
                <w:i/>
                <w:iCs/>
                <w:szCs w:val="22"/>
              </w:rPr>
              <w:t xml:space="preserve">justify the selection of the kind of data </w:t>
            </w:r>
            <w:r w:rsidRPr="00787A93">
              <w:rPr>
                <w:rFonts w:ascii="Times New Roman" w:hAnsi="Times New Roman" w:cs="Times New Roman"/>
                <w:i/>
                <w:szCs w:val="22"/>
              </w:rPr>
              <w:t>needed to answer a particular scientific question.</w:t>
            </w:r>
          </w:p>
          <w:p w14:paraId="62761BBE" w14:textId="77777777" w:rsidR="00BE4FE0" w:rsidRPr="00787A93" w:rsidRDefault="00BE4FE0" w:rsidP="00BE4FE0">
            <w:pPr>
              <w:autoSpaceDE w:val="0"/>
              <w:autoSpaceDN w:val="0"/>
              <w:adjustRightInd w:val="0"/>
              <w:ind w:left="360"/>
              <w:rPr>
                <w:rFonts w:ascii="Times New Roman" w:hAnsi="Times New Roman" w:cs="Times New Roman"/>
              </w:rPr>
            </w:pPr>
          </w:p>
        </w:tc>
      </w:tr>
      <w:tr w:rsidR="00F86455" w:rsidRPr="00787A93" w14:paraId="16173736" w14:textId="77777777" w:rsidTr="007B1A67">
        <w:tc>
          <w:tcPr>
            <w:tcW w:w="11016" w:type="dxa"/>
            <w:shd w:val="clear" w:color="auto" w:fill="00FFFF"/>
          </w:tcPr>
          <w:p w14:paraId="60305302" w14:textId="77777777" w:rsidR="007B1A67" w:rsidRPr="00787A93" w:rsidRDefault="007B1A67" w:rsidP="007B1A67">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D.2: </w:t>
            </w:r>
          </w:p>
          <w:p w14:paraId="2AF10D5C" w14:textId="38ED6C70" w:rsidR="007B1A67" w:rsidRPr="00787A93" w:rsidRDefault="007B1A67" w:rsidP="007B1A67">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change in momentum of an object occurs over a time interval. </w:t>
            </w:r>
          </w:p>
          <w:p w14:paraId="11FA4EF3" w14:textId="77777777" w:rsidR="007B1A67" w:rsidRPr="00787A93" w:rsidRDefault="007B1A67" w:rsidP="007B1A67">
            <w:pPr>
              <w:pStyle w:val="ListParagraph"/>
              <w:numPr>
                <w:ilvl w:val="0"/>
                <w:numId w:val="35"/>
              </w:numPr>
              <w:rPr>
                <w:rFonts w:ascii="Times New Roman" w:hAnsi="Times New Roman" w:cs="Times New Roman"/>
                <w:sz w:val="24"/>
                <w:szCs w:val="24"/>
              </w:rPr>
            </w:pPr>
            <w:r w:rsidRPr="00787A93">
              <w:rPr>
                <w:rFonts w:ascii="Times New Roman" w:hAnsi="Times New Roman" w:cs="Times New Roman"/>
                <w:sz w:val="24"/>
                <w:szCs w:val="24"/>
              </w:rPr>
              <w:t>The force that one object exerts on a second object changes the momentum of the second object (in the absence of other forces on the second object).  </w:t>
            </w:r>
          </w:p>
          <w:p w14:paraId="49CB44B2" w14:textId="77BFAB0A" w:rsidR="00F86455" w:rsidRPr="00787A93" w:rsidRDefault="007B1A67" w:rsidP="007B1A67">
            <w:pPr>
              <w:pStyle w:val="ListParagraph"/>
              <w:numPr>
                <w:ilvl w:val="0"/>
                <w:numId w:val="35"/>
              </w:numPr>
              <w:rPr>
                <w:rFonts w:ascii="Times New Roman" w:hAnsi="Times New Roman" w:cs="Times New Roman"/>
                <w:sz w:val="24"/>
                <w:szCs w:val="24"/>
              </w:rPr>
            </w:pPr>
            <w:r w:rsidRPr="00787A93">
              <w:rPr>
                <w:rFonts w:ascii="Times New Roman" w:hAnsi="Times New Roman" w:cs="Times New Roman"/>
                <w:sz w:val="24"/>
                <w:szCs w:val="24"/>
              </w:rPr>
              <w:t>The change in momentum of that object depends on the impulse, which is the product of the average force and the time interval during which the interaction occurred.  </w:t>
            </w:r>
          </w:p>
        </w:tc>
      </w:tr>
      <w:tr w:rsidR="005F2E36" w:rsidRPr="00787A93" w14:paraId="5C7CE265" w14:textId="77777777">
        <w:tc>
          <w:tcPr>
            <w:tcW w:w="11016" w:type="dxa"/>
          </w:tcPr>
          <w:p w14:paraId="727DF84C"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D.2.1:</w:t>
            </w:r>
            <w:r w:rsidRPr="00787A93">
              <w:rPr>
                <w:rFonts w:ascii="Times New Roman" w:hAnsi="Times New Roman" w:cs="Times New Roman"/>
                <w:sz w:val="24"/>
              </w:rPr>
              <w:t xml:space="preserve"> The student is able to justify the selection of routines for the calculation of the relationships between changes in momentum of an object, average force, impulse, and time of interaction. </w:t>
            </w:r>
            <w:r w:rsidRPr="00787A93">
              <w:rPr>
                <w:rFonts w:ascii="Times New Roman" w:hAnsi="Times New Roman" w:cs="Times New Roman"/>
                <w:b/>
                <w:sz w:val="24"/>
              </w:rPr>
              <w:t>[SP 2.1]</w:t>
            </w:r>
          </w:p>
          <w:p w14:paraId="7F54E552"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45F4D42F" w14:textId="77777777" w:rsidR="00BE4FE0" w:rsidRPr="00787A93" w:rsidRDefault="00BE4FE0">
            <w:pPr>
              <w:pStyle w:val="normal0"/>
              <w:contextualSpacing w:val="0"/>
              <w:rPr>
                <w:rFonts w:ascii="Times New Roman" w:hAnsi="Times New Roman" w:cs="Times New Roman"/>
              </w:rPr>
            </w:pPr>
          </w:p>
        </w:tc>
      </w:tr>
    </w:tbl>
    <w:p w14:paraId="1EBA1E9E" w14:textId="77777777" w:rsidR="00750625" w:rsidRDefault="00750625">
      <w:r>
        <w:br w:type="page"/>
      </w:r>
    </w:p>
    <w:tbl>
      <w:tblPr>
        <w:tblStyle w:val="ab"/>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0A84321E" w14:textId="77777777">
        <w:tc>
          <w:tcPr>
            <w:tcW w:w="11016" w:type="dxa"/>
          </w:tcPr>
          <w:p w14:paraId="66A630D3" w14:textId="6854F7FA"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3.D.2.2:</w:t>
            </w:r>
            <w:r w:rsidRPr="00787A93">
              <w:rPr>
                <w:rFonts w:ascii="Times New Roman" w:hAnsi="Times New Roman" w:cs="Times New Roman"/>
                <w:sz w:val="24"/>
              </w:rPr>
              <w:t xml:space="preserve"> The student is able to predict the change in momentum of an object from the average force exerted on the object and the interval of time during which the force is exerted. </w:t>
            </w:r>
            <w:r w:rsidRPr="00787A93">
              <w:rPr>
                <w:rFonts w:ascii="Times New Roman" w:hAnsi="Times New Roman" w:cs="Times New Roman"/>
                <w:b/>
                <w:sz w:val="24"/>
              </w:rPr>
              <w:t>[SP 6.4]</w:t>
            </w:r>
          </w:p>
          <w:p w14:paraId="10ABF349"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3E0615EE" w14:textId="77777777" w:rsidR="0012361C" w:rsidRPr="00787A93" w:rsidRDefault="0012361C" w:rsidP="0012361C">
            <w:pPr>
              <w:autoSpaceDE w:val="0"/>
              <w:autoSpaceDN w:val="0"/>
              <w:adjustRightInd w:val="0"/>
              <w:ind w:left="360"/>
              <w:rPr>
                <w:rFonts w:ascii="Times New Roman" w:hAnsi="Times New Roman" w:cs="Times New Roman"/>
              </w:rPr>
            </w:pPr>
          </w:p>
        </w:tc>
      </w:tr>
      <w:tr w:rsidR="005F2E36" w:rsidRPr="00787A93" w14:paraId="259B6AA3" w14:textId="77777777">
        <w:tc>
          <w:tcPr>
            <w:tcW w:w="11016" w:type="dxa"/>
          </w:tcPr>
          <w:p w14:paraId="76EE8926"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3.D.2.3: </w:t>
            </w:r>
            <w:r w:rsidRPr="00787A93">
              <w:rPr>
                <w:rFonts w:ascii="Times New Roman" w:hAnsi="Times New Roman" w:cs="Times New Roman"/>
                <w:sz w:val="24"/>
              </w:rPr>
              <w:t xml:space="preserve">The student is able to analyze data to characterize the change in momentum of an object from the average force exerted on the object and the interval of time during which the force is exerted. </w:t>
            </w:r>
            <w:r w:rsidRPr="00787A93">
              <w:rPr>
                <w:rFonts w:ascii="Times New Roman" w:hAnsi="Times New Roman" w:cs="Times New Roman"/>
                <w:b/>
                <w:sz w:val="24"/>
              </w:rPr>
              <w:t>[SP 5.1]</w:t>
            </w:r>
          </w:p>
          <w:p w14:paraId="6B5ED1B6"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0C835689" w14:textId="77777777" w:rsidR="00BE4FE0" w:rsidRPr="00787A93" w:rsidRDefault="00BE4FE0">
            <w:pPr>
              <w:pStyle w:val="normal0"/>
              <w:contextualSpacing w:val="0"/>
              <w:rPr>
                <w:rFonts w:ascii="Times New Roman" w:hAnsi="Times New Roman" w:cs="Times New Roman"/>
              </w:rPr>
            </w:pPr>
          </w:p>
        </w:tc>
      </w:tr>
      <w:tr w:rsidR="005F2E36" w:rsidRPr="00787A93" w14:paraId="56C899A9" w14:textId="77777777">
        <w:tc>
          <w:tcPr>
            <w:tcW w:w="11016" w:type="dxa"/>
          </w:tcPr>
          <w:p w14:paraId="2FA028C2"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D.2.4:</w:t>
            </w:r>
            <w:r w:rsidRPr="00787A93">
              <w:rPr>
                <w:rFonts w:ascii="Times New Roman" w:hAnsi="Times New Roman" w:cs="Times New Roman"/>
                <w:sz w:val="24"/>
              </w:rPr>
              <w:t xml:space="preserve"> The student is able to design a plan for collecting data to investigate the relationship between changes in momentum and the average force exerted on an object over time. </w:t>
            </w:r>
            <w:r w:rsidRPr="00787A93">
              <w:rPr>
                <w:rFonts w:ascii="Times New Roman" w:hAnsi="Times New Roman" w:cs="Times New Roman"/>
                <w:b/>
                <w:sz w:val="24"/>
              </w:rPr>
              <w:t>[SP 4.2]</w:t>
            </w:r>
          </w:p>
          <w:p w14:paraId="27EBCF6B" w14:textId="77777777" w:rsidR="00BE4FE0" w:rsidRPr="00787A93" w:rsidRDefault="00BE4FE0" w:rsidP="00BE4FE0">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5656B0C7" w14:textId="77777777" w:rsidR="00BE4FE0" w:rsidRPr="00787A93" w:rsidRDefault="00BE4FE0">
            <w:pPr>
              <w:pStyle w:val="normal0"/>
              <w:contextualSpacing w:val="0"/>
              <w:rPr>
                <w:rFonts w:ascii="Times New Roman" w:hAnsi="Times New Roman" w:cs="Times New Roman"/>
              </w:rPr>
            </w:pPr>
          </w:p>
        </w:tc>
      </w:tr>
    </w:tbl>
    <w:p w14:paraId="68BBBA4A" w14:textId="77777777" w:rsidR="005F2E36" w:rsidRPr="00787A93" w:rsidRDefault="005F2E36">
      <w:pPr>
        <w:pStyle w:val="normal0"/>
        <w:rPr>
          <w:rFonts w:ascii="Times New Roman" w:hAnsi="Times New Roman" w:cs="Times New Roman"/>
        </w:rPr>
      </w:pPr>
    </w:p>
    <w:tbl>
      <w:tblPr>
        <w:tblStyle w:val="ac"/>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1D428193" w14:textId="77777777" w:rsidTr="007B1A67">
        <w:tc>
          <w:tcPr>
            <w:tcW w:w="11016" w:type="dxa"/>
            <w:tcBorders>
              <w:bottom w:val="single" w:sz="4" w:space="0" w:color="000000"/>
            </w:tcBorders>
            <w:shd w:val="clear" w:color="auto" w:fill="FFCC99"/>
          </w:tcPr>
          <w:p w14:paraId="0A5BEAD2" w14:textId="77777777" w:rsidR="003C5654" w:rsidRPr="00787A93" w:rsidRDefault="00BC2BF1" w:rsidP="003C5654">
            <w:pPr>
              <w:widowControl w:val="0"/>
              <w:autoSpaceDE w:val="0"/>
              <w:autoSpaceDN w:val="0"/>
              <w:adjustRightInd w:val="0"/>
              <w:spacing w:after="240"/>
              <w:rPr>
                <w:rFonts w:ascii="Times New Roman" w:hAnsi="Times New Roman" w:cs="Times New Roman"/>
                <w:color w:val="auto"/>
                <w:sz w:val="32"/>
                <w:szCs w:val="32"/>
              </w:rPr>
            </w:pPr>
            <w:r w:rsidRPr="00787A93">
              <w:rPr>
                <w:rFonts w:ascii="Times New Roman" w:hAnsi="Times New Roman" w:cs="Times New Roman"/>
                <w:b/>
                <w:color w:val="0000FF"/>
                <w:sz w:val="28"/>
                <w:szCs w:val="28"/>
              </w:rPr>
              <w:t>BIG IDEA 4: Interactions between systems can result in changes in those systems.</w:t>
            </w:r>
            <w:r w:rsidR="003C5654" w:rsidRPr="00787A93">
              <w:rPr>
                <w:rFonts w:ascii="Times New Roman" w:hAnsi="Times New Roman" w:cs="Times New Roman"/>
                <w:color w:val="auto"/>
                <w:sz w:val="32"/>
                <w:szCs w:val="32"/>
              </w:rPr>
              <w:t xml:space="preserve"> </w:t>
            </w:r>
          </w:p>
          <w:p w14:paraId="297DF911" w14:textId="77777777" w:rsidR="005F2E36" w:rsidRPr="00787A93" w:rsidRDefault="003C5654" w:rsidP="003C5654">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 system is a collection of objects, and the interactions of such systems are an important aspect of understanding the physical world. The concepts and applications in Big Idea 3, which concerned only objects, can be extended to discussions of such systems. The behavior of a system of objects may require a specification of their distribution, which can be described using the center of mass. The motion of the system is then described by Newton’s second law as applied to the center of mass. When external forces or torques are exerted on a system, changes in linear momentum, angular momentum, and/or kinetic, potential, or internal energy of the system can occur. Energy transfers, particularly, are at the heart of almost every process that is investigated in the AP sciences. The behavior of electrically charged and magnetic systems can be changed through electromagnetic interactions with other systems. </w:t>
            </w:r>
          </w:p>
          <w:p w14:paraId="04E6972E" w14:textId="1D002451" w:rsidR="003C5654" w:rsidRPr="00787A93" w:rsidRDefault="003C5654" w:rsidP="003C5654">
            <w:pPr>
              <w:widowControl w:val="0"/>
              <w:autoSpaceDE w:val="0"/>
              <w:autoSpaceDN w:val="0"/>
              <w:adjustRightInd w:val="0"/>
              <w:spacing w:after="240"/>
              <w:rPr>
                <w:rFonts w:ascii="Times New Roman" w:hAnsi="Times New Roman" w:cs="Times New Roman"/>
                <w:color w:val="0000FF"/>
                <w:szCs w:val="22"/>
              </w:rPr>
            </w:pPr>
          </w:p>
        </w:tc>
      </w:tr>
      <w:tr w:rsidR="00F86455" w:rsidRPr="00787A93" w14:paraId="3D14880C" w14:textId="77777777" w:rsidTr="007B1A67">
        <w:tc>
          <w:tcPr>
            <w:tcW w:w="11016" w:type="dxa"/>
            <w:tcBorders>
              <w:bottom w:val="single" w:sz="4" w:space="0" w:color="000000"/>
            </w:tcBorders>
            <w:shd w:val="clear" w:color="auto" w:fill="FFFF99"/>
          </w:tcPr>
          <w:p w14:paraId="2B179B06" w14:textId="77777777" w:rsidR="007B1A67" w:rsidRPr="00787A93" w:rsidRDefault="007B1A67" w:rsidP="007B1A67">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nduring Understanding 4.B: </w:t>
            </w:r>
          </w:p>
          <w:p w14:paraId="60C36058" w14:textId="43A303A1" w:rsidR="007B1A67" w:rsidRPr="00787A93" w:rsidRDefault="007B1A67" w:rsidP="007B1A67">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Interactions with other objects or systems can change the total linear momentum of a system. </w:t>
            </w:r>
          </w:p>
          <w:p w14:paraId="26DE296C" w14:textId="77777777" w:rsidR="00F86455" w:rsidRPr="00787A93" w:rsidRDefault="007B1A67" w:rsidP="007B1A67">
            <w:pPr>
              <w:widowControl w:val="0"/>
              <w:autoSpaceDE w:val="0"/>
              <w:autoSpaceDN w:val="0"/>
              <w:adjustRightInd w:val="0"/>
              <w:spacing w:after="240"/>
              <w:rPr>
                <w:rFonts w:ascii="Times New Roman" w:hAnsi="Times New Roman" w:cs="Times New Roman"/>
                <w:color w:val="auto"/>
                <w:szCs w:val="22"/>
              </w:rPr>
            </w:pPr>
            <w:r w:rsidRPr="00787A93">
              <w:rPr>
                <w:rFonts w:ascii="Times New Roman" w:hAnsi="Times New Roman" w:cs="Times New Roman"/>
                <w:color w:val="auto"/>
                <w:szCs w:val="22"/>
              </w:rPr>
              <w:t xml:space="preserve">When a net external force is exerted on a system, linear momentum is transferred to parts of the system in the direction of the external force. Qualitative comparisons of the change in momentum in different scenarios are important. The change in momentum for a constant-mass system is the product of the mass and the change in velocity. The momentum transferred in an interaction is the product of the average net force and the time interval during which the force is exerted, whether or not the mass is constant. Graphs of force versus time can therefore be used to determine the change in momentum. </w:t>
            </w:r>
          </w:p>
          <w:p w14:paraId="72EE5A8B" w14:textId="5FCF1825" w:rsidR="007B1A67" w:rsidRPr="00787A93" w:rsidRDefault="007B1A67" w:rsidP="007B1A67">
            <w:pPr>
              <w:widowControl w:val="0"/>
              <w:autoSpaceDE w:val="0"/>
              <w:autoSpaceDN w:val="0"/>
              <w:adjustRightInd w:val="0"/>
              <w:spacing w:after="240"/>
              <w:rPr>
                <w:rFonts w:ascii="Times New Roman" w:hAnsi="Times New Roman" w:cs="Times New Roman"/>
                <w:color w:val="auto"/>
                <w:szCs w:val="22"/>
              </w:rPr>
            </w:pPr>
          </w:p>
        </w:tc>
      </w:tr>
      <w:tr w:rsidR="00F86455" w:rsidRPr="00787A93" w14:paraId="1D8B5F33" w14:textId="77777777" w:rsidTr="007B1A67">
        <w:tc>
          <w:tcPr>
            <w:tcW w:w="11016" w:type="dxa"/>
            <w:shd w:val="clear" w:color="auto" w:fill="00FFFF"/>
          </w:tcPr>
          <w:p w14:paraId="783A7841" w14:textId="77777777" w:rsidR="007B1A67" w:rsidRPr="00787A93" w:rsidRDefault="007B1A67" w:rsidP="007B1A67">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4.B.1: </w:t>
            </w:r>
          </w:p>
          <w:p w14:paraId="60C8D026" w14:textId="77777777" w:rsidR="00F86455" w:rsidRPr="00787A93" w:rsidRDefault="007B1A67" w:rsidP="007B1A67">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change in linear momentum for a constant-mass system is the product of the mass of the system and the change in velocity of the center of mass. </w:t>
            </w:r>
          </w:p>
          <w:p w14:paraId="0B6785F9" w14:textId="76244780" w:rsidR="003C5654" w:rsidRPr="00787A93" w:rsidRDefault="003C5654" w:rsidP="007B1A67">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73AAD891" w14:textId="77777777">
        <w:tc>
          <w:tcPr>
            <w:tcW w:w="11016" w:type="dxa"/>
          </w:tcPr>
          <w:p w14:paraId="1C80F365"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B.1.1:</w:t>
            </w:r>
            <w:r w:rsidRPr="00787A93">
              <w:rPr>
                <w:rFonts w:ascii="Times New Roman" w:hAnsi="Times New Roman" w:cs="Times New Roman"/>
                <w:sz w:val="24"/>
              </w:rPr>
              <w:t xml:space="preserve"> The student is able to calculate the change in linear momentum of a two-object system with constant mass in linear motion from a representation of the system (data, graphs, etc.). </w:t>
            </w:r>
            <w:r w:rsidRPr="00787A93">
              <w:rPr>
                <w:rFonts w:ascii="Times New Roman" w:hAnsi="Times New Roman" w:cs="Times New Roman"/>
                <w:b/>
                <w:sz w:val="24"/>
              </w:rPr>
              <w:t>[SP 1.4, 2.2]</w:t>
            </w:r>
          </w:p>
          <w:p w14:paraId="7B0684D8"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1B71F370"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1B71B148" w14:textId="77777777" w:rsidR="00BE4FE0" w:rsidRPr="00787A93" w:rsidRDefault="00BE4FE0">
            <w:pPr>
              <w:pStyle w:val="normal0"/>
              <w:contextualSpacing w:val="0"/>
              <w:rPr>
                <w:rFonts w:ascii="Times New Roman" w:hAnsi="Times New Roman" w:cs="Times New Roman"/>
              </w:rPr>
            </w:pPr>
          </w:p>
        </w:tc>
      </w:tr>
      <w:tr w:rsidR="005F2E36" w:rsidRPr="00787A93" w14:paraId="368E2FBC" w14:textId="77777777" w:rsidTr="007B1A67">
        <w:tc>
          <w:tcPr>
            <w:tcW w:w="11016" w:type="dxa"/>
            <w:tcBorders>
              <w:bottom w:val="single" w:sz="4" w:space="0" w:color="000000"/>
            </w:tcBorders>
          </w:tcPr>
          <w:p w14:paraId="7D94C316"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B.1.2:</w:t>
            </w:r>
            <w:r w:rsidRPr="00787A93">
              <w:rPr>
                <w:rFonts w:ascii="Times New Roman" w:hAnsi="Times New Roman" w:cs="Times New Roman"/>
                <w:sz w:val="24"/>
              </w:rPr>
              <w:t xml:space="preserve"> The student is able to analyze data to find the change in linear momentum for a constant-mass system using the product of the mass and the change in velocity of the center of mass. </w:t>
            </w:r>
            <w:r w:rsidRPr="00787A93">
              <w:rPr>
                <w:rFonts w:ascii="Times New Roman" w:hAnsi="Times New Roman" w:cs="Times New Roman"/>
                <w:b/>
                <w:sz w:val="24"/>
              </w:rPr>
              <w:t>[SP 5.1]</w:t>
            </w:r>
          </w:p>
          <w:p w14:paraId="43C76109"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7C432277" w14:textId="77777777" w:rsidR="00BE4FE0" w:rsidRPr="00787A93" w:rsidRDefault="00BE4FE0">
            <w:pPr>
              <w:pStyle w:val="normal0"/>
              <w:contextualSpacing w:val="0"/>
              <w:rPr>
                <w:rFonts w:ascii="Times New Roman" w:hAnsi="Times New Roman" w:cs="Times New Roman"/>
              </w:rPr>
            </w:pPr>
          </w:p>
        </w:tc>
      </w:tr>
    </w:tbl>
    <w:p w14:paraId="4C311FE7" w14:textId="77777777" w:rsidR="00750625" w:rsidRDefault="00750625">
      <w:r>
        <w:br w:type="page"/>
      </w:r>
    </w:p>
    <w:tbl>
      <w:tblPr>
        <w:tblStyle w:val="ac"/>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23FCC2A4" w14:textId="77777777" w:rsidTr="007B1A67">
        <w:tc>
          <w:tcPr>
            <w:tcW w:w="11016" w:type="dxa"/>
            <w:shd w:val="clear" w:color="auto" w:fill="00FFFF"/>
          </w:tcPr>
          <w:p w14:paraId="1F226878" w14:textId="65356358" w:rsidR="007B1A67" w:rsidRPr="00787A93" w:rsidRDefault="007B1A67" w:rsidP="007B1A67">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4.B.2: </w:t>
            </w:r>
          </w:p>
          <w:p w14:paraId="696B2FBD" w14:textId="060E7400" w:rsidR="007B1A67" w:rsidRPr="00787A93" w:rsidRDefault="007B1A67" w:rsidP="007B1A67">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change in linear momentum of the system is given by the product of the average force on that system and the time interval during which the force is exerted. </w:t>
            </w:r>
          </w:p>
          <w:p w14:paraId="5DAFAD73" w14:textId="77777777" w:rsidR="007B1A67" w:rsidRPr="00787A93" w:rsidRDefault="007B1A67" w:rsidP="007B1A67">
            <w:pPr>
              <w:pStyle w:val="ListParagraph"/>
              <w:numPr>
                <w:ilvl w:val="0"/>
                <w:numId w:val="36"/>
              </w:numPr>
              <w:rPr>
                <w:rFonts w:ascii="Times New Roman" w:hAnsi="Times New Roman" w:cs="Times New Roman"/>
                <w:sz w:val="24"/>
                <w:szCs w:val="24"/>
              </w:rPr>
            </w:pPr>
            <w:r w:rsidRPr="00787A93">
              <w:rPr>
                <w:rFonts w:ascii="Times New Roman" w:hAnsi="Times New Roman" w:cs="Times New Roman"/>
                <w:sz w:val="24"/>
                <w:szCs w:val="24"/>
              </w:rPr>
              <w:t>The units for momentum are the same as the units of the area under the curve of a force versus time graph.  </w:t>
            </w:r>
          </w:p>
          <w:p w14:paraId="31E7C852" w14:textId="379E0A31" w:rsidR="00F86455" w:rsidRPr="00787A93" w:rsidRDefault="007B1A67" w:rsidP="007B1A67">
            <w:pPr>
              <w:pStyle w:val="ListParagraph"/>
              <w:numPr>
                <w:ilvl w:val="0"/>
                <w:numId w:val="36"/>
              </w:numPr>
              <w:rPr>
                <w:rFonts w:ascii="Times New Roman" w:hAnsi="Times New Roman" w:cs="Times New Roman"/>
                <w:sz w:val="24"/>
                <w:szCs w:val="24"/>
              </w:rPr>
            </w:pPr>
            <w:r w:rsidRPr="00787A93">
              <w:rPr>
                <w:rFonts w:ascii="Times New Roman" w:hAnsi="Times New Roman" w:cs="Times New Roman"/>
                <w:sz w:val="24"/>
                <w:szCs w:val="24"/>
              </w:rPr>
              <w:t>The changes in linear momentum and force are both vectors in the same direction.  </w:t>
            </w:r>
          </w:p>
        </w:tc>
      </w:tr>
      <w:tr w:rsidR="005F2E36" w:rsidRPr="00787A93" w14:paraId="6C6A4575" w14:textId="77777777">
        <w:tc>
          <w:tcPr>
            <w:tcW w:w="11016" w:type="dxa"/>
          </w:tcPr>
          <w:p w14:paraId="52E26B16"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B.2.1:</w:t>
            </w:r>
            <w:r w:rsidRPr="00787A93">
              <w:rPr>
                <w:rFonts w:ascii="Times New Roman" w:hAnsi="Times New Roman" w:cs="Times New Roman"/>
                <w:sz w:val="24"/>
              </w:rPr>
              <w:t xml:space="preserve"> The student is able to apply mathematical routines to calculate the change in momentum of a system by analyzing the average force exerted over a certain time on the system. </w:t>
            </w:r>
            <w:r w:rsidRPr="00787A93">
              <w:rPr>
                <w:rFonts w:ascii="Times New Roman" w:hAnsi="Times New Roman" w:cs="Times New Roman"/>
                <w:b/>
                <w:sz w:val="24"/>
              </w:rPr>
              <w:t>[SP 2.2]</w:t>
            </w:r>
          </w:p>
          <w:p w14:paraId="5BB4BBE8"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07CA068F" w14:textId="77777777" w:rsidR="00BE4FE0" w:rsidRPr="00787A93" w:rsidRDefault="00BE4FE0">
            <w:pPr>
              <w:pStyle w:val="normal0"/>
              <w:contextualSpacing w:val="0"/>
              <w:rPr>
                <w:rFonts w:ascii="Times New Roman" w:hAnsi="Times New Roman" w:cs="Times New Roman"/>
              </w:rPr>
            </w:pPr>
          </w:p>
        </w:tc>
      </w:tr>
      <w:tr w:rsidR="005F2E36" w:rsidRPr="00787A93" w14:paraId="0AAE5F13" w14:textId="77777777">
        <w:tc>
          <w:tcPr>
            <w:tcW w:w="11016" w:type="dxa"/>
          </w:tcPr>
          <w:p w14:paraId="53331C82"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B.2.2:</w:t>
            </w:r>
            <w:r w:rsidRPr="00787A93">
              <w:rPr>
                <w:rFonts w:ascii="Times New Roman" w:hAnsi="Times New Roman" w:cs="Times New Roman"/>
                <w:sz w:val="24"/>
              </w:rPr>
              <w:t xml:space="preserve"> The student is able to perform analysis on data presented as a force-time graph and predict the change in momentum of a system. </w:t>
            </w:r>
            <w:r w:rsidRPr="00787A93">
              <w:rPr>
                <w:rFonts w:ascii="Times New Roman" w:hAnsi="Times New Roman" w:cs="Times New Roman"/>
                <w:b/>
                <w:sz w:val="24"/>
              </w:rPr>
              <w:t>[SP 5.1]</w:t>
            </w:r>
          </w:p>
          <w:p w14:paraId="6AD9882E"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43F78B78" w14:textId="77777777" w:rsidR="00BE4FE0" w:rsidRPr="00787A93" w:rsidRDefault="00BE4FE0">
            <w:pPr>
              <w:pStyle w:val="normal0"/>
              <w:contextualSpacing w:val="0"/>
              <w:rPr>
                <w:rFonts w:ascii="Times New Roman" w:hAnsi="Times New Roman" w:cs="Times New Roman"/>
              </w:rPr>
            </w:pPr>
          </w:p>
        </w:tc>
      </w:tr>
    </w:tbl>
    <w:tbl>
      <w:tblPr>
        <w:tblStyle w:val="ad"/>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5D5D168F" w14:textId="77777777" w:rsidTr="00A51056">
        <w:tc>
          <w:tcPr>
            <w:tcW w:w="11016" w:type="dxa"/>
            <w:tcBorders>
              <w:bottom w:val="single" w:sz="4" w:space="0" w:color="000000"/>
            </w:tcBorders>
            <w:shd w:val="clear" w:color="auto" w:fill="FFCC99"/>
          </w:tcPr>
          <w:p w14:paraId="0FBBBD45" w14:textId="77777777" w:rsidR="00B80BC5" w:rsidRPr="00787A93" w:rsidRDefault="00B80BC5" w:rsidP="00B80BC5">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 xml:space="preserve">BIG IDEA 5: Changes that occur as a result of interactions are constrained by conservation laws. </w:t>
            </w:r>
          </w:p>
          <w:p w14:paraId="660E903E" w14:textId="77777777" w:rsidR="005F2E36" w:rsidRPr="00787A93" w:rsidRDefault="00B80BC5" w:rsidP="00B80BC5">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Conservation laws constrain the possible behaviors of the objects in a system of any size or the outcome of an interaction or a process. Associated with every conservation law is a physical quantity, a scalar or a vector, which characterizes a system. In a closed and isolated system, that quantity has a constant value, independent of interactions between objects in the system for all configurations of the system. In an open system, the changes of that quantity are always equal to the transfer of that quantity to or from the system by all possible interactions with other systems. Thus, conservation laws constrain the possible configurations of a system. Among many conservation laws, several apply across all scales. Conservation of energy is pervasive across all areas of physics and across all the sciences. All processes in nature conserve the net electric charge. Whether interactions are elastic or inelastic, linear momentum and angular momentum are conserved. When analyzing a physical situation, the choice of a system and the expression of the conservation laws provide a quick and powerful set of tools to express mathematical constraints relating the variables in the system. </w:t>
            </w:r>
          </w:p>
          <w:p w14:paraId="41EA8780" w14:textId="5548D48A" w:rsidR="00B80BC5" w:rsidRPr="00787A93" w:rsidRDefault="00B80BC5" w:rsidP="00B80BC5">
            <w:pPr>
              <w:widowControl w:val="0"/>
              <w:autoSpaceDE w:val="0"/>
              <w:autoSpaceDN w:val="0"/>
              <w:adjustRightInd w:val="0"/>
              <w:spacing w:after="240"/>
              <w:rPr>
                <w:rFonts w:ascii="Times New Roman" w:hAnsi="Times New Roman" w:cs="Times New Roman"/>
                <w:color w:val="0000FF"/>
                <w:szCs w:val="22"/>
              </w:rPr>
            </w:pPr>
          </w:p>
        </w:tc>
      </w:tr>
      <w:tr w:rsidR="00F86455" w:rsidRPr="00787A93" w14:paraId="79E0A894" w14:textId="77777777" w:rsidTr="00A51056">
        <w:tc>
          <w:tcPr>
            <w:tcW w:w="11016" w:type="dxa"/>
            <w:tcBorders>
              <w:bottom w:val="single" w:sz="4" w:space="0" w:color="000000"/>
            </w:tcBorders>
            <w:shd w:val="clear" w:color="auto" w:fill="FFFF99"/>
          </w:tcPr>
          <w:p w14:paraId="2BEAB30E" w14:textId="77777777" w:rsidR="00DC37E9" w:rsidRPr="00787A93" w:rsidRDefault="00DC37E9" w:rsidP="00DC37E9">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5.A: </w:t>
            </w:r>
          </w:p>
          <w:p w14:paraId="512B949C" w14:textId="65E3F37B" w:rsidR="00DC37E9" w:rsidRPr="00787A93" w:rsidRDefault="00DC37E9" w:rsidP="00DC37E9">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Certain quantities are conserved, in the sense that the changes of those quantities in a given system are always equal to the transfer of that quantity to or from the system by all possible interactions with other systems. </w:t>
            </w:r>
          </w:p>
          <w:p w14:paraId="3F7DAB07" w14:textId="77777777" w:rsidR="00F86455" w:rsidRDefault="00DC37E9" w:rsidP="00750625">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Conservation laws constrain the possible motions of the objects in a system of any size, or the outcome of an interaction or a process. For example, thinking about physical systems from the perspective of Newton’s second law, each object changes its motion at any instant in response to external forces and torques, its response constrained only by its inertial mass and the distribution of that mass. However, with even a few objects in a system, tracking the motions becomes very complex. Associated with every conservation law is a physical quantity, a scalar or a vector, which characterizes a system. In a closed and isolated system, that quantity has a constant value, independent of interactions between objects in the system for all configurations of the system. In an open system, the changes of that quantity are always equal to the transfer of that quantity to or from the system by all possible interactions with other systems. Thus, the conservation law constrains the possible configurations of a system. When analyzing a physical situation, the choice of a system and the expression of the conservation laws provide a quick and powerful set of tools to express mathematical constraints relating the variables in the system. </w:t>
            </w:r>
          </w:p>
          <w:p w14:paraId="2C6D5849" w14:textId="13A1C134" w:rsidR="00750625" w:rsidRPr="00750625" w:rsidRDefault="00750625" w:rsidP="00750625">
            <w:pPr>
              <w:widowControl w:val="0"/>
              <w:autoSpaceDE w:val="0"/>
              <w:autoSpaceDN w:val="0"/>
              <w:adjustRightInd w:val="0"/>
              <w:spacing w:after="240"/>
              <w:rPr>
                <w:rFonts w:ascii="Times New Roman" w:hAnsi="Times New Roman" w:cs="Times New Roman"/>
                <w:color w:val="auto"/>
                <w:sz w:val="20"/>
              </w:rPr>
            </w:pPr>
          </w:p>
        </w:tc>
      </w:tr>
      <w:tr w:rsidR="00F86455" w:rsidRPr="00787A93" w14:paraId="5F206569" w14:textId="77777777" w:rsidTr="00A51056">
        <w:tc>
          <w:tcPr>
            <w:tcW w:w="11016" w:type="dxa"/>
            <w:shd w:val="clear" w:color="auto" w:fill="00FFFF"/>
          </w:tcPr>
          <w:p w14:paraId="3B42D368" w14:textId="77777777" w:rsidR="00DC37E9" w:rsidRPr="00787A93" w:rsidRDefault="00DC37E9" w:rsidP="00DC37E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5.A.2: </w:t>
            </w:r>
          </w:p>
          <w:p w14:paraId="13799B2D" w14:textId="0DB51041" w:rsidR="00DC37E9" w:rsidRPr="00787A93" w:rsidRDefault="00DC37E9" w:rsidP="00DC37E9">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For all systems under all circumstances, energy, charge, linear momentum, and angular momentum are conserved. For an isolated or a closed system, conserved quantities are constant. An open system is one that exchanges any conserved quantity with its surroundings. </w:t>
            </w:r>
          </w:p>
          <w:p w14:paraId="1AC3A868" w14:textId="44F65180" w:rsidR="00DC37E9" w:rsidRPr="00787A93" w:rsidRDefault="00DC37E9" w:rsidP="00DC37E9">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01ECC07C" w14:textId="77777777" w:rsidTr="00A51056">
        <w:tc>
          <w:tcPr>
            <w:tcW w:w="11016" w:type="dxa"/>
            <w:tcBorders>
              <w:bottom w:val="single" w:sz="4" w:space="0" w:color="000000"/>
            </w:tcBorders>
          </w:tcPr>
          <w:p w14:paraId="4B10AE0F"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A.2.1:</w:t>
            </w:r>
            <w:r w:rsidRPr="00787A93">
              <w:rPr>
                <w:rFonts w:ascii="Times New Roman" w:hAnsi="Times New Roman" w:cs="Times New Roman"/>
                <w:sz w:val="24"/>
              </w:rPr>
              <w:t xml:space="preserve"> The student is able to define open and closed systems for everyday situations and apply conservation concepts for energy, charge, and linear momentum to those situations. </w:t>
            </w:r>
            <w:r w:rsidRPr="00787A93">
              <w:rPr>
                <w:rFonts w:ascii="Times New Roman" w:hAnsi="Times New Roman" w:cs="Times New Roman"/>
                <w:b/>
                <w:sz w:val="24"/>
              </w:rPr>
              <w:t>[SP 6.4, 7.2]</w:t>
            </w:r>
          </w:p>
          <w:p w14:paraId="59F25342"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57375CB7" w14:textId="5316FBCA" w:rsidR="0012361C" w:rsidRPr="00750625" w:rsidRDefault="0012361C" w:rsidP="00750625">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tc>
      </w:tr>
      <w:tr w:rsidR="00F86455" w:rsidRPr="00787A93" w14:paraId="23DC3CD6" w14:textId="77777777" w:rsidTr="00A51056">
        <w:tc>
          <w:tcPr>
            <w:tcW w:w="11016" w:type="dxa"/>
            <w:tcBorders>
              <w:bottom w:val="single" w:sz="4" w:space="0" w:color="000000"/>
            </w:tcBorders>
            <w:shd w:val="clear" w:color="auto" w:fill="FFFF99"/>
          </w:tcPr>
          <w:p w14:paraId="5412E3E7" w14:textId="77777777" w:rsidR="00DC37E9" w:rsidRPr="00787A93" w:rsidRDefault="00DC37E9" w:rsidP="00DC37E9">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lastRenderedPageBreak/>
              <w:t xml:space="preserve">Enduring Understanding 5.D: </w:t>
            </w:r>
          </w:p>
          <w:p w14:paraId="3FBC7328" w14:textId="73BDF187" w:rsidR="00DC37E9" w:rsidRPr="00787A93" w:rsidRDefault="00DC37E9" w:rsidP="00DC37E9">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The linear momentum of a system is conserved. </w:t>
            </w:r>
          </w:p>
          <w:p w14:paraId="3B9AA0A5" w14:textId="77777777" w:rsidR="00DC37E9" w:rsidRPr="00787A93" w:rsidRDefault="00DC37E9" w:rsidP="00DC37E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Conservation of linear momentum is another of the important conservation laws. This law holds at all scales from the subatomic scale to the galactic scale. Linear momentum in a system isolated from external forces is constant. Interactions with other objects or systems can change the total linear momentum of a system. Such changes are discussed in Enduring Understandings 3.D and 4.B. </w:t>
            </w:r>
          </w:p>
          <w:p w14:paraId="3611AEFC" w14:textId="77777777" w:rsidR="00DC37E9" w:rsidRPr="00787A93" w:rsidRDefault="00DC37E9" w:rsidP="00DC37E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When objects collide, the collisions can be elastic or inelastic. In both types of collisions linear momentum is conserved. The elastic collision of nonrotating objects describes those cases in which the linear momentum stays constant and the kinetic and internal energies of the system are the same before and after the collision. The inelastic collision of objects describes those cases in which the linear momentum stays constant and the kinetic and internal energies of the objects are different before and after the collision. </w:t>
            </w:r>
          </w:p>
          <w:p w14:paraId="5CCA2ED0" w14:textId="77777777" w:rsidR="00F86455" w:rsidRDefault="00DC37E9" w:rsidP="00750625">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velocity of the center of mass of the system cannot be changed by an interaction within the system. In an isolated system that is initially stationary, the location of the center of mass is fixed. When two objects collide, the velocity of their center of mass will not change. </w:t>
            </w:r>
          </w:p>
          <w:p w14:paraId="74E22CC3" w14:textId="33C662D4" w:rsidR="00750625" w:rsidRPr="00750625" w:rsidRDefault="00750625" w:rsidP="00750625">
            <w:pPr>
              <w:widowControl w:val="0"/>
              <w:autoSpaceDE w:val="0"/>
              <w:autoSpaceDN w:val="0"/>
              <w:adjustRightInd w:val="0"/>
              <w:spacing w:after="240"/>
              <w:rPr>
                <w:rFonts w:ascii="Times New Roman" w:hAnsi="Times New Roman" w:cs="Times New Roman"/>
                <w:color w:val="auto"/>
                <w:sz w:val="20"/>
              </w:rPr>
            </w:pPr>
          </w:p>
        </w:tc>
      </w:tr>
      <w:tr w:rsidR="00F86455" w:rsidRPr="00787A93" w14:paraId="62B6E163" w14:textId="77777777" w:rsidTr="00A51056">
        <w:tc>
          <w:tcPr>
            <w:tcW w:w="11016" w:type="dxa"/>
            <w:shd w:val="clear" w:color="auto" w:fill="00FFFF"/>
          </w:tcPr>
          <w:p w14:paraId="0FE52C3D" w14:textId="77777777" w:rsidR="00DC37E9" w:rsidRPr="00787A93" w:rsidRDefault="00DC37E9" w:rsidP="00DC37E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5.D.1: </w:t>
            </w:r>
          </w:p>
          <w:p w14:paraId="5639D3A0" w14:textId="65DEE218" w:rsidR="00DC37E9" w:rsidRPr="00787A93" w:rsidRDefault="00DC37E9" w:rsidP="00DC37E9">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In a collision between objects, linear momentum is conserved. In an elastic collision, kinetic energy is the same before and after. </w:t>
            </w:r>
          </w:p>
          <w:p w14:paraId="764D1A6F" w14:textId="77777777" w:rsidR="00DC37E9" w:rsidRPr="00787A93" w:rsidRDefault="00DC37E9" w:rsidP="00DC37E9">
            <w:pPr>
              <w:pStyle w:val="ListParagraph"/>
              <w:numPr>
                <w:ilvl w:val="0"/>
                <w:numId w:val="26"/>
              </w:numPr>
              <w:rPr>
                <w:rFonts w:ascii="Times New Roman" w:hAnsi="Times New Roman" w:cs="Times New Roman"/>
                <w:sz w:val="24"/>
                <w:szCs w:val="24"/>
              </w:rPr>
            </w:pPr>
            <w:r w:rsidRPr="00787A93">
              <w:rPr>
                <w:rFonts w:ascii="Times New Roman" w:hAnsi="Times New Roman" w:cs="Times New Roman"/>
                <w:sz w:val="24"/>
                <w:szCs w:val="24"/>
              </w:rPr>
              <w:t>In an isolated system, the linear momentum is constant throughout the collision.  </w:t>
            </w:r>
          </w:p>
          <w:p w14:paraId="16D0C8DF" w14:textId="06FC03E5" w:rsidR="00F86455" w:rsidRPr="00787A93" w:rsidRDefault="00DC37E9" w:rsidP="00DC37E9">
            <w:pPr>
              <w:pStyle w:val="ListParagraph"/>
              <w:numPr>
                <w:ilvl w:val="0"/>
                <w:numId w:val="26"/>
              </w:numPr>
              <w:rPr>
                <w:rFonts w:ascii="Times New Roman" w:hAnsi="Times New Roman" w:cs="Times New Roman"/>
                <w:sz w:val="24"/>
                <w:szCs w:val="24"/>
              </w:rPr>
            </w:pPr>
            <w:r w:rsidRPr="00787A93">
              <w:rPr>
                <w:rFonts w:ascii="Times New Roman" w:hAnsi="Times New Roman" w:cs="Times New Roman"/>
                <w:sz w:val="24"/>
                <w:szCs w:val="24"/>
              </w:rPr>
              <w:t>In an isolated system, the kinetic energy after an elastic collision is the same as the kinetic energy before the collision.  </w:t>
            </w:r>
          </w:p>
        </w:tc>
      </w:tr>
      <w:tr w:rsidR="005F2E36" w:rsidRPr="00787A93" w14:paraId="277D4699" w14:textId="77777777">
        <w:tc>
          <w:tcPr>
            <w:tcW w:w="11016" w:type="dxa"/>
          </w:tcPr>
          <w:p w14:paraId="48685C2E"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5.D.1.1</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make qualitative predictions about natural phenomena based on conservation of linear momentum and restoration of kinetic energy in elastic collisions. </w:t>
            </w:r>
            <w:r w:rsidRPr="00787A93">
              <w:rPr>
                <w:rFonts w:ascii="Times New Roman" w:hAnsi="Times New Roman" w:cs="Times New Roman"/>
                <w:b/>
                <w:sz w:val="24"/>
              </w:rPr>
              <w:t>[SP 6.4, 7.2]</w:t>
            </w:r>
            <w:r w:rsidRPr="00787A93">
              <w:rPr>
                <w:rFonts w:ascii="Times New Roman" w:hAnsi="Times New Roman" w:cs="Times New Roman"/>
                <w:sz w:val="24"/>
              </w:rPr>
              <w:t xml:space="preserve"> </w:t>
            </w:r>
          </w:p>
          <w:p w14:paraId="66A532CA"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6A9A66AB"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72A10D04" w14:textId="77777777" w:rsidR="0012361C" w:rsidRPr="00787A93" w:rsidRDefault="0012361C">
            <w:pPr>
              <w:pStyle w:val="normal0"/>
              <w:contextualSpacing w:val="0"/>
              <w:rPr>
                <w:rFonts w:ascii="Times New Roman" w:hAnsi="Times New Roman" w:cs="Times New Roman"/>
              </w:rPr>
            </w:pPr>
          </w:p>
        </w:tc>
      </w:tr>
      <w:tr w:rsidR="005F2E36" w:rsidRPr="00787A93" w14:paraId="79C53A8C" w14:textId="77777777">
        <w:tc>
          <w:tcPr>
            <w:tcW w:w="11016" w:type="dxa"/>
          </w:tcPr>
          <w:p w14:paraId="3F99AC1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D.1.2: </w:t>
            </w:r>
            <w:r w:rsidRPr="00787A93">
              <w:rPr>
                <w:rFonts w:ascii="Times New Roman" w:hAnsi="Times New Roman" w:cs="Times New Roman"/>
                <w:sz w:val="24"/>
              </w:rPr>
              <w:t xml:space="preserve">The student is able to apply the principles of conservation of momentum and restoration of kinetic energy to reconcile a situation that appears to be isolated and elastic, but in which data indicate that linear momentum and kinetic energy are not the same after the interaction, by refining a scientific question to identify interactions that have not been considered. Students will be expected to solve qualitatively and/or quantitatively for one-dimensional situations and only qualitatively in two-dimensional situations. </w:t>
            </w:r>
            <w:r w:rsidRPr="00787A93">
              <w:rPr>
                <w:rFonts w:ascii="Times New Roman" w:hAnsi="Times New Roman" w:cs="Times New Roman"/>
                <w:b/>
                <w:sz w:val="24"/>
              </w:rPr>
              <w:t>[SP 2.2, 3.2, 5.1, 5.3]</w:t>
            </w:r>
          </w:p>
          <w:p w14:paraId="6F4E120E"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192BAC01" w14:textId="77777777" w:rsidR="00BE4FE0" w:rsidRPr="00787A93" w:rsidRDefault="00BE4FE0" w:rsidP="00BE4FE0">
            <w:pPr>
              <w:autoSpaceDE w:val="0"/>
              <w:autoSpaceDN w:val="0"/>
              <w:adjustRightInd w:val="0"/>
              <w:ind w:left="360"/>
              <w:rPr>
                <w:rFonts w:ascii="Times New Roman" w:hAnsi="Times New Roman" w:cs="Times New Roman"/>
                <w:i/>
                <w:iCs/>
                <w:szCs w:val="22"/>
              </w:rPr>
            </w:pPr>
            <w:r w:rsidRPr="00787A93">
              <w:rPr>
                <w:rFonts w:ascii="Times New Roman" w:hAnsi="Times New Roman" w:cs="Times New Roman"/>
                <w:i/>
                <w:szCs w:val="22"/>
              </w:rPr>
              <w:t xml:space="preserve">3.2 The student can </w:t>
            </w:r>
            <w:r w:rsidRPr="00787A93">
              <w:rPr>
                <w:rFonts w:ascii="Times New Roman" w:hAnsi="Times New Roman" w:cs="Times New Roman"/>
                <w:i/>
                <w:iCs/>
                <w:szCs w:val="22"/>
              </w:rPr>
              <w:t>refine scientific questions.</w:t>
            </w:r>
          </w:p>
          <w:p w14:paraId="4DA16B53"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29984293" w14:textId="77777777" w:rsidR="00BE4FE0" w:rsidRPr="00787A93" w:rsidRDefault="00BE4FE0" w:rsidP="00BE4FE0">
            <w:pPr>
              <w:autoSpaceDE w:val="0"/>
              <w:autoSpaceDN w:val="0"/>
              <w:adjustRightInd w:val="0"/>
              <w:ind w:left="360"/>
              <w:rPr>
                <w:rFonts w:ascii="Times New Roman" w:eastAsia="Times New Roman" w:hAnsi="Times New Roman" w:cs="Times New Roman"/>
                <w:i/>
                <w:szCs w:val="22"/>
              </w:rPr>
            </w:pPr>
            <w:r w:rsidRPr="00787A93">
              <w:rPr>
                <w:rFonts w:ascii="Times New Roman" w:hAnsi="Times New Roman" w:cs="Times New Roman"/>
                <w:i/>
                <w:szCs w:val="22"/>
              </w:rPr>
              <w:t xml:space="preserve">5.3 The student can evaluate the evidence provided by data sets in relation to a particular scientific </w:t>
            </w:r>
            <w:r w:rsidRPr="00787A93">
              <w:rPr>
                <w:rFonts w:ascii="Times New Roman" w:eastAsia="Times New Roman" w:hAnsi="Times New Roman" w:cs="Times New Roman"/>
                <w:i/>
                <w:szCs w:val="22"/>
              </w:rPr>
              <w:t>question.</w:t>
            </w:r>
          </w:p>
          <w:p w14:paraId="0C0A149B" w14:textId="77777777" w:rsidR="00BE4FE0" w:rsidRPr="00787A93" w:rsidRDefault="00BE4FE0">
            <w:pPr>
              <w:pStyle w:val="normal0"/>
              <w:contextualSpacing w:val="0"/>
              <w:rPr>
                <w:rFonts w:ascii="Times New Roman" w:hAnsi="Times New Roman" w:cs="Times New Roman"/>
              </w:rPr>
            </w:pPr>
          </w:p>
        </w:tc>
      </w:tr>
      <w:tr w:rsidR="005F2E36" w:rsidRPr="00787A93" w14:paraId="3C7AC41F" w14:textId="77777777">
        <w:tc>
          <w:tcPr>
            <w:tcW w:w="11016" w:type="dxa"/>
          </w:tcPr>
          <w:p w14:paraId="211798F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D.1.3: </w:t>
            </w:r>
            <w:r w:rsidRPr="00787A93">
              <w:rPr>
                <w:rFonts w:ascii="Times New Roman" w:hAnsi="Times New Roman" w:cs="Times New Roman"/>
                <w:sz w:val="24"/>
              </w:rPr>
              <w:t xml:space="preserve">The student is able to apply mathematical routines appropriately to problems involving elastic collisions in one dimension and justify the selection of those mathematical routines based on conservation of momentum and restoration of kinetic energy. </w:t>
            </w:r>
            <w:r w:rsidRPr="00787A93">
              <w:rPr>
                <w:rFonts w:ascii="Times New Roman" w:hAnsi="Times New Roman" w:cs="Times New Roman"/>
                <w:b/>
                <w:sz w:val="24"/>
              </w:rPr>
              <w:t>[SP 2.1, 2.2]</w:t>
            </w:r>
          </w:p>
          <w:p w14:paraId="5876C810"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2153717B"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7F8F6DF8" w14:textId="77777777" w:rsidR="00BE4FE0" w:rsidRPr="00787A93" w:rsidRDefault="00BE4FE0">
            <w:pPr>
              <w:pStyle w:val="normal0"/>
              <w:contextualSpacing w:val="0"/>
              <w:rPr>
                <w:rFonts w:ascii="Times New Roman" w:hAnsi="Times New Roman" w:cs="Times New Roman"/>
              </w:rPr>
            </w:pPr>
          </w:p>
        </w:tc>
      </w:tr>
      <w:tr w:rsidR="005F2E36" w:rsidRPr="00787A93" w14:paraId="63274C15" w14:textId="77777777">
        <w:tc>
          <w:tcPr>
            <w:tcW w:w="11016" w:type="dxa"/>
          </w:tcPr>
          <w:p w14:paraId="513ED612"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D.1.4: </w:t>
            </w:r>
            <w:r w:rsidRPr="00787A93">
              <w:rPr>
                <w:rFonts w:ascii="Times New Roman" w:hAnsi="Times New Roman" w:cs="Times New Roman"/>
                <w:sz w:val="24"/>
              </w:rPr>
              <w:t xml:space="preserve">The student is able to design an experimental test of an application of the principle of the conservation of linear momentum, predict an outcome of the experiment using the principle, analyze data generated by that experiment whose uncertainties are expressed numerically, and evaluate the match between the prediction and the outcome. </w:t>
            </w:r>
            <w:r w:rsidRPr="00787A93">
              <w:rPr>
                <w:rFonts w:ascii="Times New Roman" w:hAnsi="Times New Roman" w:cs="Times New Roman"/>
                <w:b/>
                <w:sz w:val="24"/>
              </w:rPr>
              <w:t>[SP 4.2, 5.1, 5.3, 6.4]</w:t>
            </w:r>
          </w:p>
          <w:p w14:paraId="3B86AFCC" w14:textId="77777777" w:rsidR="00BE4FE0" w:rsidRPr="00787A93" w:rsidRDefault="00BE4FE0" w:rsidP="00BE4FE0">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403855D2"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4C4131DB" w14:textId="77777777" w:rsidR="00BE4FE0" w:rsidRPr="00787A93" w:rsidRDefault="00BE4FE0" w:rsidP="00BE4FE0">
            <w:pPr>
              <w:autoSpaceDE w:val="0"/>
              <w:autoSpaceDN w:val="0"/>
              <w:adjustRightInd w:val="0"/>
              <w:ind w:left="360"/>
              <w:rPr>
                <w:rFonts w:ascii="Times New Roman" w:eastAsia="Times New Roman" w:hAnsi="Times New Roman" w:cs="Times New Roman"/>
                <w:i/>
                <w:szCs w:val="22"/>
              </w:rPr>
            </w:pPr>
            <w:r w:rsidRPr="00787A93">
              <w:rPr>
                <w:rFonts w:ascii="Times New Roman" w:hAnsi="Times New Roman" w:cs="Times New Roman"/>
                <w:i/>
                <w:szCs w:val="22"/>
              </w:rPr>
              <w:t xml:space="preserve">5.3 The student can evaluate the evidence provided by data sets in relation to a particular scientific </w:t>
            </w:r>
            <w:r w:rsidRPr="00787A93">
              <w:rPr>
                <w:rFonts w:ascii="Times New Roman" w:eastAsia="Times New Roman" w:hAnsi="Times New Roman" w:cs="Times New Roman"/>
                <w:i/>
                <w:szCs w:val="22"/>
              </w:rPr>
              <w:t>question.</w:t>
            </w:r>
          </w:p>
          <w:p w14:paraId="29E81526"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4CC2AB02" w14:textId="77777777" w:rsidR="00BE4FE0" w:rsidRPr="00787A93" w:rsidRDefault="00BE4FE0">
            <w:pPr>
              <w:pStyle w:val="normal0"/>
              <w:contextualSpacing w:val="0"/>
              <w:rPr>
                <w:rFonts w:ascii="Times New Roman" w:hAnsi="Times New Roman" w:cs="Times New Roman"/>
              </w:rPr>
            </w:pPr>
          </w:p>
        </w:tc>
      </w:tr>
    </w:tbl>
    <w:p w14:paraId="761E7279" w14:textId="77777777" w:rsidR="00750625" w:rsidRDefault="00750625">
      <w:r>
        <w:br w:type="page"/>
      </w:r>
    </w:p>
    <w:tbl>
      <w:tblPr>
        <w:tblStyle w:val="ad"/>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64233535" w14:textId="77777777" w:rsidTr="00A51056">
        <w:tc>
          <w:tcPr>
            <w:tcW w:w="11016" w:type="dxa"/>
            <w:tcBorders>
              <w:bottom w:val="single" w:sz="4" w:space="0" w:color="000000"/>
            </w:tcBorders>
          </w:tcPr>
          <w:p w14:paraId="19352EF0" w14:textId="5372CC8F"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 xml:space="preserve">5.D.1.5: </w:t>
            </w:r>
            <w:r w:rsidRPr="00787A93">
              <w:rPr>
                <w:rFonts w:ascii="Times New Roman" w:hAnsi="Times New Roman" w:cs="Times New Roman"/>
                <w:sz w:val="24"/>
              </w:rPr>
              <w:t xml:space="preserve">The student is able to classify a given collision situation as elastic or inelastic, justify the selection of conservation of linear momentum and restoration of kinetic energy as the appropriate principles for analyzing an elastic collision, solve for missing variables, and calculate their values. </w:t>
            </w:r>
            <w:r w:rsidRPr="00787A93">
              <w:rPr>
                <w:rFonts w:ascii="Times New Roman" w:hAnsi="Times New Roman" w:cs="Times New Roman"/>
                <w:b/>
                <w:sz w:val="24"/>
              </w:rPr>
              <w:t>[SP 2.1, 2.2]</w:t>
            </w:r>
          </w:p>
          <w:p w14:paraId="1786126C"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285669F5"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759EB218" w14:textId="77777777" w:rsidR="00BE4FE0" w:rsidRPr="00787A93" w:rsidRDefault="00BE4FE0">
            <w:pPr>
              <w:pStyle w:val="normal0"/>
              <w:contextualSpacing w:val="0"/>
              <w:rPr>
                <w:rFonts w:ascii="Times New Roman" w:hAnsi="Times New Roman" w:cs="Times New Roman"/>
              </w:rPr>
            </w:pPr>
          </w:p>
        </w:tc>
      </w:tr>
      <w:tr w:rsidR="00F86455" w:rsidRPr="00787A93" w14:paraId="63F6D841" w14:textId="77777777" w:rsidTr="00A51056">
        <w:tc>
          <w:tcPr>
            <w:tcW w:w="11016" w:type="dxa"/>
            <w:shd w:val="clear" w:color="auto" w:fill="00FFFF"/>
          </w:tcPr>
          <w:p w14:paraId="13E8545D" w14:textId="77777777" w:rsidR="00A87CEF" w:rsidRPr="00787A93" w:rsidRDefault="00A87CEF" w:rsidP="00A87CE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5.D.2: </w:t>
            </w:r>
          </w:p>
          <w:p w14:paraId="2C0FA74B" w14:textId="52F921DD" w:rsidR="00A87CEF" w:rsidRPr="00787A93" w:rsidRDefault="00A87CEF" w:rsidP="00A87CE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In a collision between objects, linear momentum is conserved. In an inelastic collision, kinetic energy is not the same before and after the collision. </w:t>
            </w:r>
          </w:p>
          <w:p w14:paraId="221E76F2" w14:textId="77777777" w:rsidR="00A87CEF" w:rsidRPr="00787A93" w:rsidRDefault="00A87CEF" w:rsidP="00A87CEF">
            <w:pPr>
              <w:pStyle w:val="ListParagraph"/>
              <w:numPr>
                <w:ilvl w:val="0"/>
                <w:numId w:val="27"/>
              </w:numPr>
              <w:rPr>
                <w:rFonts w:ascii="Times New Roman" w:hAnsi="Times New Roman" w:cs="Times New Roman"/>
                <w:sz w:val="24"/>
                <w:szCs w:val="24"/>
              </w:rPr>
            </w:pPr>
            <w:r w:rsidRPr="00787A93">
              <w:rPr>
                <w:rFonts w:ascii="Times New Roman" w:hAnsi="Times New Roman" w:cs="Times New Roman"/>
                <w:sz w:val="24"/>
                <w:szCs w:val="24"/>
              </w:rPr>
              <w:t>In an isolated system, the linear momentum is constant throughout the collision.  </w:t>
            </w:r>
          </w:p>
          <w:p w14:paraId="1442DBCC" w14:textId="620742AA" w:rsidR="00F86455" w:rsidRPr="00787A93" w:rsidRDefault="00A87CEF" w:rsidP="00A87CEF">
            <w:pPr>
              <w:pStyle w:val="ListParagraph"/>
              <w:numPr>
                <w:ilvl w:val="0"/>
                <w:numId w:val="27"/>
              </w:numPr>
              <w:rPr>
                <w:rFonts w:ascii="Times New Roman" w:hAnsi="Times New Roman" w:cs="Times New Roman"/>
                <w:sz w:val="24"/>
                <w:szCs w:val="24"/>
              </w:rPr>
            </w:pPr>
            <w:r w:rsidRPr="00787A93">
              <w:rPr>
                <w:rFonts w:ascii="Times New Roman" w:hAnsi="Times New Roman" w:cs="Times New Roman"/>
                <w:sz w:val="24"/>
                <w:szCs w:val="24"/>
              </w:rPr>
              <w:t>In an isolated system, the kinetic energy after an inelastic collision is different from the kinetic energy before the collision.  </w:t>
            </w:r>
          </w:p>
        </w:tc>
      </w:tr>
      <w:tr w:rsidR="005F2E36" w:rsidRPr="00787A93" w14:paraId="33AAA22E" w14:textId="77777777">
        <w:tc>
          <w:tcPr>
            <w:tcW w:w="11016" w:type="dxa"/>
          </w:tcPr>
          <w:p w14:paraId="40618E8E"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5.D.2.1:</w:t>
            </w:r>
            <w:r w:rsidRPr="00787A93">
              <w:rPr>
                <w:rFonts w:ascii="Times New Roman" w:hAnsi="Times New Roman" w:cs="Times New Roman"/>
                <w:sz w:val="24"/>
              </w:rPr>
              <w:t xml:space="preserve"> The student is able to qualitatively predict, in terms of linear momentum and kinetic energy, how the outcome of a collision between two objects changes depending on whether the collision is elastic or inelastic. </w:t>
            </w:r>
            <w:r w:rsidRPr="00787A93">
              <w:rPr>
                <w:rFonts w:ascii="Times New Roman" w:hAnsi="Times New Roman" w:cs="Times New Roman"/>
                <w:b/>
                <w:sz w:val="24"/>
              </w:rPr>
              <w:t>[SP 6.4, 7.2]</w:t>
            </w:r>
            <w:r w:rsidRPr="00787A93">
              <w:rPr>
                <w:rFonts w:ascii="Times New Roman" w:hAnsi="Times New Roman" w:cs="Times New Roman"/>
                <w:sz w:val="24"/>
              </w:rPr>
              <w:t xml:space="preserve"> </w:t>
            </w:r>
          </w:p>
          <w:p w14:paraId="79A6AEA8"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0A875167"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35BD2113" w14:textId="77777777" w:rsidR="0012361C" w:rsidRPr="00787A93" w:rsidRDefault="0012361C">
            <w:pPr>
              <w:pStyle w:val="normal0"/>
              <w:contextualSpacing w:val="0"/>
              <w:rPr>
                <w:rFonts w:ascii="Times New Roman" w:hAnsi="Times New Roman" w:cs="Times New Roman"/>
              </w:rPr>
            </w:pPr>
          </w:p>
        </w:tc>
      </w:tr>
      <w:tr w:rsidR="005F2E36" w:rsidRPr="00787A93" w14:paraId="4790F0D8" w14:textId="77777777">
        <w:tc>
          <w:tcPr>
            <w:tcW w:w="11016" w:type="dxa"/>
          </w:tcPr>
          <w:p w14:paraId="0D7D819E"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D.2.2:</w:t>
            </w:r>
            <w:r w:rsidRPr="00787A93">
              <w:rPr>
                <w:rFonts w:ascii="Times New Roman" w:hAnsi="Times New Roman" w:cs="Times New Roman"/>
                <w:sz w:val="24"/>
              </w:rPr>
              <w:t xml:space="preserve"> The student is able to plan data collection strategies to test the law of conservation of momentum in a two-object collision that is elastic or inelastic and analyze the resulting data graphically. </w:t>
            </w:r>
            <w:r w:rsidRPr="00787A93">
              <w:rPr>
                <w:rFonts w:ascii="Times New Roman" w:hAnsi="Times New Roman" w:cs="Times New Roman"/>
                <w:b/>
                <w:sz w:val="24"/>
              </w:rPr>
              <w:t>[SP 4.1, 4.2, 5.1]</w:t>
            </w:r>
          </w:p>
          <w:p w14:paraId="0B91F11E"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4.1 The student can </w:t>
            </w:r>
            <w:r w:rsidRPr="00787A93">
              <w:rPr>
                <w:rFonts w:ascii="Times New Roman" w:hAnsi="Times New Roman" w:cs="Times New Roman"/>
                <w:i/>
                <w:iCs/>
                <w:szCs w:val="22"/>
              </w:rPr>
              <w:t xml:space="preserve">justify the selection of the kind of data </w:t>
            </w:r>
            <w:r w:rsidRPr="00787A93">
              <w:rPr>
                <w:rFonts w:ascii="Times New Roman" w:hAnsi="Times New Roman" w:cs="Times New Roman"/>
                <w:i/>
                <w:szCs w:val="22"/>
              </w:rPr>
              <w:t>needed to answer a particular scientific question.</w:t>
            </w:r>
          </w:p>
          <w:p w14:paraId="78DBB7E1" w14:textId="77777777" w:rsidR="00BE4FE0" w:rsidRPr="00787A93" w:rsidRDefault="00BE4FE0" w:rsidP="00BE4FE0">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0BC65256"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341C951B" w14:textId="77777777" w:rsidR="00BE4FE0" w:rsidRPr="00787A93" w:rsidRDefault="00BE4FE0">
            <w:pPr>
              <w:pStyle w:val="normal0"/>
              <w:contextualSpacing w:val="0"/>
              <w:rPr>
                <w:rFonts w:ascii="Times New Roman" w:hAnsi="Times New Roman" w:cs="Times New Roman"/>
              </w:rPr>
            </w:pPr>
          </w:p>
        </w:tc>
      </w:tr>
      <w:tr w:rsidR="005F2E36" w:rsidRPr="00787A93" w14:paraId="726AF506" w14:textId="77777777">
        <w:tc>
          <w:tcPr>
            <w:tcW w:w="11016" w:type="dxa"/>
          </w:tcPr>
          <w:p w14:paraId="044AA554"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D.2.3:</w:t>
            </w:r>
            <w:r w:rsidRPr="00787A93">
              <w:rPr>
                <w:rFonts w:ascii="Times New Roman" w:hAnsi="Times New Roman" w:cs="Times New Roman"/>
                <w:sz w:val="24"/>
              </w:rPr>
              <w:t xml:space="preserve"> The student is able to apply the conservation of linear momentum to a closed system of objects involved in an inelastic collision to predict the change in kinetic energy. </w:t>
            </w:r>
            <w:r w:rsidRPr="00787A93">
              <w:rPr>
                <w:rFonts w:ascii="Times New Roman" w:hAnsi="Times New Roman" w:cs="Times New Roman"/>
                <w:b/>
                <w:sz w:val="24"/>
              </w:rPr>
              <w:t>[SP 6.4, 7.2]</w:t>
            </w:r>
          </w:p>
          <w:p w14:paraId="3EB530E0"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4820E567"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1E74659D" w14:textId="77777777" w:rsidR="0012361C" w:rsidRPr="00787A93" w:rsidRDefault="0012361C">
            <w:pPr>
              <w:pStyle w:val="normal0"/>
              <w:contextualSpacing w:val="0"/>
              <w:rPr>
                <w:rFonts w:ascii="Times New Roman" w:hAnsi="Times New Roman" w:cs="Times New Roman"/>
              </w:rPr>
            </w:pPr>
          </w:p>
        </w:tc>
      </w:tr>
      <w:tr w:rsidR="005F2E36" w:rsidRPr="00787A93" w14:paraId="1652B5EC" w14:textId="77777777">
        <w:tc>
          <w:tcPr>
            <w:tcW w:w="11016" w:type="dxa"/>
          </w:tcPr>
          <w:p w14:paraId="50BBF3BA"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D.2.4:</w:t>
            </w:r>
            <w:r w:rsidRPr="00787A93">
              <w:rPr>
                <w:rFonts w:ascii="Times New Roman" w:hAnsi="Times New Roman" w:cs="Times New Roman"/>
                <w:sz w:val="24"/>
              </w:rPr>
              <w:t xml:space="preserve"> The student is able to analyze data that verify conservation of momentum in collisions with and without an external friction force. </w:t>
            </w:r>
            <w:r w:rsidRPr="00787A93">
              <w:rPr>
                <w:rFonts w:ascii="Times New Roman" w:hAnsi="Times New Roman" w:cs="Times New Roman"/>
                <w:b/>
                <w:sz w:val="24"/>
              </w:rPr>
              <w:t>[SP 4.1, 4.2, 4.4, 5.1, 5.3]</w:t>
            </w:r>
          </w:p>
          <w:p w14:paraId="5582013C"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4.1 The student can </w:t>
            </w:r>
            <w:r w:rsidRPr="00787A93">
              <w:rPr>
                <w:rFonts w:ascii="Times New Roman" w:hAnsi="Times New Roman" w:cs="Times New Roman"/>
                <w:i/>
                <w:iCs/>
                <w:szCs w:val="22"/>
              </w:rPr>
              <w:t xml:space="preserve">justify the selection of the kind of data </w:t>
            </w:r>
            <w:r w:rsidRPr="00787A93">
              <w:rPr>
                <w:rFonts w:ascii="Times New Roman" w:hAnsi="Times New Roman" w:cs="Times New Roman"/>
                <w:i/>
                <w:szCs w:val="22"/>
              </w:rPr>
              <w:t>needed to answer a particular scientific question.</w:t>
            </w:r>
          </w:p>
          <w:p w14:paraId="77762C64" w14:textId="77777777" w:rsidR="00BE4FE0" w:rsidRPr="00787A93" w:rsidRDefault="00BE4FE0" w:rsidP="00BE4FE0">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533D1EA4" w14:textId="77777777" w:rsidR="00BE4FE0" w:rsidRPr="00787A93" w:rsidRDefault="00BE4FE0" w:rsidP="00BE4FE0">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4 The student can evaluate sources of data to answer a particular scientific question.</w:t>
            </w:r>
          </w:p>
          <w:p w14:paraId="525163F0"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62B279C8" w14:textId="77777777" w:rsidR="00BE4FE0" w:rsidRPr="00787A93" w:rsidRDefault="00BE4FE0" w:rsidP="00BE4FE0">
            <w:pPr>
              <w:autoSpaceDE w:val="0"/>
              <w:autoSpaceDN w:val="0"/>
              <w:adjustRightInd w:val="0"/>
              <w:ind w:left="360"/>
              <w:rPr>
                <w:rFonts w:ascii="Times New Roman" w:eastAsia="Times New Roman" w:hAnsi="Times New Roman" w:cs="Times New Roman"/>
                <w:i/>
                <w:szCs w:val="22"/>
              </w:rPr>
            </w:pPr>
            <w:r w:rsidRPr="00787A93">
              <w:rPr>
                <w:rFonts w:ascii="Times New Roman" w:hAnsi="Times New Roman" w:cs="Times New Roman"/>
                <w:i/>
                <w:szCs w:val="22"/>
              </w:rPr>
              <w:t xml:space="preserve">5.3 The student can evaluate the evidence provided by data sets in relation to a particular scientific </w:t>
            </w:r>
            <w:r w:rsidRPr="00787A93">
              <w:rPr>
                <w:rFonts w:ascii="Times New Roman" w:eastAsia="Times New Roman" w:hAnsi="Times New Roman" w:cs="Times New Roman"/>
                <w:i/>
                <w:szCs w:val="22"/>
              </w:rPr>
              <w:t>question.</w:t>
            </w:r>
          </w:p>
          <w:p w14:paraId="0C46E1D7" w14:textId="77777777" w:rsidR="00BE4FE0" w:rsidRPr="00787A93" w:rsidRDefault="00BE4FE0">
            <w:pPr>
              <w:pStyle w:val="normal0"/>
              <w:contextualSpacing w:val="0"/>
              <w:rPr>
                <w:rFonts w:ascii="Times New Roman" w:hAnsi="Times New Roman" w:cs="Times New Roman"/>
              </w:rPr>
            </w:pPr>
          </w:p>
        </w:tc>
      </w:tr>
      <w:tr w:rsidR="005F2E36" w:rsidRPr="00787A93" w14:paraId="40518B67" w14:textId="77777777" w:rsidTr="00A51056">
        <w:tc>
          <w:tcPr>
            <w:tcW w:w="11016" w:type="dxa"/>
            <w:tcBorders>
              <w:bottom w:val="single" w:sz="4" w:space="0" w:color="000000"/>
            </w:tcBorders>
          </w:tcPr>
          <w:p w14:paraId="7E19D6C7" w14:textId="77777777" w:rsidR="005F2E36" w:rsidRPr="00787A93" w:rsidRDefault="00BC2BF1">
            <w:pPr>
              <w:pStyle w:val="normal0"/>
              <w:contextualSpacing w:val="0"/>
              <w:rPr>
                <w:rFonts w:ascii="Times New Roman" w:hAnsi="Times New Roman" w:cs="Times New Roman"/>
              </w:rPr>
            </w:pPr>
            <w:r w:rsidRPr="00787A93">
              <w:rPr>
                <w:rFonts w:ascii="Times New Roman" w:hAnsi="Times New Roman" w:cs="Times New Roman"/>
                <w:b/>
                <w:sz w:val="24"/>
              </w:rPr>
              <w:t>5.D.2.5:</w:t>
            </w:r>
            <w:r w:rsidRPr="00787A93">
              <w:rPr>
                <w:rFonts w:ascii="Times New Roman" w:hAnsi="Times New Roman" w:cs="Times New Roman"/>
                <w:sz w:val="24"/>
              </w:rPr>
              <w:t xml:space="preserve"> The student is able to classify a given collision situation as elastic or inelastic, justify the selection of conservation of linear momentum as the appropriate solution method for an inelastic collision, recognize that there is a common final velocity for the colliding objects in the totally inelastic case, solve for missing variables, and calculate their values</w:t>
            </w:r>
            <w:r w:rsidRPr="00787A93">
              <w:rPr>
                <w:rFonts w:ascii="Times New Roman" w:hAnsi="Times New Roman" w:cs="Times New Roman"/>
                <w:b/>
                <w:sz w:val="24"/>
              </w:rPr>
              <w:t>. [SP 2.1, 2.2]</w:t>
            </w:r>
          </w:p>
        </w:tc>
      </w:tr>
    </w:tbl>
    <w:p w14:paraId="56FC1B32" w14:textId="77777777" w:rsidR="00750625" w:rsidRDefault="00750625">
      <w:r>
        <w:br w:type="page"/>
      </w:r>
    </w:p>
    <w:tbl>
      <w:tblPr>
        <w:tblStyle w:val="ad"/>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0151EC78" w14:textId="77777777" w:rsidTr="00A51056">
        <w:tc>
          <w:tcPr>
            <w:tcW w:w="11016" w:type="dxa"/>
            <w:shd w:val="clear" w:color="auto" w:fill="00FFFF"/>
          </w:tcPr>
          <w:p w14:paraId="0C5DC6D9" w14:textId="091A74B6" w:rsidR="00A87CEF" w:rsidRPr="00787A93" w:rsidRDefault="00A87CEF" w:rsidP="00A87CE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5.D.3: </w:t>
            </w:r>
          </w:p>
          <w:p w14:paraId="5CB4F20D" w14:textId="04A23A51" w:rsidR="00A87CEF" w:rsidRPr="00787A93" w:rsidRDefault="00A87CEF" w:rsidP="00A87CE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velocity of the center of mass of the system cannot be changed by an interaction within the system. [Physics 1: includes no calculations of centers of mass; the equation is not provided until Physics 2. However, without doing calculations, Physics 1 students are expected to be able to locate the center of mass of highly symmetric mass distributions, such as a uniform rod or cube of uniform density, or two spheres of equal mass.] </w:t>
            </w:r>
          </w:p>
          <w:p w14:paraId="27983720" w14:textId="77777777" w:rsidR="00A87CEF" w:rsidRPr="00787A93" w:rsidRDefault="00A87CEF" w:rsidP="00A87CEF">
            <w:pPr>
              <w:pStyle w:val="ListParagraph"/>
              <w:numPr>
                <w:ilvl w:val="0"/>
                <w:numId w:val="28"/>
              </w:numPr>
              <w:rPr>
                <w:rFonts w:ascii="Times New Roman" w:hAnsi="Times New Roman" w:cs="Times New Roman"/>
                <w:sz w:val="24"/>
                <w:szCs w:val="24"/>
              </w:rPr>
            </w:pPr>
            <w:r w:rsidRPr="00787A93">
              <w:rPr>
                <w:rFonts w:ascii="Times New Roman" w:hAnsi="Times New Roman" w:cs="Times New Roman"/>
                <w:sz w:val="24"/>
                <w:szCs w:val="24"/>
              </w:rPr>
              <w:t>The center of mass of a system depends upon the masses and positions of the objects in the system. In an isolated system (a system with no external forces), the velocity of the center of mass does not change.  </w:t>
            </w:r>
          </w:p>
          <w:p w14:paraId="32F8794A" w14:textId="18785F34" w:rsidR="00F86455" w:rsidRPr="00787A93" w:rsidRDefault="00A87CEF" w:rsidP="00A87CEF">
            <w:pPr>
              <w:pStyle w:val="ListParagraph"/>
              <w:numPr>
                <w:ilvl w:val="0"/>
                <w:numId w:val="28"/>
              </w:numPr>
              <w:rPr>
                <w:rFonts w:ascii="Times New Roman" w:hAnsi="Times New Roman" w:cs="Times New Roman"/>
                <w:sz w:val="24"/>
                <w:szCs w:val="24"/>
              </w:rPr>
            </w:pPr>
            <w:r w:rsidRPr="00787A93">
              <w:rPr>
                <w:rFonts w:ascii="Times New Roman" w:hAnsi="Times New Roman" w:cs="Times New Roman"/>
                <w:sz w:val="24"/>
                <w:szCs w:val="24"/>
              </w:rPr>
              <w:t>When objects in a system collide, the velocity of the center of mass of the system will not change unless an external force is exerted on the system.  </w:t>
            </w:r>
          </w:p>
        </w:tc>
      </w:tr>
      <w:tr w:rsidR="005F2E36" w:rsidRPr="00787A93" w14:paraId="0C9C82E6" w14:textId="77777777">
        <w:tc>
          <w:tcPr>
            <w:tcW w:w="11016" w:type="dxa"/>
          </w:tcPr>
          <w:p w14:paraId="310D8D1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D.3.1:</w:t>
            </w:r>
            <w:r w:rsidRPr="00787A93">
              <w:rPr>
                <w:rFonts w:ascii="Times New Roman" w:hAnsi="Times New Roman" w:cs="Times New Roman"/>
                <w:sz w:val="24"/>
              </w:rPr>
              <w:t xml:space="preserve"> The student is able to predict the velocity of the center of mass of a system when there is no interaction outside of the system but there is an interaction within the system (i.e., the student simply recognizes that interactions within a system do not affect the center of mass motion of the system and is able to determine that there is no external force). </w:t>
            </w:r>
            <w:r w:rsidRPr="00787A93">
              <w:rPr>
                <w:rFonts w:ascii="Times New Roman" w:hAnsi="Times New Roman" w:cs="Times New Roman"/>
                <w:b/>
                <w:sz w:val="24"/>
              </w:rPr>
              <w:t>[SP 6.4]</w:t>
            </w:r>
          </w:p>
          <w:p w14:paraId="6FE9872F"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135DB2AE" w14:textId="77777777" w:rsidR="0012361C" w:rsidRPr="00787A93" w:rsidRDefault="0012361C" w:rsidP="0012361C">
            <w:pPr>
              <w:autoSpaceDE w:val="0"/>
              <w:autoSpaceDN w:val="0"/>
              <w:adjustRightInd w:val="0"/>
              <w:ind w:left="360"/>
              <w:rPr>
                <w:rFonts w:ascii="Times New Roman" w:hAnsi="Times New Roman" w:cs="Times New Roman"/>
              </w:rPr>
            </w:pPr>
          </w:p>
        </w:tc>
      </w:tr>
    </w:tbl>
    <w:p w14:paraId="6B56622E" w14:textId="77777777" w:rsidR="005F2E36" w:rsidRPr="00787A93" w:rsidRDefault="005F2E36">
      <w:pPr>
        <w:pStyle w:val="normal0"/>
        <w:rPr>
          <w:rFonts w:ascii="Times New Roman" w:hAnsi="Times New Roman" w:cs="Times New Roman"/>
        </w:rPr>
      </w:pPr>
    </w:p>
    <w:p w14:paraId="6C017A7D" w14:textId="77777777" w:rsidR="005F2E36" w:rsidRPr="00787A93" w:rsidRDefault="005F2E36">
      <w:pPr>
        <w:pStyle w:val="normal0"/>
        <w:jc w:val="center"/>
        <w:rPr>
          <w:rFonts w:ascii="Times New Roman" w:hAnsi="Times New Roman" w:cs="Times New Roman"/>
        </w:rPr>
      </w:pPr>
    </w:p>
    <w:p w14:paraId="0FC51050" w14:textId="77777777" w:rsidR="005F2E36" w:rsidRPr="00787A93" w:rsidRDefault="005F2E36">
      <w:pPr>
        <w:pStyle w:val="normal0"/>
        <w:jc w:val="center"/>
        <w:rPr>
          <w:rFonts w:ascii="Times New Roman" w:hAnsi="Times New Roman" w:cs="Times New Roman"/>
        </w:rPr>
      </w:pPr>
    </w:p>
    <w:p w14:paraId="160F8D21" w14:textId="77777777" w:rsidR="005F2E36" w:rsidRPr="00787A93" w:rsidRDefault="005F2E36">
      <w:pPr>
        <w:pStyle w:val="normal0"/>
        <w:jc w:val="center"/>
        <w:rPr>
          <w:rFonts w:ascii="Times New Roman" w:hAnsi="Times New Roman" w:cs="Times New Roman"/>
        </w:rPr>
      </w:pPr>
    </w:p>
    <w:p w14:paraId="6DA5EA13" w14:textId="77777777" w:rsidR="005F2E36" w:rsidRPr="00787A93" w:rsidRDefault="005F2E36">
      <w:pPr>
        <w:pStyle w:val="normal0"/>
        <w:jc w:val="center"/>
        <w:rPr>
          <w:rFonts w:ascii="Times New Roman" w:hAnsi="Times New Roman" w:cs="Times New Roman"/>
        </w:rPr>
      </w:pPr>
    </w:p>
    <w:p w14:paraId="1111D8DC" w14:textId="77777777" w:rsidR="005F2E36" w:rsidRPr="00787A93" w:rsidRDefault="005F2E36">
      <w:pPr>
        <w:pStyle w:val="normal0"/>
        <w:jc w:val="center"/>
        <w:rPr>
          <w:rFonts w:ascii="Times New Roman" w:hAnsi="Times New Roman" w:cs="Times New Roman"/>
        </w:rPr>
      </w:pPr>
    </w:p>
    <w:p w14:paraId="74B9306F" w14:textId="77777777" w:rsidR="00BC2BF1" w:rsidRPr="00787A93" w:rsidRDefault="00BC2BF1">
      <w:pPr>
        <w:rPr>
          <w:rFonts w:ascii="Times New Roman" w:hAnsi="Times New Roman" w:cs="Times New Roman"/>
          <w:b/>
          <w:sz w:val="28"/>
        </w:rPr>
      </w:pPr>
      <w:r w:rsidRPr="00787A93">
        <w:rPr>
          <w:rFonts w:ascii="Times New Roman" w:hAnsi="Times New Roman" w:cs="Times New Roman"/>
          <w:b/>
          <w:sz w:val="28"/>
        </w:rPr>
        <w:br w:type="page"/>
      </w:r>
    </w:p>
    <w:p w14:paraId="7F83FB38" w14:textId="77777777" w:rsidR="005F2E36" w:rsidRPr="00787A93" w:rsidRDefault="00BC2BF1">
      <w:pPr>
        <w:pStyle w:val="normal0"/>
        <w:jc w:val="center"/>
        <w:rPr>
          <w:rFonts w:ascii="Times New Roman" w:hAnsi="Times New Roman" w:cs="Times New Roman"/>
        </w:rPr>
      </w:pPr>
      <w:r w:rsidRPr="00787A93">
        <w:rPr>
          <w:rFonts w:ascii="Times New Roman" w:hAnsi="Times New Roman" w:cs="Times New Roman"/>
          <w:b/>
          <w:sz w:val="28"/>
        </w:rPr>
        <w:lastRenderedPageBreak/>
        <w:t>SIMPLE HARMONIC MOTION</w:t>
      </w:r>
    </w:p>
    <w:p w14:paraId="05499EF0"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Simple Harmonic Motion</w:t>
      </w:r>
    </w:p>
    <w:p w14:paraId="74631FF2"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SHM Graphs: position, velocity, acceleration, energy</w:t>
      </w:r>
    </w:p>
    <w:p w14:paraId="19CD810D"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Energy in SHM</w:t>
      </w:r>
    </w:p>
    <w:p w14:paraId="7BDC8631"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 xml:space="preserve">Mass-Spring Systems </w:t>
      </w:r>
    </w:p>
    <w:p w14:paraId="56150806"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Simple Pendulum</w:t>
      </w:r>
    </w:p>
    <w:p w14:paraId="7FE1C2B1" w14:textId="77777777" w:rsidR="005F2E36" w:rsidRPr="00787A93" w:rsidRDefault="005F2E36">
      <w:pPr>
        <w:pStyle w:val="normal0"/>
        <w:rPr>
          <w:rFonts w:ascii="Times New Roman" w:hAnsi="Times New Roman" w:cs="Times New Roman"/>
        </w:rPr>
      </w:pPr>
    </w:p>
    <w:p w14:paraId="12F6EB74"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GIANCOLI (7e): Chapter 11 (11-1through 11-4) </w:t>
      </w:r>
    </w:p>
    <w:p w14:paraId="25B36B07"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ETKINA: Chapter 19 (19-1 through 19-7) </w:t>
      </w:r>
    </w:p>
    <w:p w14:paraId="6F1DB39F"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KNIGHT (3e): Chapter 14 (14-1 through 14-5)</w:t>
      </w:r>
    </w:p>
    <w:p w14:paraId="6180D0EC"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CUTNELL (9e): Chapter 10 (10-1 through 10-4) </w:t>
      </w:r>
    </w:p>
    <w:p w14:paraId="25DBD8CF"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SERWAY (10e): Chapter 13 (13-1 through 13-5) </w:t>
      </w:r>
    </w:p>
    <w:p w14:paraId="7E194653"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WALKER (4e): Chapter 13 (13-1 through 13-6)</w:t>
      </w:r>
    </w:p>
    <w:p w14:paraId="2AABE925" w14:textId="77777777" w:rsidR="005F2E36" w:rsidRPr="00787A93" w:rsidRDefault="005F2E36">
      <w:pPr>
        <w:pStyle w:val="normal0"/>
        <w:rPr>
          <w:rFonts w:ascii="Times New Roman" w:hAnsi="Times New Roman" w:cs="Times New Roman"/>
        </w:rPr>
      </w:pPr>
    </w:p>
    <w:tbl>
      <w:tblPr>
        <w:tblStyle w:val="ae"/>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6E72C172" w14:textId="77777777" w:rsidTr="008308AF">
        <w:tc>
          <w:tcPr>
            <w:tcW w:w="11016" w:type="dxa"/>
            <w:shd w:val="clear" w:color="auto" w:fill="FFCC99"/>
          </w:tcPr>
          <w:p w14:paraId="2C68011F" w14:textId="77777777" w:rsidR="00116E40" w:rsidRPr="00787A93" w:rsidRDefault="00116E40" w:rsidP="00116E40">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3: The interactions of an object with other objects can be described by forces.</w:t>
            </w:r>
          </w:p>
          <w:p w14:paraId="00EF6FE6" w14:textId="77777777" w:rsidR="00B85C4C" w:rsidRPr="00787A93" w:rsidRDefault="00116E40" w:rsidP="00116E40">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n object either has no internal structure or can be analyzed without reference to its internal structure. An interaction between two objects causes changes in the translational and/or rotational motion of each object. When more than one interaction is involved, an object’s change in motion is determined by the combination of interactions (the net force). We know of three fundamental interactions or forces in nature: the gravitational force, the electroweak force, and the strong force. The electroweak force unifies the electromagnetic force and the weak force. These two aspects of the electroweak force dominate at different scales, so are discussed separately. These fundamental forces are dominant at different length scales, and all other known “forces” are manifestations of one or the other of these fundamental interactions. The fundamental forces determine both the structure of objects and the motion of objects, from the very small molecular scale (micro and molecular machines and chemical reactions), to the motion of everyday objects such as automobiles and wind turbines, to the motion of tectonic plates, to the motion of objects and systems at the cosmological scale. </w:t>
            </w:r>
          </w:p>
          <w:p w14:paraId="201C082F" w14:textId="6D94CFA9" w:rsidR="00116E40" w:rsidRPr="00787A93" w:rsidRDefault="00116E40" w:rsidP="00116E40">
            <w:pPr>
              <w:widowControl w:val="0"/>
              <w:autoSpaceDE w:val="0"/>
              <w:autoSpaceDN w:val="0"/>
              <w:adjustRightInd w:val="0"/>
              <w:spacing w:after="240"/>
              <w:rPr>
                <w:rFonts w:ascii="Times New Roman" w:hAnsi="Times New Roman" w:cs="Times New Roman"/>
                <w:color w:val="0000FF"/>
                <w:szCs w:val="22"/>
              </w:rPr>
            </w:pPr>
          </w:p>
        </w:tc>
      </w:tr>
    </w:tbl>
    <w:tbl>
      <w:tblPr>
        <w:tblStyle w:val="a2"/>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AF7677" w:rsidRPr="00787A93" w14:paraId="69AC4158" w14:textId="77777777" w:rsidTr="00A87CEF">
        <w:tc>
          <w:tcPr>
            <w:tcW w:w="11016" w:type="dxa"/>
            <w:tcBorders>
              <w:bottom w:val="single" w:sz="4" w:space="0" w:color="000000"/>
            </w:tcBorders>
            <w:shd w:val="clear" w:color="auto" w:fill="FFFF99"/>
          </w:tcPr>
          <w:p w14:paraId="75F93E89" w14:textId="77777777" w:rsidR="00AF7677" w:rsidRPr="00787A93" w:rsidRDefault="00AF7677" w:rsidP="00AF7677">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3.B: </w:t>
            </w:r>
          </w:p>
          <w:p w14:paraId="75E0FB89" w14:textId="7B473546" w:rsidR="00AF7677" w:rsidRPr="00787A93" w:rsidRDefault="00AF7677" w:rsidP="00AF7677">
            <w:pPr>
              <w:widowControl w:val="0"/>
              <w:autoSpaceDE w:val="0"/>
              <w:autoSpaceDN w:val="0"/>
              <w:adjustRightInd w:val="0"/>
              <w:spacing w:after="240"/>
              <w:rPr>
                <w:rFonts w:ascii="Times New Roman" w:hAnsi="Times New Roman" w:cs="Times New Roman"/>
                <w:color w:val="FF0000"/>
                <w:sz w:val="24"/>
                <w:szCs w:val="24"/>
              </w:rPr>
            </w:pPr>
            <w:r w:rsidRPr="00787A93">
              <w:rPr>
                <w:rFonts w:ascii="Times New Roman" w:hAnsi="Times New Roman" w:cs="Times New Roman"/>
                <w:b/>
                <w:color w:val="FF0000"/>
                <w:sz w:val="24"/>
                <w:szCs w:val="24"/>
              </w:rPr>
              <w:t>Classically, the acceleration of an object interacting with other objects can be predicted by using</w:t>
            </w:r>
            <w:r w:rsidRPr="00787A93">
              <w:rPr>
                <w:rFonts w:ascii="Times New Roman" w:hAnsi="Times New Roman" w:cs="Times New Roman"/>
                <w:color w:val="FF0000"/>
                <w:sz w:val="24"/>
                <w:szCs w:val="24"/>
              </w:rPr>
              <w:t xml:space="preserve"> </w:t>
            </w:r>
            <w:r w:rsidR="003C5654" w:rsidRPr="00787A93">
              <w:rPr>
                <w:rFonts w:ascii="Times New Roman" w:hAnsi="Times New Roman" w:cs="Times New Roman"/>
                <w:color w:val="FF0000"/>
                <w:position w:val="-24"/>
                <w:sz w:val="24"/>
                <w:szCs w:val="24"/>
              </w:rPr>
              <w:object w:dxaOrig="780" w:dyaOrig="660" w14:anchorId="23547CDF">
                <v:shape id="_x0000_i1037" type="#_x0000_t75" style="width:39.2pt;height:32.8pt" o:ole="">
                  <v:imagedata r:id="rId21" o:title=""/>
                </v:shape>
                <o:OLEObject Type="Embed" ProgID="Equation.DSMT4" ShapeID="_x0000_i1037" DrawAspect="Content" ObjectID="_1379074035" r:id="rId22"/>
              </w:object>
            </w:r>
            <w:r w:rsidR="003C5654" w:rsidRPr="00787A93">
              <w:rPr>
                <w:rFonts w:ascii="Times New Roman" w:hAnsi="Times New Roman" w:cs="Times New Roman"/>
                <w:color w:val="FF0000"/>
                <w:sz w:val="24"/>
                <w:szCs w:val="24"/>
              </w:rPr>
              <w:t xml:space="preserve"> </w:t>
            </w:r>
          </w:p>
          <w:p w14:paraId="531EBB04" w14:textId="073BC4B8" w:rsidR="00AF7677" w:rsidRPr="00787A93" w:rsidRDefault="00AF7677" w:rsidP="00AF7677">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Newton’s second law describes the acceleration when one or more forces are exerted on an object. The object’s acceleration also depends on its inertial mass. Newton’s second law is easier to apprec</w:t>
            </w:r>
            <w:r w:rsidR="00750625">
              <w:rPr>
                <w:rFonts w:ascii="Times New Roman" w:hAnsi="Times New Roman" w:cs="Times New Roman"/>
                <w:color w:val="auto"/>
                <w:sz w:val="20"/>
              </w:rPr>
              <w:t>iate when the law is written as</w:t>
            </w:r>
            <w:r w:rsidRPr="00787A93">
              <w:rPr>
                <w:rFonts w:ascii="Times New Roman" w:hAnsi="Times New Roman" w:cs="Times New Roman"/>
                <w:color w:val="auto"/>
                <w:sz w:val="20"/>
              </w:rPr>
              <w:t xml:space="preserve"> </w:t>
            </w:r>
            <w:r w:rsidR="00193075">
              <w:rPr>
                <w:rFonts w:ascii="Times New Roman" w:hAnsi="Times New Roman" w:cs="Times New Roman"/>
                <w:color w:val="FF0000"/>
                <w:position w:val="-24"/>
                <w:sz w:val="24"/>
                <w:szCs w:val="24"/>
              </w:rPr>
              <w:pict w14:anchorId="500BF66B">
                <v:shape id="_x0000_i1038" type="#_x0000_t75" style="width:39.2pt;height:32.8pt">
                  <v:imagedata r:id="rId23" o:title=""/>
                </v:shape>
              </w:pict>
            </w:r>
            <w:r w:rsidRPr="00787A93">
              <w:rPr>
                <w:rFonts w:ascii="Times New Roman" w:hAnsi="Times New Roman" w:cs="Times New Roman"/>
                <w:color w:val="auto"/>
                <w:sz w:val="20"/>
              </w:rPr>
              <w:t xml:space="preserve">which underscores the cause–effect relationship. In a free-body diagram, the choice of appropriate axes (usually one axis parallel to the direction in which the object will accelerate) and the resolution of forces into components along the chosen set of axes are essential parts of the process of analysis. The set of component forces along an axis corresponds to the list of forces that are combined to cause acceleration along that axis. Constant forces will yield a constant acceleration, but restoring forces, proportional to the displacement of an object, cause oscillatory motion. In this course, the oscillatory solution should be the result of an experiment, rather than the solution of the differential equation. </w:t>
            </w:r>
          </w:p>
          <w:p w14:paraId="5CF97938" w14:textId="77777777" w:rsidR="00AF7677" w:rsidRPr="00787A93" w:rsidRDefault="00AF7677" w:rsidP="00AF7677">
            <w:pPr>
              <w:widowControl w:val="0"/>
              <w:autoSpaceDE w:val="0"/>
              <w:autoSpaceDN w:val="0"/>
              <w:adjustRightInd w:val="0"/>
              <w:spacing w:after="240"/>
              <w:rPr>
                <w:rFonts w:ascii="Times New Roman" w:hAnsi="Times New Roman" w:cs="Times New Roman"/>
                <w:b/>
                <w:sz w:val="24"/>
              </w:rPr>
            </w:pPr>
          </w:p>
        </w:tc>
      </w:tr>
    </w:tbl>
    <w:tbl>
      <w:tblPr>
        <w:tblStyle w:val="ae"/>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F86455" w:rsidRPr="00787A93" w14:paraId="048E7DEE" w14:textId="77777777" w:rsidTr="00A87CEF">
        <w:tc>
          <w:tcPr>
            <w:tcW w:w="11016" w:type="dxa"/>
            <w:shd w:val="clear" w:color="auto" w:fill="00FFFF"/>
          </w:tcPr>
          <w:p w14:paraId="781102B3" w14:textId="77777777" w:rsidR="00A87CEF" w:rsidRPr="00787A93" w:rsidRDefault="00A87CEF" w:rsidP="00A87CE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B.3: </w:t>
            </w:r>
          </w:p>
          <w:p w14:paraId="1DCAF358" w14:textId="3FA1873C" w:rsidR="00A87CEF" w:rsidRPr="00787A93" w:rsidRDefault="00A87CEF" w:rsidP="00A87CE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Restoring forces can result in oscillatory motion. When a linear restoring force is exerted on an object displaced from an equilibrium position, the object will undergo a special type of motion called simple harmonic motion. Examples should include gravitational force exerted by the Earth on a simple pendulum and mass-spring oscillator. </w:t>
            </w:r>
          </w:p>
          <w:p w14:paraId="3223A896" w14:textId="77777777" w:rsidR="00A87CEF" w:rsidRPr="00787A93" w:rsidRDefault="00A87CEF" w:rsidP="00A87CEF">
            <w:pPr>
              <w:pStyle w:val="ListParagraph"/>
              <w:numPr>
                <w:ilvl w:val="0"/>
                <w:numId w:val="29"/>
              </w:numPr>
              <w:rPr>
                <w:rFonts w:ascii="Times New Roman" w:hAnsi="Times New Roman" w:cs="Times New Roman"/>
                <w:sz w:val="24"/>
                <w:szCs w:val="24"/>
              </w:rPr>
            </w:pPr>
            <w:r w:rsidRPr="00787A93">
              <w:rPr>
                <w:rFonts w:ascii="Times New Roman" w:hAnsi="Times New Roman" w:cs="Times New Roman"/>
                <w:sz w:val="24"/>
                <w:szCs w:val="24"/>
              </w:rPr>
              <w:t>For a spring that exerts a linear restoring force, the period of a mass-spring oscillator increases with mass and decreases with spring stiffness.  </w:t>
            </w:r>
          </w:p>
          <w:p w14:paraId="623CA9A8" w14:textId="77777777" w:rsidR="00A87CEF" w:rsidRPr="00787A93" w:rsidRDefault="00A87CEF" w:rsidP="00A87CEF">
            <w:pPr>
              <w:pStyle w:val="ListParagraph"/>
              <w:numPr>
                <w:ilvl w:val="0"/>
                <w:numId w:val="29"/>
              </w:numPr>
              <w:rPr>
                <w:rFonts w:ascii="Times New Roman" w:hAnsi="Times New Roman" w:cs="Times New Roman"/>
                <w:sz w:val="24"/>
                <w:szCs w:val="24"/>
              </w:rPr>
            </w:pPr>
            <w:r w:rsidRPr="00787A93">
              <w:rPr>
                <w:rFonts w:ascii="Times New Roman" w:hAnsi="Times New Roman" w:cs="Times New Roman"/>
                <w:sz w:val="24"/>
                <w:szCs w:val="24"/>
              </w:rPr>
              <w:t>For a simple pendulum, the period increases with the length of the pendulum and decreases with the magnitude of the gravitational field.  </w:t>
            </w:r>
          </w:p>
          <w:p w14:paraId="1C83BA4B" w14:textId="6DDDC26A" w:rsidR="00F86455" w:rsidRPr="00787A93" w:rsidRDefault="00A87CEF" w:rsidP="00A87CEF">
            <w:pPr>
              <w:pStyle w:val="ListParagraph"/>
              <w:numPr>
                <w:ilvl w:val="0"/>
                <w:numId w:val="29"/>
              </w:numPr>
              <w:rPr>
                <w:rFonts w:ascii="Times New Roman" w:hAnsi="Times New Roman" w:cs="Times New Roman"/>
                <w:sz w:val="24"/>
                <w:szCs w:val="24"/>
              </w:rPr>
            </w:pPr>
            <w:r w:rsidRPr="00787A93">
              <w:rPr>
                <w:rFonts w:ascii="Times New Roman" w:hAnsi="Times New Roman" w:cs="Times New Roman"/>
                <w:sz w:val="24"/>
                <w:szCs w:val="24"/>
              </w:rPr>
              <w:t>Minima, maxima, and zeros of position, velocity, and acceleration are features of harmonic motion. Students should be able to calculate force and acceleration for any given displacement for an object oscillating on a spring.  </w:t>
            </w:r>
          </w:p>
        </w:tc>
      </w:tr>
      <w:tr w:rsidR="005F2E36" w:rsidRPr="00787A93" w14:paraId="5BC0E967" w14:textId="77777777">
        <w:tc>
          <w:tcPr>
            <w:tcW w:w="11016" w:type="dxa"/>
          </w:tcPr>
          <w:p w14:paraId="6B2CD1C8"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3.B.3.1:</w:t>
            </w:r>
            <w:r w:rsidRPr="00787A93">
              <w:rPr>
                <w:rFonts w:ascii="Times New Roman" w:hAnsi="Times New Roman" w:cs="Times New Roman"/>
                <w:sz w:val="24"/>
              </w:rPr>
              <w:t xml:space="preserve"> The student is able to predict which properties determine the motion of a simple harmonic oscillator and what the dependence of the motion is on those properties. </w:t>
            </w:r>
            <w:r w:rsidRPr="00787A93">
              <w:rPr>
                <w:rFonts w:ascii="Times New Roman" w:hAnsi="Times New Roman" w:cs="Times New Roman"/>
                <w:b/>
                <w:sz w:val="24"/>
              </w:rPr>
              <w:t>[SP 6.4, 7.2]</w:t>
            </w:r>
          </w:p>
          <w:p w14:paraId="3178D646"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03C11593"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43743277" w14:textId="77777777" w:rsidR="0012361C" w:rsidRPr="00787A93" w:rsidRDefault="0012361C">
            <w:pPr>
              <w:pStyle w:val="normal0"/>
              <w:contextualSpacing w:val="0"/>
              <w:rPr>
                <w:rFonts w:ascii="Times New Roman" w:hAnsi="Times New Roman" w:cs="Times New Roman"/>
              </w:rPr>
            </w:pPr>
          </w:p>
        </w:tc>
      </w:tr>
      <w:tr w:rsidR="005F2E36" w:rsidRPr="00787A93" w14:paraId="76E5722B" w14:textId="77777777">
        <w:tc>
          <w:tcPr>
            <w:tcW w:w="11016" w:type="dxa"/>
          </w:tcPr>
          <w:p w14:paraId="73F6DC79"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B.3.2:</w:t>
            </w:r>
            <w:r w:rsidRPr="00787A93">
              <w:rPr>
                <w:rFonts w:ascii="Times New Roman" w:hAnsi="Times New Roman" w:cs="Times New Roman"/>
                <w:sz w:val="24"/>
              </w:rPr>
              <w:t xml:space="preserve"> The student is able to design a plan and collect data in order to ascertain the characteristics of the motion of a system undergoing oscillatory motion caused by a restoring force. </w:t>
            </w:r>
            <w:r w:rsidRPr="00787A93">
              <w:rPr>
                <w:rFonts w:ascii="Times New Roman" w:hAnsi="Times New Roman" w:cs="Times New Roman"/>
                <w:b/>
                <w:sz w:val="24"/>
              </w:rPr>
              <w:t>[SP 4.2]</w:t>
            </w:r>
          </w:p>
          <w:p w14:paraId="03A4C421" w14:textId="77777777" w:rsidR="00BE4FE0" w:rsidRPr="00787A93" w:rsidRDefault="00BE4FE0" w:rsidP="00BE4FE0">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12C6FD05" w14:textId="77777777" w:rsidR="00BE4FE0" w:rsidRPr="00787A93" w:rsidRDefault="00BE4FE0">
            <w:pPr>
              <w:pStyle w:val="normal0"/>
              <w:contextualSpacing w:val="0"/>
              <w:rPr>
                <w:rFonts w:ascii="Times New Roman" w:hAnsi="Times New Roman" w:cs="Times New Roman"/>
              </w:rPr>
            </w:pPr>
          </w:p>
        </w:tc>
      </w:tr>
      <w:tr w:rsidR="005F2E36" w:rsidRPr="00787A93" w14:paraId="20532AFC" w14:textId="77777777">
        <w:tc>
          <w:tcPr>
            <w:tcW w:w="11016" w:type="dxa"/>
          </w:tcPr>
          <w:p w14:paraId="6304D198"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B.3.3:</w:t>
            </w:r>
            <w:r w:rsidRPr="00787A93">
              <w:rPr>
                <w:rFonts w:ascii="Times New Roman" w:hAnsi="Times New Roman" w:cs="Times New Roman"/>
                <w:sz w:val="24"/>
              </w:rPr>
              <w:t xml:space="preserve"> The student can analyze data to identify qualitative or quantitative relationships between given values and variables (i.e., force, displacement, acceleration, velocity, period of motion, frequency, spring constant, string length, mass) associated with objects in oscillatory motion to use that data to determine the value of an unknown. </w:t>
            </w:r>
            <w:r w:rsidRPr="00787A93">
              <w:rPr>
                <w:rFonts w:ascii="Times New Roman" w:hAnsi="Times New Roman" w:cs="Times New Roman"/>
                <w:b/>
                <w:sz w:val="24"/>
              </w:rPr>
              <w:t>[SP 2.2, 5.1]</w:t>
            </w:r>
          </w:p>
          <w:p w14:paraId="0117B7CB"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4530641B"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5B59D527" w14:textId="77777777" w:rsidR="00BE4FE0" w:rsidRPr="00787A93" w:rsidRDefault="00BE4FE0">
            <w:pPr>
              <w:pStyle w:val="normal0"/>
              <w:contextualSpacing w:val="0"/>
              <w:rPr>
                <w:rFonts w:ascii="Times New Roman" w:hAnsi="Times New Roman" w:cs="Times New Roman"/>
              </w:rPr>
            </w:pPr>
          </w:p>
        </w:tc>
      </w:tr>
      <w:tr w:rsidR="005F2E36" w:rsidRPr="00787A93" w14:paraId="1C995075" w14:textId="77777777">
        <w:tc>
          <w:tcPr>
            <w:tcW w:w="11016" w:type="dxa"/>
          </w:tcPr>
          <w:p w14:paraId="6C7D467E"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B.3.4:</w:t>
            </w:r>
            <w:r w:rsidRPr="00787A93">
              <w:rPr>
                <w:rFonts w:ascii="Times New Roman" w:hAnsi="Times New Roman" w:cs="Times New Roman"/>
                <w:sz w:val="24"/>
              </w:rPr>
              <w:t xml:space="preserve"> The student is able to construct a qualitative and/or a quantitative explanation of oscillatory behavior given evidence of a restoring force. </w:t>
            </w:r>
            <w:r w:rsidRPr="00787A93">
              <w:rPr>
                <w:rFonts w:ascii="Times New Roman" w:hAnsi="Times New Roman" w:cs="Times New Roman"/>
                <w:b/>
                <w:sz w:val="24"/>
              </w:rPr>
              <w:t>[SP 2.2, 6.2]</w:t>
            </w:r>
          </w:p>
          <w:p w14:paraId="11D8CDF4"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526D1063"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2 The student can construct explanations of phenomena based on evidence produced through scientific practices.</w:t>
            </w:r>
          </w:p>
          <w:p w14:paraId="31A4DC04" w14:textId="77777777" w:rsidR="00BE4FE0" w:rsidRPr="00787A93" w:rsidRDefault="00BE4FE0">
            <w:pPr>
              <w:pStyle w:val="normal0"/>
              <w:contextualSpacing w:val="0"/>
              <w:rPr>
                <w:rFonts w:ascii="Times New Roman" w:hAnsi="Times New Roman" w:cs="Times New Roman"/>
              </w:rPr>
            </w:pPr>
          </w:p>
        </w:tc>
      </w:tr>
    </w:tbl>
    <w:p w14:paraId="40B06B86" w14:textId="77777777" w:rsidR="005F2E36" w:rsidRPr="00787A93" w:rsidRDefault="005F2E36">
      <w:pPr>
        <w:pStyle w:val="normal0"/>
        <w:rPr>
          <w:rFonts w:ascii="Times New Roman" w:hAnsi="Times New Roman" w:cs="Times New Roman"/>
        </w:rPr>
      </w:pPr>
    </w:p>
    <w:tbl>
      <w:tblPr>
        <w:tblStyle w:val="af"/>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3969A7EB" w14:textId="77777777" w:rsidTr="00A87CEF">
        <w:tc>
          <w:tcPr>
            <w:tcW w:w="11016" w:type="dxa"/>
            <w:tcBorders>
              <w:bottom w:val="single" w:sz="4" w:space="0" w:color="000000"/>
            </w:tcBorders>
            <w:shd w:val="clear" w:color="auto" w:fill="FFCC99"/>
          </w:tcPr>
          <w:p w14:paraId="0E0BDC26" w14:textId="77777777" w:rsidR="00B80BC5" w:rsidRPr="00787A93" w:rsidRDefault="00B80BC5" w:rsidP="00B80BC5">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 xml:space="preserve">BIG IDEA 5: Changes that occur as a result of interactions are constrained by conservation laws. </w:t>
            </w:r>
          </w:p>
          <w:p w14:paraId="02A14C32" w14:textId="77777777" w:rsidR="005F2E36" w:rsidRPr="00787A93" w:rsidRDefault="00B80BC5" w:rsidP="00B80BC5">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Conservation laws constrain the possible behaviors of the objects in a system of any size or the outcome of an interaction or a process. Associated with every conservation law is a physical quantity, a scalar or a vector, which characterizes a system. In a closed and isolated system, that quantity has a constant value, independent of interactions between objects in the system for all configurations of the system. In an open system, the changes of that quantity are always equal to the transfer of that quantity to or from the system by all possible interactions with other systems. Thus, conservation laws constrain the possible configurations of a system. Among many conservation laws, several apply across all scales. Conservation of energy is pervasive across all areas of physics and across all the sciences. All processes in nature conserve the net electric charge. Whether interactions are elastic or inelastic, linear momentum and angular momentum are conserved. When analyzing a physical situation, the choice of a system and the expression of the conservation laws provide a quick and powerful set of tools to express mathematical constraints relating the variables in the system. </w:t>
            </w:r>
          </w:p>
          <w:p w14:paraId="4B19D769" w14:textId="19F5B805" w:rsidR="00B80BC5" w:rsidRPr="00787A93" w:rsidRDefault="00B80BC5" w:rsidP="00B80BC5">
            <w:pPr>
              <w:widowControl w:val="0"/>
              <w:autoSpaceDE w:val="0"/>
              <w:autoSpaceDN w:val="0"/>
              <w:adjustRightInd w:val="0"/>
              <w:spacing w:after="240"/>
              <w:rPr>
                <w:rFonts w:ascii="Times New Roman" w:hAnsi="Times New Roman" w:cs="Times New Roman"/>
                <w:color w:val="0000FF"/>
                <w:szCs w:val="22"/>
              </w:rPr>
            </w:pPr>
          </w:p>
        </w:tc>
      </w:tr>
      <w:tr w:rsidR="00AF7677" w:rsidRPr="00787A93" w14:paraId="2F0D203F" w14:textId="77777777" w:rsidTr="00A87CEF">
        <w:tc>
          <w:tcPr>
            <w:tcW w:w="11016" w:type="dxa"/>
            <w:tcBorders>
              <w:bottom w:val="single" w:sz="4" w:space="0" w:color="000000"/>
            </w:tcBorders>
            <w:shd w:val="clear" w:color="auto" w:fill="FFFF99"/>
          </w:tcPr>
          <w:p w14:paraId="269F92AC" w14:textId="77777777" w:rsidR="00A87CEF" w:rsidRPr="00787A93" w:rsidRDefault="00A87CEF" w:rsidP="00A87CEF">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5.B: </w:t>
            </w:r>
          </w:p>
          <w:p w14:paraId="5CD2A167" w14:textId="52CA8935" w:rsidR="00A87CEF" w:rsidRPr="00787A93" w:rsidRDefault="00A87CEF" w:rsidP="00A87CEF">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The energy of a system is conserved. </w:t>
            </w:r>
          </w:p>
          <w:p w14:paraId="1786E0C9" w14:textId="77777777" w:rsidR="00A87CEF" w:rsidRPr="00787A93" w:rsidRDefault="00A87CEF" w:rsidP="00A87CEF">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Of all the conservation laws, the conservation of energy is the most pervasive across all areas of physics and across all the sciences. Conservation of energy occurs in all physical, chemical, biological, and environmental processes, and these isolated ideas are connected by this enduring understanding. Several of the concepts included under this enduring understanding are statements about the conservation of energy: Kirchhoff ’s loop rule for electric circuits, Bernoulli’s equation for fluids, and the change in internal energy of a thermodynamic system due to heat or work. In nuclear processes, interconversion of energy and mass occurs, and the conservation principle is extended. </w:t>
            </w:r>
          </w:p>
          <w:p w14:paraId="2C6A35DE" w14:textId="77777777" w:rsidR="00A87CEF" w:rsidRPr="00787A93" w:rsidRDefault="00A87CEF" w:rsidP="00A87CEF">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Energy is conserved in any system, whether that system is physical, biological, or chemical. An object can have kinetic energy; systems can have kinetic energy; but, if they have internal structure, changes in that internal structure can result in changes in internal energy and potential energy. If a closed system’s potential energy or internal energy changes, that energy change can result </w:t>
            </w:r>
          </w:p>
          <w:p w14:paraId="300805B9" w14:textId="77777777" w:rsidR="00AF7677" w:rsidRPr="00787A93" w:rsidRDefault="00A87CEF" w:rsidP="00A87CEF">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in changes to the system’s kinetic energy. In systems that are open to energy transfer, changes in the total energy can be due to external forces (work is done), thermal contact processes (heating occurs), or to emission or absorption of photons (radiative processes). Energy transferred into or out of a system can change kinetic, potential, and internal energies of the system. These exchanges provide information about properties of the system. If photons are emitted or absorbed, then there is a change in the energy states for atoms in the system. </w:t>
            </w:r>
          </w:p>
          <w:p w14:paraId="02C3DD4A" w14:textId="425773F3" w:rsidR="00A87CEF" w:rsidRPr="00787A93" w:rsidRDefault="00A87CEF" w:rsidP="00A87CEF">
            <w:pPr>
              <w:widowControl w:val="0"/>
              <w:autoSpaceDE w:val="0"/>
              <w:autoSpaceDN w:val="0"/>
              <w:adjustRightInd w:val="0"/>
              <w:spacing w:after="240"/>
              <w:rPr>
                <w:rFonts w:ascii="Times New Roman" w:hAnsi="Times New Roman" w:cs="Times New Roman"/>
                <w:color w:val="auto"/>
                <w:sz w:val="20"/>
              </w:rPr>
            </w:pPr>
          </w:p>
        </w:tc>
      </w:tr>
    </w:tbl>
    <w:p w14:paraId="7EF5B3FB" w14:textId="77777777" w:rsidR="00750625" w:rsidRDefault="00750625">
      <w:r>
        <w:br w:type="page"/>
      </w:r>
    </w:p>
    <w:tbl>
      <w:tblPr>
        <w:tblStyle w:val="af"/>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AF7677" w:rsidRPr="00787A93" w14:paraId="4C117FA8" w14:textId="77777777" w:rsidTr="00A87CEF">
        <w:tc>
          <w:tcPr>
            <w:tcW w:w="11016" w:type="dxa"/>
            <w:shd w:val="clear" w:color="auto" w:fill="00FFFF"/>
          </w:tcPr>
          <w:p w14:paraId="524AAA5C" w14:textId="1AF68915" w:rsidR="00A87CEF" w:rsidRPr="00787A93" w:rsidRDefault="00A87CEF" w:rsidP="00A87CE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5.B.2: </w:t>
            </w:r>
          </w:p>
          <w:p w14:paraId="1FDD674D" w14:textId="77777777" w:rsidR="00AF7677" w:rsidRDefault="00A87CEF" w:rsidP="00750625">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A system with internal structure can have internal energy, and changes in a system’s internal structure can result in changes in internal energy. [Physics 1: includes mass-spring oscillators and simple pendulums. Physics 2: includes charged object in electric fields and examining changes in internal energy with changes in configuration.] </w:t>
            </w:r>
          </w:p>
          <w:p w14:paraId="6D8CC293" w14:textId="33069DB8" w:rsidR="00750625" w:rsidRPr="00750625" w:rsidRDefault="00750625" w:rsidP="00750625">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4A3681F6" w14:textId="77777777" w:rsidTr="00A87CEF">
        <w:tc>
          <w:tcPr>
            <w:tcW w:w="11016" w:type="dxa"/>
            <w:tcBorders>
              <w:bottom w:val="single" w:sz="4" w:space="0" w:color="000000"/>
            </w:tcBorders>
          </w:tcPr>
          <w:p w14:paraId="3D1A8DAB"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B.2.1: </w:t>
            </w:r>
            <w:r w:rsidRPr="00787A93">
              <w:rPr>
                <w:rFonts w:ascii="Times New Roman" w:hAnsi="Times New Roman" w:cs="Times New Roman"/>
                <w:sz w:val="24"/>
              </w:rPr>
              <w:t xml:space="preserve">The student is able to calculate the expected behavior of a system using the object model (i.e., by ignoring changes in internal structure) to analyze a situation. Then, when the model fails, the student can justify the use of conservation of energy principles to calculate the change in internal energy due to changes in internal structure because the object is actually a system. </w:t>
            </w:r>
            <w:r w:rsidRPr="00787A93">
              <w:rPr>
                <w:rFonts w:ascii="Times New Roman" w:hAnsi="Times New Roman" w:cs="Times New Roman"/>
                <w:b/>
                <w:sz w:val="24"/>
              </w:rPr>
              <w:t xml:space="preserve">[SP 1.4, 2.1] </w:t>
            </w:r>
          </w:p>
          <w:p w14:paraId="71928163"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275E2B38"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255BB4DE" w14:textId="77777777" w:rsidR="00BE4FE0" w:rsidRPr="00787A93" w:rsidRDefault="00BE4FE0">
            <w:pPr>
              <w:pStyle w:val="normal0"/>
              <w:contextualSpacing w:val="0"/>
              <w:rPr>
                <w:rFonts w:ascii="Times New Roman" w:hAnsi="Times New Roman" w:cs="Times New Roman"/>
              </w:rPr>
            </w:pPr>
          </w:p>
        </w:tc>
      </w:tr>
      <w:tr w:rsidR="00AF7677" w:rsidRPr="00787A93" w14:paraId="781AD791" w14:textId="77777777" w:rsidTr="00A87CEF">
        <w:tc>
          <w:tcPr>
            <w:tcW w:w="11016" w:type="dxa"/>
            <w:shd w:val="clear" w:color="auto" w:fill="00FFFF"/>
          </w:tcPr>
          <w:p w14:paraId="7979741F" w14:textId="77777777" w:rsidR="00A87CEF" w:rsidRPr="00787A93" w:rsidRDefault="00A87CEF" w:rsidP="00A87CE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5.B.3: </w:t>
            </w:r>
          </w:p>
          <w:p w14:paraId="334D4976" w14:textId="4368C57E" w:rsidR="00A87CEF" w:rsidRPr="00787A93" w:rsidRDefault="00A87CEF" w:rsidP="00A87CEF">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color w:val="auto"/>
                <w:sz w:val="24"/>
                <w:szCs w:val="24"/>
              </w:rPr>
              <w:t>A system with internal structure can have potential energy. Potential energy exists within a system if the objects within that system interact with conservative forces.</w:t>
            </w:r>
            <w:r w:rsidRPr="00787A93">
              <w:rPr>
                <w:rFonts w:ascii="Times New Roman" w:hAnsi="Times New Roman" w:cs="Times New Roman"/>
                <w:color w:val="auto"/>
                <w:sz w:val="24"/>
                <w:szCs w:val="24"/>
              </w:rPr>
              <w:t xml:space="preserve"> </w:t>
            </w:r>
          </w:p>
          <w:p w14:paraId="3FA890CD" w14:textId="77777777" w:rsidR="00A87CEF" w:rsidRPr="00787A93" w:rsidRDefault="00A87CEF" w:rsidP="00A87CEF">
            <w:pPr>
              <w:pStyle w:val="ListParagraph"/>
              <w:numPr>
                <w:ilvl w:val="0"/>
                <w:numId w:val="30"/>
              </w:numPr>
              <w:rPr>
                <w:rFonts w:ascii="Times New Roman" w:hAnsi="Times New Roman" w:cs="Times New Roman"/>
                <w:sz w:val="24"/>
                <w:szCs w:val="24"/>
              </w:rPr>
            </w:pPr>
            <w:r w:rsidRPr="00787A93">
              <w:rPr>
                <w:rFonts w:ascii="Times New Roman" w:hAnsi="Times New Roman" w:cs="Times New Roman"/>
                <w:sz w:val="24"/>
                <w:szCs w:val="24"/>
              </w:rPr>
              <w:t>The work done by a conservative force is independent of the path taken. The work description is used for forces external to the system. Potential energy is used when the forces are internal interactions between parts of the system.  </w:t>
            </w:r>
          </w:p>
          <w:p w14:paraId="1070206E" w14:textId="77777777" w:rsidR="00A87CEF" w:rsidRPr="00787A93" w:rsidRDefault="00A87CEF" w:rsidP="00A87CEF">
            <w:pPr>
              <w:pStyle w:val="ListParagraph"/>
              <w:numPr>
                <w:ilvl w:val="0"/>
                <w:numId w:val="30"/>
              </w:numPr>
              <w:rPr>
                <w:rFonts w:ascii="Times New Roman" w:hAnsi="Times New Roman" w:cs="Times New Roman"/>
                <w:sz w:val="24"/>
                <w:szCs w:val="24"/>
              </w:rPr>
            </w:pPr>
            <w:r w:rsidRPr="00787A93">
              <w:rPr>
                <w:rFonts w:ascii="Times New Roman" w:hAnsi="Times New Roman" w:cs="Times New Roman"/>
                <w:sz w:val="24"/>
                <w:szCs w:val="24"/>
              </w:rPr>
              <w:t>Changes in the internal structure can result in changes in potential energy. Examples should include mass-spring oscillators and objects falling in a gravitational field.  </w:t>
            </w:r>
          </w:p>
          <w:p w14:paraId="4356E84E" w14:textId="6AF5E1F8" w:rsidR="00AF7677" w:rsidRPr="00787A93" w:rsidRDefault="00A87CEF" w:rsidP="00A87CEF">
            <w:pPr>
              <w:pStyle w:val="ListParagraph"/>
              <w:numPr>
                <w:ilvl w:val="0"/>
                <w:numId w:val="30"/>
              </w:numPr>
              <w:rPr>
                <w:rFonts w:ascii="Times New Roman" w:hAnsi="Times New Roman" w:cs="Times New Roman"/>
                <w:sz w:val="24"/>
                <w:szCs w:val="24"/>
              </w:rPr>
            </w:pPr>
            <w:r w:rsidRPr="00787A93">
              <w:rPr>
                <w:rFonts w:ascii="Times New Roman" w:hAnsi="Times New Roman" w:cs="Times New Roman"/>
                <w:sz w:val="24"/>
                <w:szCs w:val="24"/>
              </w:rPr>
              <w:t>The change in electric potential in a circuit is the change in potential energy per unit charge. [Physics 1: only in the context of circuits.]  </w:t>
            </w:r>
          </w:p>
        </w:tc>
      </w:tr>
      <w:tr w:rsidR="005F2E36" w:rsidRPr="00787A93" w14:paraId="214D64C9" w14:textId="77777777">
        <w:tc>
          <w:tcPr>
            <w:tcW w:w="11016" w:type="dxa"/>
          </w:tcPr>
          <w:p w14:paraId="21654939"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B.3.1: </w:t>
            </w:r>
            <w:r w:rsidRPr="00787A93">
              <w:rPr>
                <w:rFonts w:ascii="Times New Roman" w:hAnsi="Times New Roman" w:cs="Times New Roman"/>
                <w:sz w:val="24"/>
              </w:rPr>
              <w:t xml:space="preserve">The student is able to describe and make qualitative and/or quantitative predictions about everyday examples of systems with internal potential energy. </w:t>
            </w:r>
            <w:r w:rsidRPr="00787A93">
              <w:rPr>
                <w:rFonts w:ascii="Times New Roman" w:hAnsi="Times New Roman" w:cs="Times New Roman"/>
                <w:b/>
                <w:sz w:val="24"/>
              </w:rPr>
              <w:t>[SP 2.2, 6.4, 7.2]</w:t>
            </w:r>
          </w:p>
          <w:p w14:paraId="198C29D5" w14:textId="77777777" w:rsidR="00BE4FE0" w:rsidRPr="00787A93" w:rsidRDefault="00BE4FE0" w:rsidP="00BE4FE0">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45B6D89D"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12A0CEC3"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2824A7FD" w14:textId="77777777" w:rsidR="0012361C" w:rsidRPr="00787A93" w:rsidRDefault="0012361C">
            <w:pPr>
              <w:pStyle w:val="normal0"/>
              <w:contextualSpacing w:val="0"/>
              <w:rPr>
                <w:rFonts w:ascii="Times New Roman" w:hAnsi="Times New Roman" w:cs="Times New Roman"/>
              </w:rPr>
            </w:pPr>
          </w:p>
        </w:tc>
      </w:tr>
      <w:tr w:rsidR="005F2E36" w:rsidRPr="00787A93" w14:paraId="3D0F3E2B" w14:textId="77777777">
        <w:tc>
          <w:tcPr>
            <w:tcW w:w="11016" w:type="dxa"/>
          </w:tcPr>
          <w:p w14:paraId="312D8248"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B.3.2: </w:t>
            </w:r>
            <w:r w:rsidRPr="00787A93">
              <w:rPr>
                <w:rFonts w:ascii="Times New Roman" w:hAnsi="Times New Roman" w:cs="Times New Roman"/>
                <w:sz w:val="24"/>
              </w:rPr>
              <w:t xml:space="preserve">The student is able to make quantitative calculations of the internal potential energy of a system from a description or diagram of that system. </w:t>
            </w:r>
            <w:r w:rsidRPr="00787A93">
              <w:rPr>
                <w:rFonts w:ascii="Times New Roman" w:hAnsi="Times New Roman" w:cs="Times New Roman"/>
                <w:b/>
                <w:sz w:val="24"/>
              </w:rPr>
              <w:t>[SP 1.4, 2.2]</w:t>
            </w:r>
          </w:p>
          <w:p w14:paraId="0DB6094B" w14:textId="77777777" w:rsidR="00794695" w:rsidRPr="00787A93" w:rsidRDefault="00794695" w:rsidP="00794695">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7E70B3EA" w14:textId="77777777" w:rsidR="00794695" w:rsidRPr="00787A93" w:rsidRDefault="00794695" w:rsidP="00794695">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31203EA0" w14:textId="77777777" w:rsidR="00BE4FE0" w:rsidRPr="00787A93" w:rsidRDefault="00BE4FE0">
            <w:pPr>
              <w:pStyle w:val="normal0"/>
              <w:contextualSpacing w:val="0"/>
              <w:rPr>
                <w:rFonts w:ascii="Times New Roman" w:hAnsi="Times New Roman" w:cs="Times New Roman"/>
              </w:rPr>
            </w:pPr>
          </w:p>
        </w:tc>
      </w:tr>
      <w:tr w:rsidR="005F2E36" w:rsidRPr="00787A93" w14:paraId="3E8B155F" w14:textId="77777777" w:rsidTr="00A87CEF">
        <w:tc>
          <w:tcPr>
            <w:tcW w:w="11016" w:type="dxa"/>
            <w:tcBorders>
              <w:bottom w:val="single" w:sz="4" w:space="0" w:color="000000"/>
            </w:tcBorders>
          </w:tcPr>
          <w:p w14:paraId="5C291D2B"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B.3.3: </w:t>
            </w:r>
            <w:r w:rsidRPr="00787A93">
              <w:rPr>
                <w:rFonts w:ascii="Times New Roman" w:hAnsi="Times New Roman" w:cs="Times New Roman"/>
                <w:sz w:val="24"/>
              </w:rPr>
              <w:t xml:space="preserve">The student is able to apply mathematical reasoning to create a description of the internal potential energy of a system from a description or diagram of the objects and interactions in that system. </w:t>
            </w:r>
            <w:r w:rsidRPr="00787A93">
              <w:rPr>
                <w:rFonts w:ascii="Times New Roman" w:hAnsi="Times New Roman" w:cs="Times New Roman"/>
                <w:b/>
                <w:sz w:val="24"/>
              </w:rPr>
              <w:t>[SP 1.4, 2.2]</w:t>
            </w:r>
          </w:p>
          <w:p w14:paraId="3050E22C" w14:textId="77777777" w:rsidR="00794695" w:rsidRPr="00787A93" w:rsidRDefault="00794695" w:rsidP="00794695">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2E873190" w14:textId="77777777" w:rsidR="00794695" w:rsidRPr="00787A93" w:rsidRDefault="00794695" w:rsidP="00794695">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0CD0BA63" w14:textId="77777777" w:rsidR="00794695" w:rsidRPr="00787A93" w:rsidRDefault="00794695">
            <w:pPr>
              <w:pStyle w:val="normal0"/>
              <w:contextualSpacing w:val="0"/>
              <w:rPr>
                <w:rFonts w:ascii="Times New Roman" w:hAnsi="Times New Roman" w:cs="Times New Roman"/>
              </w:rPr>
            </w:pPr>
          </w:p>
        </w:tc>
      </w:tr>
    </w:tbl>
    <w:p w14:paraId="5E59BB44" w14:textId="77777777" w:rsidR="00750625" w:rsidRDefault="00750625">
      <w:r>
        <w:br w:type="page"/>
      </w:r>
    </w:p>
    <w:tbl>
      <w:tblPr>
        <w:tblStyle w:val="af"/>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AF7677" w:rsidRPr="00787A93" w14:paraId="6779CCD1" w14:textId="77777777" w:rsidTr="00A87CEF">
        <w:tc>
          <w:tcPr>
            <w:tcW w:w="11016" w:type="dxa"/>
            <w:shd w:val="clear" w:color="auto" w:fill="00FFFF"/>
          </w:tcPr>
          <w:p w14:paraId="75EAC7D3" w14:textId="0BD0A515" w:rsidR="00A87CEF" w:rsidRPr="00787A93" w:rsidRDefault="00A87CEF" w:rsidP="00A87CE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5.B.4: </w:t>
            </w:r>
          </w:p>
          <w:p w14:paraId="17F3C184" w14:textId="4B00D6AC" w:rsidR="00A87CEF" w:rsidRPr="00787A93" w:rsidRDefault="00A87CEF" w:rsidP="00A87CE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internal energy of a system includes the kinetic energy of the objects that make up the system and the potential energy of the configuration of the objects that make up the system. </w:t>
            </w:r>
          </w:p>
          <w:p w14:paraId="329F9E75" w14:textId="77777777" w:rsidR="003C5654" w:rsidRPr="00787A93" w:rsidRDefault="00A87CEF" w:rsidP="003C5654">
            <w:pPr>
              <w:pStyle w:val="ListParagraph"/>
              <w:numPr>
                <w:ilvl w:val="0"/>
                <w:numId w:val="45"/>
              </w:numPr>
              <w:rPr>
                <w:rFonts w:ascii="Times New Roman" w:hAnsi="Times New Roman" w:cs="Times New Roman"/>
                <w:sz w:val="24"/>
                <w:szCs w:val="24"/>
              </w:rPr>
            </w:pPr>
            <w:r w:rsidRPr="00787A93">
              <w:rPr>
                <w:rFonts w:ascii="Times New Roman" w:hAnsi="Times New Roman" w:cs="Times New Roman"/>
                <w:sz w:val="24"/>
                <w:szCs w:val="24"/>
              </w:rPr>
              <w:t>Since energy is constant in a closed system, changes in a system’s potential energy can result in changes to the system’s kinetic energy.  </w:t>
            </w:r>
          </w:p>
          <w:p w14:paraId="246F937C" w14:textId="308EC978" w:rsidR="00AF7677" w:rsidRPr="00787A93" w:rsidRDefault="00A87CEF" w:rsidP="003C5654">
            <w:pPr>
              <w:pStyle w:val="ListParagraph"/>
              <w:numPr>
                <w:ilvl w:val="0"/>
                <w:numId w:val="45"/>
              </w:numPr>
              <w:rPr>
                <w:rFonts w:ascii="Times New Roman" w:hAnsi="Times New Roman" w:cs="Times New Roman"/>
                <w:sz w:val="24"/>
                <w:szCs w:val="24"/>
              </w:rPr>
            </w:pPr>
            <w:r w:rsidRPr="00787A93">
              <w:rPr>
                <w:rFonts w:ascii="Times New Roman" w:hAnsi="Times New Roman" w:cs="Times New Roman"/>
                <w:sz w:val="24"/>
                <w:szCs w:val="24"/>
              </w:rPr>
              <w:t>The changes in potential and kinetic energies in a system may be further constrained by the construction of the system.  </w:t>
            </w:r>
          </w:p>
        </w:tc>
      </w:tr>
      <w:tr w:rsidR="005F2E36" w:rsidRPr="00787A93" w14:paraId="6E570473" w14:textId="77777777">
        <w:tc>
          <w:tcPr>
            <w:tcW w:w="11016" w:type="dxa"/>
          </w:tcPr>
          <w:p w14:paraId="67E375CB"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B.4.1: </w:t>
            </w:r>
            <w:r w:rsidRPr="00787A93">
              <w:rPr>
                <w:rFonts w:ascii="Times New Roman" w:hAnsi="Times New Roman" w:cs="Times New Roman"/>
                <w:sz w:val="24"/>
              </w:rPr>
              <w:t xml:space="preserve">The student is able to describe and make predictions about the internal energy of systems. </w:t>
            </w:r>
            <w:r w:rsidRPr="00787A93">
              <w:rPr>
                <w:rFonts w:ascii="Times New Roman" w:hAnsi="Times New Roman" w:cs="Times New Roman"/>
                <w:b/>
                <w:sz w:val="24"/>
              </w:rPr>
              <w:t>[SP 6.4, 7.2]</w:t>
            </w:r>
          </w:p>
          <w:p w14:paraId="1C2AD81F" w14:textId="77777777" w:rsidR="00794695" w:rsidRPr="00787A93" w:rsidRDefault="00794695" w:rsidP="00794695">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32B1DBE7" w14:textId="77777777" w:rsidR="00794695" w:rsidRPr="00787A93" w:rsidRDefault="00794695" w:rsidP="00794695">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78BFBA32" w14:textId="77777777" w:rsidR="00794695" w:rsidRPr="00787A93" w:rsidRDefault="00794695">
            <w:pPr>
              <w:pStyle w:val="normal0"/>
              <w:contextualSpacing w:val="0"/>
              <w:rPr>
                <w:rFonts w:ascii="Times New Roman" w:hAnsi="Times New Roman" w:cs="Times New Roman"/>
              </w:rPr>
            </w:pPr>
          </w:p>
        </w:tc>
      </w:tr>
      <w:tr w:rsidR="005F2E36" w:rsidRPr="00787A93" w14:paraId="4DAC0823" w14:textId="77777777">
        <w:tc>
          <w:tcPr>
            <w:tcW w:w="11016" w:type="dxa"/>
          </w:tcPr>
          <w:p w14:paraId="44B320D4"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 xml:space="preserve">5.B.4.2: </w:t>
            </w:r>
            <w:r w:rsidRPr="00787A93">
              <w:rPr>
                <w:rFonts w:ascii="Times New Roman" w:hAnsi="Times New Roman" w:cs="Times New Roman"/>
                <w:sz w:val="24"/>
              </w:rPr>
              <w:t xml:space="preserve">The student is able to calculate changes in kinetic energy and potential energy of a system, using information from representations of that system. </w:t>
            </w:r>
            <w:r w:rsidRPr="00787A93">
              <w:rPr>
                <w:rFonts w:ascii="Times New Roman" w:hAnsi="Times New Roman" w:cs="Times New Roman"/>
                <w:b/>
                <w:sz w:val="24"/>
              </w:rPr>
              <w:t>[SP 1.4, 2.1, 2.2]</w:t>
            </w:r>
          </w:p>
          <w:p w14:paraId="26FF3291" w14:textId="77777777" w:rsidR="00794695" w:rsidRPr="00787A93" w:rsidRDefault="00794695" w:rsidP="00794695">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77E22C9F" w14:textId="77777777" w:rsidR="00794695" w:rsidRPr="00787A93" w:rsidRDefault="00794695" w:rsidP="00794695">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3AD6C3FA" w14:textId="77777777" w:rsidR="00794695" w:rsidRPr="00787A93" w:rsidRDefault="00794695" w:rsidP="00794695">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1B52AC63" w14:textId="77777777" w:rsidR="00794695" w:rsidRPr="00787A93" w:rsidRDefault="00794695">
            <w:pPr>
              <w:pStyle w:val="normal0"/>
              <w:contextualSpacing w:val="0"/>
              <w:rPr>
                <w:rFonts w:ascii="Times New Roman" w:hAnsi="Times New Roman" w:cs="Times New Roman"/>
              </w:rPr>
            </w:pPr>
          </w:p>
        </w:tc>
      </w:tr>
    </w:tbl>
    <w:p w14:paraId="5BC10D11" w14:textId="77777777" w:rsidR="005F2E36" w:rsidRPr="00787A93" w:rsidRDefault="005F2E36">
      <w:pPr>
        <w:pStyle w:val="normal0"/>
        <w:jc w:val="center"/>
        <w:rPr>
          <w:rFonts w:ascii="Times New Roman" w:hAnsi="Times New Roman" w:cs="Times New Roman"/>
        </w:rPr>
      </w:pPr>
    </w:p>
    <w:p w14:paraId="181F23AA" w14:textId="77777777" w:rsidR="005F2E36" w:rsidRPr="00787A93" w:rsidRDefault="005F2E36">
      <w:pPr>
        <w:pStyle w:val="normal0"/>
        <w:jc w:val="center"/>
        <w:rPr>
          <w:rFonts w:ascii="Times New Roman" w:hAnsi="Times New Roman" w:cs="Times New Roman"/>
        </w:rPr>
      </w:pPr>
    </w:p>
    <w:p w14:paraId="7DA7E61A" w14:textId="77777777" w:rsidR="005F2E36" w:rsidRPr="00787A93" w:rsidRDefault="005F2E36">
      <w:pPr>
        <w:pStyle w:val="normal0"/>
        <w:jc w:val="center"/>
        <w:rPr>
          <w:rFonts w:ascii="Times New Roman" w:hAnsi="Times New Roman" w:cs="Times New Roman"/>
        </w:rPr>
      </w:pPr>
    </w:p>
    <w:p w14:paraId="2D33803D" w14:textId="77777777" w:rsidR="005F2E36" w:rsidRPr="00787A93" w:rsidRDefault="005F2E36">
      <w:pPr>
        <w:pStyle w:val="normal0"/>
        <w:jc w:val="center"/>
        <w:rPr>
          <w:rFonts w:ascii="Times New Roman" w:hAnsi="Times New Roman" w:cs="Times New Roman"/>
        </w:rPr>
      </w:pPr>
    </w:p>
    <w:p w14:paraId="2BCB6354" w14:textId="77777777" w:rsidR="005F2E36" w:rsidRPr="00787A93" w:rsidRDefault="005F2E36">
      <w:pPr>
        <w:pStyle w:val="normal0"/>
        <w:jc w:val="center"/>
        <w:rPr>
          <w:rFonts w:ascii="Times New Roman" w:hAnsi="Times New Roman" w:cs="Times New Roman"/>
        </w:rPr>
      </w:pPr>
    </w:p>
    <w:p w14:paraId="34AE45B6" w14:textId="77777777" w:rsidR="005F2E36" w:rsidRPr="00787A93" w:rsidRDefault="005F2E36">
      <w:pPr>
        <w:pStyle w:val="normal0"/>
        <w:jc w:val="center"/>
        <w:rPr>
          <w:rFonts w:ascii="Times New Roman" w:hAnsi="Times New Roman" w:cs="Times New Roman"/>
        </w:rPr>
      </w:pPr>
    </w:p>
    <w:p w14:paraId="006C98AF" w14:textId="77777777" w:rsidR="00713B38" w:rsidRDefault="00713B38">
      <w:pPr>
        <w:rPr>
          <w:rFonts w:ascii="Times New Roman" w:hAnsi="Times New Roman" w:cs="Times New Roman"/>
          <w:b/>
          <w:sz w:val="28"/>
        </w:rPr>
      </w:pPr>
      <w:r>
        <w:rPr>
          <w:rFonts w:ascii="Times New Roman" w:hAnsi="Times New Roman" w:cs="Times New Roman"/>
          <w:b/>
          <w:sz w:val="28"/>
        </w:rPr>
        <w:br w:type="page"/>
      </w:r>
    </w:p>
    <w:p w14:paraId="6F77296A" w14:textId="1F0E3DFB" w:rsidR="005F2E36" w:rsidRPr="00787A93" w:rsidRDefault="00BC2BF1">
      <w:pPr>
        <w:pStyle w:val="normal0"/>
        <w:jc w:val="center"/>
        <w:rPr>
          <w:rFonts w:ascii="Times New Roman" w:hAnsi="Times New Roman" w:cs="Times New Roman"/>
        </w:rPr>
      </w:pPr>
      <w:r w:rsidRPr="00787A93">
        <w:rPr>
          <w:rFonts w:ascii="Times New Roman" w:hAnsi="Times New Roman" w:cs="Times New Roman"/>
          <w:b/>
          <w:sz w:val="28"/>
        </w:rPr>
        <w:lastRenderedPageBreak/>
        <w:t>TORQUE AND ROTATIONAL MOTION</w:t>
      </w:r>
    </w:p>
    <w:p w14:paraId="497CAD56"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Torque</w:t>
      </w:r>
    </w:p>
    <w:p w14:paraId="4F129063"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Center of Mass (qualitative)</w:t>
      </w:r>
    </w:p>
    <w:p w14:paraId="1639FF22"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Rotational Kinematics</w:t>
      </w:r>
    </w:p>
    <w:p w14:paraId="49FD74AC"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 xml:space="preserve">Rotational Dynamics and Rotational Inertia </w:t>
      </w:r>
    </w:p>
    <w:p w14:paraId="1B71C29A"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Rolling Motion (without slipping)</w:t>
      </w:r>
    </w:p>
    <w:p w14:paraId="764358CC"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 xml:space="preserve">Rotational Kinetic Energy </w:t>
      </w:r>
    </w:p>
    <w:p w14:paraId="10B2758F"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Angular Momentum and its Conservation</w:t>
      </w:r>
    </w:p>
    <w:p w14:paraId="2954B4B6" w14:textId="77777777" w:rsidR="005F2E36" w:rsidRPr="00787A93" w:rsidRDefault="005F2E36">
      <w:pPr>
        <w:pStyle w:val="normal0"/>
        <w:rPr>
          <w:rFonts w:ascii="Times New Roman" w:hAnsi="Times New Roman" w:cs="Times New Roman"/>
        </w:rPr>
      </w:pPr>
    </w:p>
    <w:p w14:paraId="31A561B7"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GIANCOLI (7e): Chapter 7 (7-8); Chapter 8 (8-1 through 8-8) </w:t>
      </w:r>
    </w:p>
    <w:p w14:paraId="30A27AC7"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ETKINA: Chapter 7 (7-1 through 7-7);  Chapter 8 (8-1 through 8-7)  </w:t>
      </w:r>
    </w:p>
    <w:p w14:paraId="644D0134"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KNIGHT (3e): Chapter 7 (7-1 through 7-7)</w:t>
      </w:r>
    </w:p>
    <w:p w14:paraId="79340AB8"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CUTNELL (9e): Chapter 7 (7-5); Chapter 8 (8-1 through 8-6);  Chapter 9 (9-1 through 9-7)  </w:t>
      </w:r>
    </w:p>
    <w:p w14:paraId="5C8C2516"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SERWAY (10e): Chapter 7 (7-1 through 7-3); Chapter 8 (8-1 through 8-7)</w:t>
      </w:r>
    </w:p>
    <w:p w14:paraId="07779ABB"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WALKER (4e): Chapter 9 (9-7); Chapter 10 (10-1 through 10-7);  Chapter 11 (11-1 through 11-7) </w:t>
      </w:r>
    </w:p>
    <w:p w14:paraId="1277B454" w14:textId="77777777" w:rsidR="005F2E36" w:rsidRPr="00787A93" w:rsidRDefault="005F2E36">
      <w:pPr>
        <w:pStyle w:val="normal0"/>
        <w:rPr>
          <w:rFonts w:ascii="Times New Roman" w:hAnsi="Times New Roman" w:cs="Times New Roman"/>
        </w:rPr>
      </w:pPr>
    </w:p>
    <w:tbl>
      <w:tblPr>
        <w:tblStyle w:val="af0"/>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6268E04D" w14:textId="77777777" w:rsidTr="008823DF">
        <w:tc>
          <w:tcPr>
            <w:tcW w:w="11016" w:type="dxa"/>
            <w:tcBorders>
              <w:bottom w:val="single" w:sz="4" w:space="0" w:color="000000"/>
            </w:tcBorders>
            <w:shd w:val="clear" w:color="auto" w:fill="FFCC99"/>
          </w:tcPr>
          <w:p w14:paraId="4C13DB22" w14:textId="77777777" w:rsidR="00116E40" w:rsidRPr="00787A93" w:rsidRDefault="00116E40" w:rsidP="00116E40">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3: The interactions of an object with other objects can be described by forces.</w:t>
            </w:r>
          </w:p>
          <w:p w14:paraId="1C446F2A" w14:textId="77777777" w:rsidR="005F2E36" w:rsidRPr="00787A93" w:rsidRDefault="00116E40" w:rsidP="00116E40">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n object either has no internal structure or can be analyzed without reference to its internal structure. An interaction between two objects causes changes in the translational and/or rotational motion of each object. When more than one interaction is involved, an object’s change in motion is determined by the combination of interactions (the net force). We know of three fundamental interactions or forces in nature: the gravitational force, the electroweak force, and the strong force. The electroweak force unifies the electromagnetic force and the weak force. These two aspects of the electroweak force dominate at different scales, so are discussed separately. These fundamental forces are dominant at different length scales, and all other known “forces” are manifestations of one or the other of these fundamental interactions. The fundamental forces determine both the structure of objects and the motion of objects, from the very small molecular scale (micro and molecular machines and chemical reactions), to the motion of everyday objects such as automobiles and wind turbines, to the motion of tectonic plates, to the motion of objects and systems at the cosmological scale. </w:t>
            </w:r>
          </w:p>
          <w:p w14:paraId="154DBD6E" w14:textId="640483E2" w:rsidR="00116E40" w:rsidRPr="00787A93" w:rsidRDefault="00116E40" w:rsidP="00116E40">
            <w:pPr>
              <w:widowControl w:val="0"/>
              <w:autoSpaceDE w:val="0"/>
              <w:autoSpaceDN w:val="0"/>
              <w:adjustRightInd w:val="0"/>
              <w:spacing w:after="240"/>
              <w:rPr>
                <w:rFonts w:ascii="Times New Roman" w:hAnsi="Times New Roman" w:cs="Times New Roman"/>
                <w:color w:val="0000FF"/>
                <w:szCs w:val="22"/>
              </w:rPr>
            </w:pPr>
          </w:p>
        </w:tc>
      </w:tr>
      <w:tr w:rsidR="00AF7677" w:rsidRPr="00787A93" w14:paraId="45591A5A" w14:textId="77777777" w:rsidTr="008823DF">
        <w:tc>
          <w:tcPr>
            <w:tcW w:w="11016" w:type="dxa"/>
            <w:tcBorders>
              <w:bottom w:val="single" w:sz="4" w:space="0" w:color="000000"/>
            </w:tcBorders>
            <w:shd w:val="clear" w:color="auto" w:fill="FFFF99"/>
          </w:tcPr>
          <w:p w14:paraId="21AACE5F" w14:textId="77777777" w:rsidR="00A87CEF" w:rsidRPr="00787A93" w:rsidRDefault="00A87CEF" w:rsidP="00A87CEF">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3.F: </w:t>
            </w:r>
          </w:p>
          <w:p w14:paraId="06A47626" w14:textId="30BBCFCE" w:rsidR="00A87CEF" w:rsidRPr="00787A93" w:rsidRDefault="00A87CEF" w:rsidP="00A87CEF">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 force exerted on an object can cause a torque on that object. </w:t>
            </w:r>
          </w:p>
          <w:p w14:paraId="6E5544C7" w14:textId="77777777" w:rsidR="00A87CEF" w:rsidRPr="00787A93" w:rsidRDefault="00A87CEF" w:rsidP="00A87CEF">
            <w:pPr>
              <w:widowControl w:val="0"/>
              <w:autoSpaceDE w:val="0"/>
              <w:autoSpaceDN w:val="0"/>
              <w:adjustRightInd w:val="0"/>
              <w:spacing w:after="240"/>
              <w:rPr>
                <w:rFonts w:ascii="Times New Roman" w:hAnsi="Times New Roman" w:cs="Times New Roman"/>
                <w:color w:val="auto"/>
                <w:szCs w:val="22"/>
              </w:rPr>
            </w:pPr>
            <w:r w:rsidRPr="00787A93">
              <w:rPr>
                <w:rFonts w:ascii="Times New Roman" w:hAnsi="Times New Roman" w:cs="Times New Roman"/>
                <w:color w:val="auto"/>
                <w:szCs w:val="22"/>
              </w:rPr>
              <w:t xml:space="preserve">An object or a rigid system, which can revolve or rotate about a fixed axis, will change its rotational motion when an external force exerts a torque on the object. The magnitude of the torque due to a given force is the product of the perpendicular distance from the axis to the line of application of the force (the lever arm) and the magnitude of the force. The rate of change of the rotational motion is most simply expressed by defining the rotational kinematic quantities of angular displacement, angular velocity, and angular acceleration, analogous to the corresponding linear quantities, and defining the rotational dynamic quantities of torque, rotational inertia, and angular momentum, analogous </w:t>
            </w:r>
          </w:p>
          <w:p w14:paraId="5139F932" w14:textId="77777777" w:rsidR="00AF7677" w:rsidRPr="00787A93" w:rsidRDefault="00A87CEF" w:rsidP="00A87CEF">
            <w:pPr>
              <w:widowControl w:val="0"/>
              <w:autoSpaceDE w:val="0"/>
              <w:autoSpaceDN w:val="0"/>
              <w:adjustRightInd w:val="0"/>
              <w:spacing w:after="240"/>
              <w:rPr>
                <w:rFonts w:ascii="Times New Roman" w:hAnsi="Times New Roman" w:cs="Times New Roman"/>
                <w:color w:val="auto"/>
                <w:szCs w:val="22"/>
              </w:rPr>
            </w:pPr>
            <w:r w:rsidRPr="00787A93">
              <w:rPr>
                <w:rFonts w:ascii="Times New Roman" w:hAnsi="Times New Roman" w:cs="Times New Roman"/>
                <w:color w:val="auto"/>
                <w:szCs w:val="22"/>
              </w:rPr>
              <w:t xml:space="preserve">to force, mass, and momentum. The behaviors of the angular displacement, angular velocity, and angular acceleration can be understood by analogy with Newton’s second law for linear motion. </w:t>
            </w:r>
          </w:p>
          <w:p w14:paraId="08E7F2C5" w14:textId="301FDBA4" w:rsidR="00A87CEF" w:rsidRPr="00787A93" w:rsidRDefault="00A87CEF" w:rsidP="00A87CEF">
            <w:pPr>
              <w:widowControl w:val="0"/>
              <w:autoSpaceDE w:val="0"/>
              <w:autoSpaceDN w:val="0"/>
              <w:adjustRightInd w:val="0"/>
              <w:spacing w:after="240"/>
              <w:rPr>
                <w:rFonts w:ascii="Times New Roman" w:hAnsi="Times New Roman" w:cs="Times New Roman"/>
                <w:color w:val="auto"/>
                <w:szCs w:val="22"/>
              </w:rPr>
            </w:pPr>
          </w:p>
        </w:tc>
      </w:tr>
      <w:tr w:rsidR="00AF7677" w:rsidRPr="00787A93" w14:paraId="73B47672" w14:textId="77777777" w:rsidTr="008823DF">
        <w:tc>
          <w:tcPr>
            <w:tcW w:w="11016" w:type="dxa"/>
            <w:shd w:val="clear" w:color="auto" w:fill="00FFFF"/>
          </w:tcPr>
          <w:p w14:paraId="3E4B52A8" w14:textId="77777777" w:rsidR="00A87CEF" w:rsidRPr="00787A93" w:rsidRDefault="00A87CEF" w:rsidP="00A87CE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F.1: </w:t>
            </w:r>
          </w:p>
          <w:p w14:paraId="37F5FB16" w14:textId="6AAEBB37" w:rsidR="00A87CEF" w:rsidRPr="00787A93" w:rsidRDefault="00A87CEF" w:rsidP="00A87CE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Only the force component perpendicular to the line connecting the axis of rotation and the point of application of the force results in a torque about that axis. </w:t>
            </w:r>
          </w:p>
          <w:p w14:paraId="18882438" w14:textId="77777777" w:rsidR="00A87CEF" w:rsidRPr="00787A93" w:rsidRDefault="00A87CEF" w:rsidP="00A87CEF">
            <w:pPr>
              <w:pStyle w:val="ListParagraph"/>
              <w:numPr>
                <w:ilvl w:val="0"/>
                <w:numId w:val="31"/>
              </w:numPr>
              <w:rPr>
                <w:rFonts w:ascii="Times New Roman" w:hAnsi="Times New Roman" w:cs="Times New Roman"/>
                <w:sz w:val="24"/>
                <w:szCs w:val="24"/>
              </w:rPr>
            </w:pPr>
            <w:r w:rsidRPr="00787A93">
              <w:rPr>
                <w:rFonts w:ascii="Times New Roman" w:hAnsi="Times New Roman" w:cs="Times New Roman"/>
                <w:sz w:val="24"/>
                <w:szCs w:val="24"/>
              </w:rPr>
              <w:t>The lever arm is the perpendicular distance from the axis of rotation or revolution to the line of application of the force.  </w:t>
            </w:r>
          </w:p>
          <w:p w14:paraId="28ABCFA5" w14:textId="77777777" w:rsidR="00A87CEF" w:rsidRPr="00787A93" w:rsidRDefault="00A87CEF" w:rsidP="00A87CEF">
            <w:pPr>
              <w:pStyle w:val="ListParagraph"/>
              <w:numPr>
                <w:ilvl w:val="0"/>
                <w:numId w:val="31"/>
              </w:numPr>
              <w:rPr>
                <w:rFonts w:ascii="Times New Roman" w:hAnsi="Times New Roman" w:cs="Times New Roman"/>
                <w:sz w:val="24"/>
                <w:szCs w:val="24"/>
              </w:rPr>
            </w:pPr>
            <w:r w:rsidRPr="00787A93">
              <w:rPr>
                <w:rFonts w:ascii="Times New Roman" w:hAnsi="Times New Roman" w:cs="Times New Roman"/>
                <w:sz w:val="24"/>
                <w:szCs w:val="24"/>
              </w:rPr>
              <w:t>The magnitude of the torque is the product of the magnitude of the lever arm and the magnitude of the force.  </w:t>
            </w:r>
          </w:p>
          <w:p w14:paraId="69AED87F" w14:textId="62EF771E" w:rsidR="00AF7677" w:rsidRPr="00787A93" w:rsidRDefault="00A87CEF" w:rsidP="00EB183E">
            <w:pPr>
              <w:pStyle w:val="ListParagraph"/>
              <w:numPr>
                <w:ilvl w:val="0"/>
                <w:numId w:val="31"/>
              </w:numPr>
              <w:rPr>
                <w:rFonts w:ascii="Times New Roman" w:hAnsi="Times New Roman" w:cs="Times New Roman"/>
                <w:sz w:val="24"/>
                <w:szCs w:val="24"/>
              </w:rPr>
            </w:pPr>
            <w:r w:rsidRPr="00787A93">
              <w:rPr>
                <w:rFonts w:ascii="Times New Roman" w:hAnsi="Times New Roman" w:cs="Times New Roman"/>
                <w:sz w:val="24"/>
                <w:szCs w:val="24"/>
              </w:rPr>
              <w:t>The net torque on a balanced system is zero.  </w:t>
            </w:r>
          </w:p>
        </w:tc>
      </w:tr>
      <w:tr w:rsidR="005F2E36" w:rsidRPr="00787A93" w14:paraId="68629B54" w14:textId="77777777">
        <w:tc>
          <w:tcPr>
            <w:tcW w:w="11016" w:type="dxa"/>
          </w:tcPr>
          <w:p w14:paraId="02948BDA"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F.1.1:</w:t>
            </w:r>
            <w:r w:rsidRPr="00787A93">
              <w:rPr>
                <w:rFonts w:ascii="Times New Roman" w:hAnsi="Times New Roman" w:cs="Times New Roman"/>
                <w:sz w:val="24"/>
              </w:rPr>
              <w:t xml:space="preserve"> The student is able to use representations of the relationship between force and torque. </w:t>
            </w:r>
            <w:r w:rsidRPr="00787A93">
              <w:rPr>
                <w:rFonts w:ascii="Times New Roman" w:hAnsi="Times New Roman" w:cs="Times New Roman"/>
                <w:b/>
                <w:sz w:val="24"/>
              </w:rPr>
              <w:t>[SP 1.4]</w:t>
            </w:r>
          </w:p>
          <w:p w14:paraId="2F5A6F33"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6C71E4C7" w14:textId="77777777" w:rsidR="00EB183E" w:rsidRPr="00787A93" w:rsidRDefault="00EB183E">
            <w:pPr>
              <w:pStyle w:val="normal0"/>
              <w:contextualSpacing w:val="0"/>
              <w:rPr>
                <w:rFonts w:ascii="Times New Roman" w:hAnsi="Times New Roman" w:cs="Times New Roman"/>
              </w:rPr>
            </w:pPr>
          </w:p>
        </w:tc>
      </w:tr>
      <w:tr w:rsidR="005F2E36" w:rsidRPr="00787A93" w14:paraId="250027A0" w14:textId="77777777">
        <w:tc>
          <w:tcPr>
            <w:tcW w:w="11016" w:type="dxa"/>
          </w:tcPr>
          <w:p w14:paraId="3B68B977"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3.F.1.2:</w:t>
            </w:r>
            <w:r w:rsidRPr="00787A93">
              <w:rPr>
                <w:rFonts w:ascii="Times New Roman" w:hAnsi="Times New Roman" w:cs="Times New Roman"/>
                <w:sz w:val="24"/>
              </w:rPr>
              <w:t xml:space="preserve"> The student is able to compare the torques on an object caused by various forces. </w:t>
            </w:r>
            <w:r w:rsidRPr="00787A93">
              <w:rPr>
                <w:rFonts w:ascii="Times New Roman" w:hAnsi="Times New Roman" w:cs="Times New Roman"/>
                <w:b/>
                <w:sz w:val="24"/>
              </w:rPr>
              <w:t>[SP 1.4]</w:t>
            </w:r>
          </w:p>
          <w:p w14:paraId="3B9FDE13"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29EDDB3B" w14:textId="77777777" w:rsidR="00B87B68" w:rsidRPr="00787A93" w:rsidRDefault="00B87B68">
            <w:pPr>
              <w:pStyle w:val="normal0"/>
              <w:contextualSpacing w:val="0"/>
              <w:rPr>
                <w:rFonts w:ascii="Times New Roman" w:hAnsi="Times New Roman" w:cs="Times New Roman"/>
              </w:rPr>
            </w:pPr>
          </w:p>
        </w:tc>
      </w:tr>
      <w:tr w:rsidR="005F2E36" w:rsidRPr="00787A93" w14:paraId="2C369BCF" w14:textId="77777777">
        <w:tc>
          <w:tcPr>
            <w:tcW w:w="11016" w:type="dxa"/>
          </w:tcPr>
          <w:p w14:paraId="7F17628E"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F.1.3:</w:t>
            </w:r>
            <w:r w:rsidRPr="00787A93">
              <w:rPr>
                <w:rFonts w:ascii="Times New Roman" w:hAnsi="Times New Roman" w:cs="Times New Roman"/>
                <w:sz w:val="24"/>
              </w:rPr>
              <w:t xml:space="preserve"> The student is able to estimate the torque on an object caused by various forces in comparison to other situations. </w:t>
            </w:r>
            <w:r w:rsidRPr="00787A93">
              <w:rPr>
                <w:rFonts w:ascii="Times New Roman" w:hAnsi="Times New Roman" w:cs="Times New Roman"/>
                <w:b/>
                <w:sz w:val="24"/>
              </w:rPr>
              <w:t>[SP 2.3]</w:t>
            </w:r>
          </w:p>
          <w:p w14:paraId="3577AFCE"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3 The student can </w:t>
            </w:r>
            <w:r w:rsidRPr="00787A93">
              <w:rPr>
                <w:rFonts w:ascii="Times New Roman" w:hAnsi="Times New Roman" w:cs="Times New Roman"/>
                <w:i/>
                <w:iCs/>
                <w:szCs w:val="22"/>
              </w:rPr>
              <w:t xml:space="preserve">estimate numerically, quantities that describe </w:t>
            </w:r>
            <w:r w:rsidRPr="00787A93">
              <w:rPr>
                <w:rFonts w:ascii="Times New Roman" w:hAnsi="Times New Roman" w:cs="Times New Roman"/>
                <w:i/>
                <w:szCs w:val="22"/>
              </w:rPr>
              <w:t>natural phenomena.</w:t>
            </w:r>
          </w:p>
          <w:p w14:paraId="11FCD9A7" w14:textId="77777777" w:rsidR="00B87B68" w:rsidRPr="00787A93" w:rsidRDefault="00B87B68">
            <w:pPr>
              <w:pStyle w:val="normal0"/>
              <w:contextualSpacing w:val="0"/>
              <w:rPr>
                <w:rFonts w:ascii="Times New Roman" w:hAnsi="Times New Roman" w:cs="Times New Roman"/>
              </w:rPr>
            </w:pPr>
          </w:p>
        </w:tc>
      </w:tr>
      <w:tr w:rsidR="005F2E36" w:rsidRPr="00787A93" w14:paraId="26702973" w14:textId="77777777">
        <w:tc>
          <w:tcPr>
            <w:tcW w:w="11016" w:type="dxa"/>
          </w:tcPr>
          <w:p w14:paraId="4BA051BE"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F.1.4:</w:t>
            </w:r>
            <w:r w:rsidRPr="00787A93">
              <w:rPr>
                <w:rFonts w:ascii="Times New Roman" w:hAnsi="Times New Roman" w:cs="Times New Roman"/>
                <w:sz w:val="24"/>
              </w:rPr>
              <w:t xml:space="preserve"> The student is able to design an experiment and analyze data testing a question about torques in a balanced rigid system. </w:t>
            </w:r>
            <w:r w:rsidRPr="00787A93">
              <w:rPr>
                <w:rFonts w:ascii="Times New Roman" w:hAnsi="Times New Roman" w:cs="Times New Roman"/>
                <w:b/>
                <w:sz w:val="24"/>
              </w:rPr>
              <w:t>[SP 4.1, 4.2, 5.1]</w:t>
            </w:r>
          </w:p>
          <w:p w14:paraId="122A3E68"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4.1 The student can </w:t>
            </w:r>
            <w:r w:rsidRPr="00787A93">
              <w:rPr>
                <w:rFonts w:ascii="Times New Roman" w:hAnsi="Times New Roman" w:cs="Times New Roman"/>
                <w:i/>
                <w:iCs/>
                <w:szCs w:val="22"/>
              </w:rPr>
              <w:t xml:space="preserve">justify the selection of the kind of data </w:t>
            </w:r>
            <w:r w:rsidRPr="00787A93">
              <w:rPr>
                <w:rFonts w:ascii="Times New Roman" w:hAnsi="Times New Roman" w:cs="Times New Roman"/>
                <w:i/>
                <w:szCs w:val="22"/>
              </w:rPr>
              <w:t>needed to answer a particular scientific question.</w:t>
            </w:r>
          </w:p>
          <w:p w14:paraId="79A8D6D2" w14:textId="77777777" w:rsidR="00B87B68" w:rsidRPr="00787A93" w:rsidRDefault="00B87B68" w:rsidP="00B87B68">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6A68C8B9"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46041A42" w14:textId="77777777" w:rsidR="00B87B68" w:rsidRPr="00787A93" w:rsidRDefault="00B87B68">
            <w:pPr>
              <w:pStyle w:val="normal0"/>
              <w:contextualSpacing w:val="0"/>
              <w:rPr>
                <w:rFonts w:ascii="Times New Roman" w:hAnsi="Times New Roman" w:cs="Times New Roman"/>
              </w:rPr>
            </w:pPr>
          </w:p>
        </w:tc>
      </w:tr>
      <w:tr w:rsidR="005F2E36" w:rsidRPr="00787A93" w14:paraId="7BC53C43" w14:textId="77777777" w:rsidTr="008823DF">
        <w:tc>
          <w:tcPr>
            <w:tcW w:w="11016" w:type="dxa"/>
            <w:tcBorders>
              <w:bottom w:val="single" w:sz="4" w:space="0" w:color="000000"/>
            </w:tcBorders>
          </w:tcPr>
          <w:p w14:paraId="50E95C3D"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F.1.5:</w:t>
            </w:r>
            <w:r w:rsidRPr="00787A93">
              <w:rPr>
                <w:rFonts w:ascii="Times New Roman" w:hAnsi="Times New Roman" w:cs="Times New Roman"/>
                <w:sz w:val="24"/>
              </w:rPr>
              <w:t xml:space="preserve"> The student is able to calculate torques on a two-dimensional system in static equilibrium, by examining a representation or model (such as a diagram or physical construction). </w:t>
            </w:r>
            <w:r w:rsidRPr="00787A93">
              <w:rPr>
                <w:rFonts w:ascii="Times New Roman" w:hAnsi="Times New Roman" w:cs="Times New Roman"/>
                <w:b/>
                <w:sz w:val="24"/>
              </w:rPr>
              <w:t>[SP 1.4, 2.2]</w:t>
            </w:r>
          </w:p>
          <w:p w14:paraId="2B5902DC"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055407F7"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37F2E197" w14:textId="77777777" w:rsidR="00B87B68" w:rsidRPr="00787A93" w:rsidRDefault="00B87B68">
            <w:pPr>
              <w:pStyle w:val="normal0"/>
              <w:contextualSpacing w:val="0"/>
              <w:rPr>
                <w:rFonts w:ascii="Times New Roman" w:hAnsi="Times New Roman" w:cs="Times New Roman"/>
              </w:rPr>
            </w:pPr>
          </w:p>
        </w:tc>
      </w:tr>
      <w:tr w:rsidR="00AF7677" w:rsidRPr="00787A93" w14:paraId="3BC82B4B" w14:textId="77777777" w:rsidTr="008823DF">
        <w:tc>
          <w:tcPr>
            <w:tcW w:w="11016" w:type="dxa"/>
            <w:shd w:val="clear" w:color="auto" w:fill="00FFFF"/>
          </w:tcPr>
          <w:p w14:paraId="408EA02E" w14:textId="77777777" w:rsidR="008823DF" w:rsidRPr="00787A93" w:rsidRDefault="008823DF" w:rsidP="008823D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F.2: </w:t>
            </w:r>
          </w:p>
          <w:p w14:paraId="5E31E451" w14:textId="3AA3C97F" w:rsidR="008823DF" w:rsidRPr="00787A93" w:rsidRDefault="008823DF" w:rsidP="008823D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presence of a net torque along any axis will cause a rigid system to change its rotational motion or an object to change its rotational motion about that axis. </w:t>
            </w:r>
          </w:p>
          <w:p w14:paraId="7894664F" w14:textId="77777777" w:rsidR="008823DF" w:rsidRPr="00787A93" w:rsidRDefault="008823DF" w:rsidP="008823DF">
            <w:pPr>
              <w:pStyle w:val="ListParagraph"/>
              <w:numPr>
                <w:ilvl w:val="0"/>
                <w:numId w:val="32"/>
              </w:numPr>
              <w:rPr>
                <w:rFonts w:ascii="Times New Roman" w:hAnsi="Times New Roman" w:cs="Times New Roman"/>
                <w:sz w:val="24"/>
                <w:szCs w:val="24"/>
              </w:rPr>
            </w:pPr>
            <w:r w:rsidRPr="00787A93">
              <w:rPr>
                <w:rFonts w:ascii="Times New Roman" w:hAnsi="Times New Roman" w:cs="Times New Roman"/>
                <w:sz w:val="24"/>
                <w:szCs w:val="24"/>
              </w:rPr>
              <w:t>Rotational motion can be described in terms of angular displacement, angular velocity, and angular acceleration about a fixed axis.  </w:t>
            </w:r>
          </w:p>
          <w:p w14:paraId="1B7A19CA" w14:textId="77777777" w:rsidR="008823DF" w:rsidRPr="00787A93" w:rsidRDefault="008823DF" w:rsidP="008823DF">
            <w:pPr>
              <w:pStyle w:val="ListParagraph"/>
              <w:numPr>
                <w:ilvl w:val="0"/>
                <w:numId w:val="32"/>
              </w:numPr>
              <w:rPr>
                <w:rFonts w:ascii="Times New Roman" w:hAnsi="Times New Roman" w:cs="Times New Roman"/>
                <w:sz w:val="24"/>
                <w:szCs w:val="24"/>
              </w:rPr>
            </w:pPr>
            <w:r w:rsidRPr="00787A93">
              <w:rPr>
                <w:rFonts w:ascii="Times New Roman" w:hAnsi="Times New Roman" w:cs="Times New Roman"/>
                <w:sz w:val="24"/>
                <w:szCs w:val="24"/>
              </w:rPr>
              <w:t>Rotational motion of a point can be related to linear motion of the point using the distance of the point from the axis of rotation.  </w:t>
            </w:r>
          </w:p>
          <w:p w14:paraId="7BFD3431" w14:textId="562F8E71" w:rsidR="00AF7677" w:rsidRPr="00787A93" w:rsidRDefault="008823DF" w:rsidP="008823DF">
            <w:pPr>
              <w:pStyle w:val="ListParagraph"/>
              <w:numPr>
                <w:ilvl w:val="0"/>
                <w:numId w:val="32"/>
              </w:numPr>
              <w:rPr>
                <w:rFonts w:ascii="Times New Roman" w:hAnsi="Times New Roman" w:cs="Times New Roman"/>
                <w:sz w:val="24"/>
                <w:szCs w:val="24"/>
              </w:rPr>
            </w:pPr>
            <w:r w:rsidRPr="00787A93">
              <w:rPr>
                <w:rFonts w:ascii="Times New Roman" w:hAnsi="Times New Roman" w:cs="Times New Roman"/>
                <w:sz w:val="24"/>
                <w:szCs w:val="24"/>
              </w:rPr>
              <w:t>The angular acceleration of an object or rigid system can be calculated from the net torque and the rotational inertia of the object or rigid system.  </w:t>
            </w:r>
          </w:p>
        </w:tc>
      </w:tr>
      <w:tr w:rsidR="005F2E36" w:rsidRPr="00787A93" w14:paraId="6C60ED09" w14:textId="77777777">
        <w:tc>
          <w:tcPr>
            <w:tcW w:w="11016" w:type="dxa"/>
          </w:tcPr>
          <w:p w14:paraId="3E3A5D82"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3.F.2.1:</w:t>
            </w:r>
            <w:r w:rsidRPr="00787A93">
              <w:rPr>
                <w:rFonts w:ascii="Times New Roman" w:hAnsi="Times New Roman" w:cs="Times New Roman"/>
                <w:sz w:val="24"/>
              </w:rPr>
              <w:t xml:space="preserve"> The student is able to make predictions about the change in the angular velocity about an axis for an object when forces exerted on the object cause a torque about that axis. </w:t>
            </w:r>
            <w:r w:rsidRPr="00787A93">
              <w:rPr>
                <w:rFonts w:ascii="Times New Roman" w:hAnsi="Times New Roman" w:cs="Times New Roman"/>
                <w:b/>
                <w:sz w:val="24"/>
              </w:rPr>
              <w:t>[SP 6.4]</w:t>
            </w:r>
            <w:r w:rsidRPr="00787A93">
              <w:rPr>
                <w:rFonts w:ascii="Times New Roman" w:hAnsi="Times New Roman" w:cs="Times New Roman"/>
                <w:sz w:val="24"/>
              </w:rPr>
              <w:t xml:space="preserve">:  </w:t>
            </w:r>
          </w:p>
          <w:p w14:paraId="60222C9A"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58A5D172" w14:textId="77777777" w:rsidR="0012361C" w:rsidRPr="00787A93" w:rsidRDefault="0012361C" w:rsidP="0012361C">
            <w:pPr>
              <w:autoSpaceDE w:val="0"/>
              <w:autoSpaceDN w:val="0"/>
              <w:adjustRightInd w:val="0"/>
              <w:ind w:left="360"/>
              <w:rPr>
                <w:rFonts w:ascii="Times New Roman" w:hAnsi="Times New Roman" w:cs="Times New Roman"/>
              </w:rPr>
            </w:pPr>
          </w:p>
        </w:tc>
      </w:tr>
      <w:tr w:rsidR="005F2E36" w:rsidRPr="00787A93" w14:paraId="07992092" w14:textId="77777777" w:rsidTr="008823DF">
        <w:tc>
          <w:tcPr>
            <w:tcW w:w="11016" w:type="dxa"/>
            <w:tcBorders>
              <w:bottom w:val="single" w:sz="4" w:space="0" w:color="000000"/>
            </w:tcBorders>
          </w:tcPr>
          <w:p w14:paraId="03C236AC"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F.2.2:</w:t>
            </w:r>
            <w:r w:rsidRPr="00787A93">
              <w:rPr>
                <w:rFonts w:ascii="Times New Roman" w:hAnsi="Times New Roman" w:cs="Times New Roman"/>
                <w:sz w:val="24"/>
              </w:rPr>
              <w:t xml:space="preserve">  The student is able to plan data collection and analysis strategies designed to test the relationship between a torque exerted on an object and the change in angular velocity of that object about an axis. </w:t>
            </w:r>
            <w:r w:rsidRPr="00787A93">
              <w:rPr>
                <w:rFonts w:ascii="Times New Roman" w:hAnsi="Times New Roman" w:cs="Times New Roman"/>
                <w:b/>
                <w:sz w:val="24"/>
              </w:rPr>
              <w:t>[SP 4.1, 4.2, 5.1]</w:t>
            </w:r>
          </w:p>
          <w:p w14:paraId="5EFFC148"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4.1 The student can </w:t>
            </w:r>
            <w:r w:rsidRPr="00787A93">
              <w:rPr>
                <w:rFonts w:ascii="Times New Roman" w:hAnsi="Times New Roman" w:cs="Times New Roman"/>
                <w:i/>
                <w:iCs/>
                <w:szCs w:val="22"/>
              </w:rPr>
              <w:t xml:space="preserve">justify the selection of the kind of data </w:t>
            </w:r>
            <w:r w:rsidRPr="00787A93">
              <w:rPr>
                <w:rFonts w:ascii="Times New Roman" w:hAnsi="Times New Roman" w:cs="Times New Roman"/>
                <w:i/>
                <w:szCs w:val="22"/>
              </w:rPr>
              <w:t>needed to answer a particular scientific question.</w:t>
            </w:r>
          </w:p>
          <w:p w14:paraId="14A6DDD8" w14:textId="77777777" w:rsidR="00B87B68" w:rsidRPr="00787A93" w:rsidRDefault="00B87B68" w:rsidP="00B87B68">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60997684"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5D725E51" w14:textId="77777777" w:rsidR="00B87B68" w:rsidRPr="00787A93" w:rsidRDefault="00B87B68">
            <w:pPr>
              <w:pStyle w:val="normal0"/>
              <w:contextualSpacing w:val="0"/>
              <w:rPr>
                <w:rFonts w:ascii="Times New Roman" w:hAnsi="Times New Roman" w:cs="Times New Roman"/>
              </w:rPr>
            </w:pPr>
          </w:p>
        </w:tc>
      </w:tr>
    </w:tbl>
    <w:p w14:paraId="28C8164D" w14:textId="77777777" w:rsidR="00713B38" w:rsidRDefault="00713B38">
      <w:r>
        <w:br w:type="page"/>
      </w:r>
    </w:p>
    <w:tbl>
      <w:tblPr>
        <w:tblStyle w:val="af0"/>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AF7677" w:rsidRPr="00787A93" w14:paraId="11505268" w14:textId="77777777" w:rsidTr="008823DF">
        <w:tc>
          <w:tcPr>
            <w:tcW w:w="11016" w:type="dxa"/>
            <w:shd w:val="clear" w:color="auto" w:fill="00FFFF"/>
          </w:tcPr>
          <w:p w14:paraId="4DFA259F" w14:textId="612A2486" w:rsidR="008823DF" w:rsidRPr="00787A93" w:rsidRDefault="008823DF" w:rsidP="008823D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3.F.3: </w:t>
            </w:r>
          </w:p>
          <w:p w14:paraId="40C91373" w14:textId="108228DE" w:rsidR="008823DF" w:rsidRPr="00787A93" w:rsidRDefault="008823DF" w:rsidP="008823D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A torque exerted on an object can change the angular momentum of an object. </w:t>
            </w:r>
          </w:p>
          <w:p w14:paraId="1E3C0885" w14:textId="77777777" w:rsidR="008823DF" w:rsidRPr="00787A93" w:rsidRDefault="008823DF" w:rsidP="008823DF">
            <w:pPr>
              <w:pStyle w:val="ListParagraph"/>
              <w:numPr>
                <w:ilvl w:val="0"/>
                <w:numId w:val="33"/>
              </w:numPr>
              <w:rPr>
                <w:rFonts w:ascii="Times New Roman" w:hAnsi="Times New Roman" w:cs="Times New Roman"/>
                <w:sz w:val="24"/>
                <w:szCs w:val="24"/>
              </w:rPr>
            </w:pPr>
            <w:r w:rsidRPr="00787A93">
              <w:rPr>
                <w:rFonts w:ascii="Times New Roman" w:hAnsi="Times New Roman" w:cs="Times New Roman"/>
                <w:sz w:val="24"/>
                <w:szCs w:val="24"/>
              </w:rPr>
              <w:t>Angular momentum is a vector quantity, with its direction determined by a right-hand rule.  </w:t>
            </w:r>
          </w:p>
          <w:p w14:paraId="790A41BB" w14:textId="77777777" w:rsidR="008823DF" w:rsidRPr="00787A93" w:rsidRDefault="008823DF" w:rsidP="008823DF">
            <w:pPr>
              <w:pStyle w:val="ListParagraph"/>
              <w:numPr>
                <w:ilvl w:val="0"/>
                <w:numId w:val="33"/>
              </w:numPr>
              <w:rPr>
                <w:rFonts w:ascii="Times New Roman" w:hAnsi="Times New Roman" w:cs="Times New Roman"/>
                <w:sz w:val="24"/>
                <w:szCs w:val="24"/>
              </w:rPr>
            </w:pPr>
            <w:r w:rsidRPr="00787A93">
              <w:rPr>
                <w:rFonts w:ascii="Times New Roman" w:hAnsi="Times New Roman" w:cs="Times New Roman"/>
                <w:sz w:val="24"/>
                <w:szCs w:val="24"/>
              </w:rPr>
              <w:t>The magnitude of angular momentum of a point object about an axis can be calculated by multiplying the perpendicular distance from the axis of rotation to the line of motion by the magnitude of linear momentum.  </w:t>
            </w:r>
          </w:p>
          <w:p w14:paraId="6C9D40FD" w14:textId="77777777" w:rsidR="008823DF" w:rsidRPr="00787A93" w:rsidRDefault="008823DF" w:rsidP="008823DF">
            <w:pPr>
              <w:pStyle w:val="ListParagraph"/>
              <w:numPr>
                <w:ilvl w:val="0"/>
                <w:numId w:val="33"/>
              </w:numPr>
              <w:rPr>
                <w:rFonts w:ascii="Times New Roman" w:hAnsi="Times New Roman" w:cs="Times New Roman"/>
                <w:sz w:val="24"/>
                <w:szCs w:val="24"/>
              </w:rPr>
            </w:pPr>
            <w:r w:rsidRPr="00787A93">
              <w:rPr>
                <w:rFonts w:ascii="Times New Roman" w:hAnsi="Times New Roman" w:cs="Times New Roman"/>
                <w:sz w:val="24"/>
                <w:szCs w:val="24"/>
              </w:rPr>
              <w:t>The magnitude of angular momentum of an extended object can also be found by multiplying the rotational inertia by the angular velocity.  </w:t>
            </w:r>
          </w:p>
          <w:p w14:paraId="54C1290A" w14:textId="7187113B" w:rsidR="00AF7677" w:rsidRPr="00787A93" w:rsidRDefault="008823DF" w:rsidP="008823DF">
            <w:pPr>
              <w:pStyle w:val="ListParagraph"/>
              <w:numPr>
                <w:ilvl w:val="0"/>
                <w:numId w:val="33"/>
              </w:numPr>
              <w:rPr>
                <w:rFonts w:ascii="Times New Roman" w:hAnsi="Times New Roman" w:cs="Times New Roman"/>
                <w:sz w:val="24"/>
                <w:szCs w:val="24"/>
              </w:rPr>
            </w:pPr>
            <w:r w:rsidRPr="00787A93">
              <w:rPr>
                <w:rFonts w:ascii="Times New Roman" w:hAnsi="Times New Roman" w:cs="Times New Roman"/>
                <w:sz w:val="24"/>
                <w:szCs w:val="24"/>
              </w:rPr>
              <w:t>The change in angular momentum of an object is given by the product of the average torque and the time the torque is exerted.  </w:t>
            </w:r>
          </w:p>
        </w:tc>
      </w:tr>
      <w:tr w:rsidR="005F2E36" w:rsidRPr="00787A93" w14:paraId="7DEF8D32" w14:textId="77777777">
        <w:tc>
          <w:tcPr>
            <w:tcW w:w="11016" w:type="dxa"/>
          </w:tcPr>
          <w:p w14:paraId="55DBF402"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F.3.1:</w:t>
            </w:r>
            <w:r w:rsidRPr="00787A93">
              <w:rPr>
                <w:rFonts w:ascii="Times New Roman" w:hAnsi="Times New Roman" w:cs="Times New Roman"/>
                <w:sz w:val="24"/>
              </w:rPr>
              <w:t xml:space="preserve"> The student is able to predict the behavior of rotational collision situations by the same processes that are used to analyze linear collision situations using an analogy between impulse and change of linear momentum and angular impulse and change of angular momentum. </w:t>
            </w:r>
            <w:r w:rsidRPr="00787A93">
              <w:rPr>
                <w:rFonts w:ascii="Times New Roman" w:hAnsi="Times New Roman" w:cs="Times New Roman"/>
                <w:b/>
                <w:sz w:val="24"/>
              </w:rPr>
              <w:t>[SP 6.4, 7.2]</w:t>
            </w:r>
          </w:p>
          <w:p w14:paraId="722CE144"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3ECAE72A"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18833E09" w14:textId="77777777" w:rsidR="0012361C" w:rsidRPr="00787A93" w:rsidRDefault="0012361C">
            <w:pPr>
              <w:pStyle w:val="normal0"/>
              <w:contextualSpacing w:val="0"/>
              <w:rPr>
                <w:rFonts w:ascii="Times New Roman" w:hAnsi="Times New Roman" w:cs="Times New Roman"/>
              </w:rPr>
            </w:pPr>
          </w:p>
        </w:tc>
      </w:tr>
      <w:tr w:rsidR="005F2E36" w:rsidRPr="00787A93" w14:paraId="6D6C2BED" w14:textId="77777777">
        <w:tc>
          <w:tcPr>
            <w:tcW w:w="11016" w:type="dxa"/>
          </w:tcPr>
          <w:p w14:paraId="7A6497FE"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F.3.2:</w:t>
            </w:r>
            <w:r w:rsidRPr="00787A93">
              <w:rPr>
                <w:rFonts w:ascii="Times New Roman" w:hAnsi="Times New Roman" w:cs="Times New Roman"/>
                <w:sz w:val="24"/>
              </w:rPr>
              <w:t xml:space="preserve"> In an unfamiliar context or using representations beyond equations, the student is able to justify the selection of a mathematical routine to solve for the change in angular momentum of an object caused by torques exerted on the object. </w:t>
            </w:r>
            <w:r w:rsidRPr="00787A93">
              <w:rPr>
                <w:rFonts w:ascii="Times New Roman" w:hAnsi="Times New Roman" w:cs="Times New Roman"/>
                <w:b/>
                <w:sz w:val="24"/>
              </w:rPr>
              <w:t>[SP 2.1]</w:t>
            </w:r>
          </w:p>
          <w:p w14:paraId="13625D06"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6A08C4A0" w14:textId="77777777" w:rsidR="00B87B68" w:rsidRPr="00787A93" w:rsidRDefault="00B87B68">
            <w:pPr>
              <w:pStyle w:val="normal0"/>
              <w:contextualSpacing w:val="0"/>
              <w:rPr>
                <w:rFonts w:ascii="Times New Roman" w:hAnsi="Times New Roman" w:cs="Times New Roman"/>
              </w:rPr>
            </w:pPr>
          </w:p>
        </w:tc>
      </w:tr>
      <w:tr w:rsidR="005F2E36" w:rsidRPr="00787A93" w14:paraId="09D7B47B" w14:textId="77777777">
        <w:tc>
          <w:tcPr>
            <w:tcW w:w="11016" w:type="dxa"/>
          </w:tcPr>
          <w:p w14:paraId="36EE2025"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F.3.3:</w:t>
            </w:r>
            <w:r w:rsidRPr="00787A93">
              <w:rPr>
                <w:rFonts w:ascii="Times New Roman" w:hAnsi="Times New Roman" w:cs="Times New Roman"/>
                <w:sz w:val="24"/>
              </w:rPr>
              <w:t xml:space="preserve"> The student is able to plan data collection and analysis strategies designed to test the relationship between torques exerted on an object and the change in angular momentum of that object. </w:t>
            </w:r>
            <w:r w:rsidRPr="00787A93">
              <w:rPr>
                <w:rFonts w:ascii="Times New Roman" w:hAnsi="Times New Roman" w:cs="Times New Roman"/>
                <w:b/>
                <w:sz w:val="24"/>
              </w:rPr>
              <w:t>[SP 4.1, 4.2, 5.1, 5.3]</w:t>
            </w:r>
          </w:p>
          <w:p w14:paraId="6853EC7A"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4.1 The student can </w:t>
            </w:r>
            <w:r w:rsidRPr="00787A93">
              <w:rPr>
                <w:rFonts w:ascii="Times New Roman" w:hAnsi="Times New Roman" w:cs="Times New Roman"/>
                <w:i/>
                <w:iCs/>
                <w:szCs w:val="22"/>
              </w:rPr>
              <w:t xml:space="preserve">justify the selection of the kind of data </w:t>
            </w:r>
            <w:r w:rsidRPr="00787A93">
              <w:rPr>
                <w:rFonts w:ascii="Times New Roman" w:hAnsi="Times New Roman" w:cs="Times New Roman"/>
                <w:i/>
                <w:szCs w:val="22"/>
              </w:rPr>
              <w:t>needed to answer a particular scientific question.</w:t>
            </w:r>
          </w:p>
          <w:p w14:paraId="76A3F7A2" w14:textId="77777777" w:rsidR="00B87B68" w:rsidRPr="00787A93" w:rsidRDefault="00B87B68" w:rsidP="00B87B68">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0B5FF099"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2DE184E0" w14:textId="77777777" w:rsidR="00B87B68" w:rsidRPr="00787A93" w:rsidRDefault="00B87B68" w:rsidP="00B87B68">
            <w:pPr>
              <w:autoSpaceDE w:val="0"/>
              <w:autoSpaceDN w:val="0"/>
              <w:adjustRightInd w:val="0"/>
              <w:ind w:left="360"/>
              <w:rPr>
                <w:rFonts w:ascii="Times New Roman" w:eastAsia="Times New Roman" w:hAnsi="Times New Roman" w:cs="Times New Roman"/>
                <w:i/>
                <w:szCs w:val="22"/>
              </w:rPr>
            </w:pPr>
            <w:r w:rsidRPr="00787A93">
              <w:rPr>
                <w:rFonts w:ascii="Times New Roman" w:hAnsi="Times New Roman" w:cs="Times New Roman"/>
                <w:i/>
                <w:szCs w:val="22"/>
              </w:rPr>
              <w:t xml:space="preserve">5.3 The student can evaluate the evidence provided by data sets in relation to a particular scientific </w:t>
            </w:r>
            <w:r w:rsidRPr="00787A93">
              <w:rPr>
                <w:rFonts w:ascii="Times New Roman" w:eastAsia="Times New Roman" w:hAnsi="Times New Roman" w:cs="Times New Roman"/>
                <w:i/>
                <w:szCs w:val="22"/>
              </w:rPr>
              <w:t>question.</w:t>
            </w:r>
          </w:p>
          <w:p w14:paraId="69DE2253" w14:textId="77777777" w:rsidR="00B87B68" w:rsidRPr="00787A93" w:rsidRDefault="00B87B68">
            <w:pPr>
              <w:pStyle w:val="normal0"/>
              <w:contextualSpacing w:val="0"/>
              <w:rPr>
                <w:rFonts w:ascii="Times New Roman" w:hAnsi="Times New Roman" w:cs="Times New Roman"/>
              </w:rPr>
            </w:pPr>
          </w:p>
        </w:tc>
      </w:tr>
    </w:tbl>
    <w:p w14:paraId="33337C7F" w14:textId="77777777" w:rsidR="005F2E36" w:rsidRPr="00787A93" w:rsidRDefault="005F2E36">
      <w:pPr>
        <w:pStyle w:val="normal0"/>
        <w:rPr>
          <w:rFonts w:ascii="Times New Roman" w:hAnsi="Times New Roman" w:cs="Times New Roman"/>
        </w:rPr>
      </w:pPr>
    </w:p>
    <w:p w14:paraId="394AB7A6" w14:textId="77777777" w:rsidR="00713B38" w:rsidRDefault="00713B38">
      <w:r>
        <w:br w:type="page"/>
      </w:r>
    </w:p>
    <w:tbl>
      <w:tblPr>
        <w:tblStyle w:val="af1"/>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6770CC2B" w14:textId="77777777" w:rsidTr="008823DF">
        <w:tc>
          <w:tcPr>
            <w:tcW w:w="11016" w:type="dxa"/>
            <w:tcBorders>
              <w:bottom w:val="single" w:sz="4" w:space="0" w:color="000000"/>
            </w:tcBorders>
            <w:shd w:val="clear" w:color="auto" w:fill="FFCC99"/>
          </w:tcPr>
          <w:p w14:paraId="65AD0BC1" w14:textId="1F0C6350"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lastRenderedPageBreak/>
              <w:t>BIG IDEA 4: Interactions between systems can result in changes in those systems.</w:t>
            </w:r>
          </w:p>
          <w:p w14:paraId="593BD540" w14:textId="363212D9" w:rsidR="008823DF" w:rsidRPr="00787A93" w:rsidRDefault="008823DF" w:rsidP="008823DF">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 system is a collection of objects, and the interactions of such systems are an important aspect of understanding the physical world. The concepts and applications in Big Idea 3, which concerned only objects, can be extended to discussions of such systems. The behavior of a system of objects may require a specification of their distribution, which can be described using the center of mass. The motion of the system is then described by Newton’s second law as applied to the center of mass. When external forces or torques are exerted on a system, changes in linear momentum, angular momentum, and/or kinetic, potential, or internal energy of the system can occur. Energy transfers, particularly, are at the heart of almost every process that is investigated in the AP sciences. The behavior of electrically charged and magnetic systems can be changed through electromagnetic interactions with other systems. </w:t>
            </w:r>
          </w:p>
        </w:tc>
      </w:tr>
      <w:tr w:rsidR="00AF7677" w:rsidRPr="00787A93" w14:paraId="53DAFB04" w14:textId="77777777" w:rsidTr="008823DF">
        <w:tc>
          <w:tcPr>
            <w:tcW w:w="11016" w:type="dxa"/>
            <w:tcBorders>
              <w:bottom w:val="single" w:sz="4" w:space="0" w:color="000000"/>
            </w:tcBorders>
            <w:shd w:val="clear" w:color="auto" w:fill="FFFF99"/>
          </w:tcPr>
          <w:p w14:paraId="1EE45FDA" w14:textId="77777777" w:rsidR="008823DF" w:rsidRPr="00787A93" w:rsidRDefault="008823DF" w:rsidP="008823DF">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4.A: </w:t>
            </w:r>
          </w:p>
          <w:p w14:paraId="3E8DA2A8" w14:textId="3A3DF06F" w:rsidR="008823DF" w:rsidRPr="00787A93" w:rsidRDefault="008823DF" w:rsidP="008823DF">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The acceleration of the center of mass of a system is related to the net force exerted on the system, where </w:t>
            </w:r>
            <w:r w:rsidR="00193075">
              <w:rPr>
                <w:rFonts w:ascii="Times New Roman" w:hAnsi="Times New Roman" w:cs="Times New Roman"/>
                <w:b/>
                <w:color w:val="FF0000"/>
                <w:position w:val="-24"/>
                <w:sz w:val="24"/>
                <w:szCs w:val="24"/>
              </w:rPr>
              <w:pict w14:anchorId="055E8C4D">
                <v:shape id="_x0000_i1039" type="#_x0000_t75" style="width:39.2pt;height:32.8pt">
                  <v:imagedata r:id="rId24" o:title=""/>
                </v:shape>
              </w:pict>
            </w:r>
          </w:p>
          <w:p w14:paraId="43B9B66E" w14:textId="2424C644" w:rsidR="008823DF" w:rsidRPr="00787A93" w:rsidRDefault="008823DF" w:rsidP="008823DF">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The concept of center of mass allows one to analyze and predict the motion of a system using an approach very similar to the way one can analyze and predict the motion of an object. When dealing with a system of objects, it is useful to first identify the forces that are “internal” and “external” to the system. The internal forces are forces that are exerted between objects in the system, while the external forces are those that are exerted between the system’s objects and objects outside the system. Internal forces do not affect the motion of the center of mass of the system. Since all the internal forces will be action-reaction pairs, they cancel one another. Thus, F</w:t>
            </w:r>
            <w:r w:rsidRPr="00787A93">
              <w:rPr>
                <w:rFonts w:ascii="Times New Roman" w:hAnsi="Times New Roman" w:cs="Times New Roman"/>
                <w:color w:val="auto"/>
                <w:position w:val="-11"/>
                <w:sz w:val="24"/>
                <w:szCs w:val="24"/>
              </w:rPr>
              <w:t xml:space="preserve">net </w:t>
            </w:r>
            <w:r w:rsidRPr="00787A93">
              <w:rPr>
                <w:rFonts w:ascii="Times New Roman" w:hAnsi="Times New Roman" w:cs="Times New Roman"/>
                <w:color w:val="auto"/>
                <w:sz w:val="24"/>
                <w:szCs w:val="24"/>
              </w:rPr>
              <w:t xml:space="preserve">will be equivalent to the sum of all the external forces, so the acceleration of the center of mass of the system can be calculated using </w:t>
            </w:r>
            <w:r w:rsidR="00193075">
              <w:rPr>
                <w:rFonts w:ascii="Times New Roman" w:hAnsi="Times New Roman" w:cs="Times New Roman"/>
                <w:color w:val="FF0000"/>
                <w:position w:val="-24"/>
                <w:sz w:val="24"/>
                <w:szCs w:val="24"/>
              </w:rPr>
              <w:pict w14:anchorId="2D86B6EF">
                <v:shape id="_x0000_i1040" type="#_x0000_t75" style="width:39.2pt;height:32.8pt">
                  <v:imagedata r:id="rId25" o:title=""/>
                </v:shape>
              </w:pict>
            </w:r>
            <w:r w:rsidRPr="00787A93">
              <w:rPr>
                <w:rFonts w:ascii="Times New Roman" w:hAnsi="Times New Roman" w:cs="Times New Roman"/>
                <w:color w:val="auto"/>
                <w:position w:val="2"/>
                <w:sz w:val="24"/>
                <w:szCs w:val="24"/>
              </w:rPr>
              <w:t xml:space="preserve"> </w:t>
            </w:r>
            <w:r w:rsidRPr="00787A93">
              <w:rPr>
                <w:rFonts w:ascii="Times New Roman" w:hAnsi="Times New Roman" w:cs="Times New Roman"/>
                <w:color w:val="auto"/>
                <w:sz w:val="24"/>
                <w:szCs w:val="24"/>
              </w:rPr>
              <w:t xml:space="preserve">. Hence, many of the results for the motion of an object </w:t>
            </w:r>
          </w:p>
          <w:p w14:paraId="3E3BE8B8" w14:textId="77777777" w:rsidR="00AF7677" w:rsidRDefault="008823DF" w:rsidP="008823DF">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 xml:space="preserve">can be applied to the motion of the center of mass of a system. </w:t>
            </w:r>
          </w:p>
          <w:p w14:paraId="3C062C37" w14:textId="31D6F792" w:rsidR="00713B38" w:rsidRPr="00787A93" w:rsidRDefault="00713B38" w:rsidP="008823DF">
            <w:pPr>
              <w:widowControl w:val="0"/>
              <w:autoSpaceDE w:val="0"/>
              <w:autoSpaceDN w:val="0"/>
              <w:adjustRightInd w:val="0"/>
              <w:spacing w:after="240"/>
              <w:rPr>
                <w:rFonts w:ascii="Times New Roman" w:hAnsi="Times New Roman" w:cs="Times New Roman"/>
                <w:color w:val="auto"/>
                <w:sz w:val="24"/>
                <w:szCs w:val="24"/>
              </w:rPr>
            </w:pPr>
          </w:p>
        </w:tc>
      </w:tr>
      <w:tr w:rsidR="00AF7677" w:rsidRPr="00787A93" w14:paraId="749351E5" w14:textId="77777777" w:rsidTr="008823DF">
        <w:tc>
          <w:tcPr>
            <w:tcW w:w="11016" w:type="dxa"/>
            <w:shd w:val="clear" w:color="auto" w:fill="00FFFF"/>
          </w:tcPr>
          <w:p w14:paraId="488658E3" w14:textId="77777777" w:rsidR="008823DF" w:rsidRPr="00787A93" w:rsidRDefault="008823DF" w:rsidP="008823D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4.A.1: </w:t>
            </w:r>
          </w:p>
          <w:p w14:paraId="02742F01" w14:textId="77777777" w:rsidR="00AF7677" w:rsidRDefault="008823DF" w:rsidP="008823D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linear motion of a system can be described by the displacement, velocity, and acceleration of its center of mass. </w:t>
            </w:r>
          </w:p>
          <w:p w14:paraId="3A65F5CB" w14:textId="650CCDFC" w:rsidR="00713B38" w:rsidRPr="00787A93" w:rsidRDefault="00713B38" w:rsidP="008823DF">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02F2CE93" w14:textId="77777777" w:rsidTr="00A51056">
        <w:tc>
          <w:tcPr>
            <w:tcW w:w="11016" w:type="dxa"/>
            <w:tcBorders>
              <w:bottom w:val="single" w:sz="4" w:space="0" w:color="000000"/>
            </w:tcBorders>
          </w:tcPr>
          <w:p w14:paraId="3FB34224"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A.1.1</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use representations of the center of mass of an isolated two-object system to analyze the motion of the system qualitatively and semiquantitatively. </w:t>
            </w:r>
            <w:r w:rsidRPr="00787A93">
              <w:rPr>
                <w:rFonts w:ascii="Times New Roman" w:hAnsi="Times New Roman" w:cs="Times New Roman"/>
                <w:b/>
                <w:sz w:val="24"/>
              </w:rPr>
              <w:t>[SP 1.2, 1.4, 2.3, 6.4]</w:t>
            </w:r>
          </w:p>
          <w:p w14:paraId="6BADC06D"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2 The student can </w:t>
            </w:r>
            <w:r w:rsidRPr="00787A93">
              <w:rPr>
                <w:rFonts w:ascii="Times New Roman" w:hAnsi="Times New Roman" w:cs="Times New Roman"/>
                <w:i/>
                <w:iCs/>
                <w:szCs w:val="22"/>
              </w:rPr>
              <w:t xml:space="preserve">describe representations and models </w:t>
            </w:r>
            <w:r w:rsidRPr="00787A93">
              <w:rPr>
                <w:rFonts w:ascii="Times New Roman" w:hAnsi="Times New Roman" w:cs="Times New Roman"/>
                <w:i/>
                <w:szCs w:val="22"/>
              </w:rPr>
              <w:t>of natural or man–made phenomena and systems in the domain.</w:t>
            </w:r>
          </w:p>
          <w:p w14:paraId="61D3C8D6"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090F983E"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3 The student can </w:t>
            </w:r>
            <w:r w:rsidRPr="00787A93">
              <w:rPr>
                <w:rFonts w:ascii="Times New Roman" w:hAnsi="Times New Roman" w:cs="Times New Roman"/>
                <w:i/>
                <w:iCs/>
                <w:szCs w:val="22"/>
              </w:rPr>
              <w:t xml:space="preserve">estimate numerically, quantities that describe </w:t>
            </w:r>
            <w:r w:rsidRPr="00787A93">
              <w:rPr>
                <w:rFonts w:ascii="Times New Roman" w:hAnsi="Times New Roman" w:cs="Times New Roman"/>
                <w:i/>
                <w:szCs w:val="22"/>
              </w:rPr>
              <w:t>natural phenomena.</w:t>
            </w:r>
          </w:p>
          <w:p w14:paraId="3DAD55C0"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6D55783E" w14:textId="77777777" w:rsidR="00B87B68" w:rsidRPr="00787A93" w:rsidRDefault="00B87B68">
            <w:pPr>
              <w:pStyle w:val="normal0"/>
              <w:contextualSpacing w:val="0"/>
              <w:rPr>
                <w:rFonts w:ascii="Times New Roman" w:hAnsi="Times New Roman" w:cs="Times New Roman"/>
              </w:rPr>
            </w:pPr>
          </w:p>
        </w:tc>
      </w:tr>
      <w:tr w:rsidR="00AF7677" w:rsidRPr="00787A93" w14:paraId="5C9824A0" w14:textId="77777777" w:rsidTr="00A51056">
        <w:tc>
          <w:tcPr>
            <w:tcW w:w="11016" w:type="dxa"/>
            <w:tcBorders>
              <w:bottom w:val="single" w:sz="4" w:space="0" w:color="000000"/>
            </w:tcBorders>
            <w:shd w:val="clear" w:color="auto" w:fill="FFFF99"/>
          </w:tcPr>
          <w:p w14:paraId="662D9FFD" w14:textId="77777777" w:rsidR="008823DF" w:rsidRPr="00787A93" w:rsidRDefault="008823DF" w:rsidP="008823DF">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4.D: </w:t>
            </w:r>
          </w:p>
          <w:p w14:paraId="2B0B446C" w14:textId="7F5FA325" w:rsidR="008823DF" w:rsidRPr="00787A93" w:rsidRDefault="008823DF" w:rsidP="008823DF">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 net torque exerted on a system by other objects or systems will change the angular momentum of the system. </w:t>
            </w:r>
          </w:p>
          <w:p w14:paraId="6A4CA099" w14:textId="77777777" w:rsidR="008823DF" w:rsidRPr="00787A93" w:rsidRDefault="008823DF" w:rsidP="008823DF">
            <w:pPr>
              <w:widowControl w:val="0"/>
              <w:autoSpaceDE w:val="0"/>
              <w:autoSpaceDN w:val="0"/>
              <w:adjustRightInd w:val="0"/>
              <w:spacing w:after="240"/>
              <w:rPr>
                <w:rFonts w:ascii="Times New Roman" w:hAnsi="Times New Roman" w:cs="Times New Roman"/>
                <w:color w:val="auto"/>
                <w:szCs w:val="22"/>
              </w:rPr>
            </w:pPr>
            <w:r w:rsidRPr="00787A93">
              <w:rPr>
                <w:rFonts w:ascii="Times New Roman" w:hAnsi="Times New Roman" w:cs="Times New Roman"/>
                <w:color w:val="auto"/>
                <w:szCs w:val="22"/>
              </w:rPr>
              <w:t xml:space="preserve">Systems not only translate, they can also rotate. The behavior of such a system of objects requires a specification of their distribution in terms of a rotational inertia and an analysis relative to an appropriate axis. The existence of a net torque with respect to an axis will cause the object to change its rate of rotation with respect to that axis. Many everyday phenomena involve rotating systems. Understanding the effects of a nonzero net torque on a system in terms of </w:t>
            </w:r>
          </w:p>
          <w:p w14:paraId="103F0464" w14:textId="1302B469" w:rsidR="00AF7677" w:rsidRPr="00787A93" w:rsidRDefault="008823DF" w:rsidP="008823DF">
            <w:pPr>
              <w:widowControl w:val="0"/>
              <w:autoSpaceDE w:val="0"/>
              <w:autoSpaceDN w:val="0"/>
              <w:adjustRightInd w:val="0"/>
              <w:spacing w:after="240"/>
              <w:rPr>
                <w:rFonts w:ascii="Times New Roman" w:hAnsi="Times New Roman" w:cs="Times New Roman"/>
                <w:color w:val="auto"/>
                <w:szCs w:val="22"/>
              </w:rPr>
            </w:pPr>
            <w:r w:rsidRPr="00787A93">
              <w:rPr>
                <w:rFonts w:ascii="Times New Roman" w:hAnsi="Times New Roman" w:cs="Times New Roman"/>
                <w:color w:val="auto"/>
                <w:szCs w:val="22"/>
              </w:rPr>
              <w:t xml:space="preserve">the angular momentum leads to a better understanding of systems that roll or rotate. The angular momentum is a quantity that is conserved if the net torque on an object is zero, and this leads to one of the conservation laws discussed in Big Idea 5. Students will be provided with the value for rotational inertia or formula to calculate rotational inertia where necessary. </w:t>
            </w:r>
          </w:p>
        </w:tc>
      </w:tr>
      <w:tr w:rsidR="00AF7677" w:rsidRPr="00787A93" w14:paraId="0B5AFB97" w14:textId="77777777" w:rsidTr="008823DF">
        <w:tc>
          <w:tcPr>
            <w:tcW w:w="11016" w:type="dxa"/>
            <w:shd w:val="clear" w:color="auto" w:fill="00FFFF"/>
          </w:tcPr>
          <w:p w14:paraId="5C71852D" w14:textId="77777777" w:rsidR="008823DF" w:rsidRPr="00787A93" w:rsidRDefault="008823DF" w:rsidP="008823D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4.D.1: </w:t>
            </w:r>
          </w:p>
          <w:p w14:paraId="21F39BA0" w14:textId="77777777" w:rsidR="00AF7677" w:rsidRPr="00787A93" w:rsidRDefault="008823DF" w:rsidP="008823D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orque, angular velocity, angular acceleration, and angular momentum are vectors and can be characterized as positive or negative depending upon whether they give rise to or correspond to counterclockwise or clockwise rotation with respect to an axis. </w:t>
            </w:r>
          </w:p>
          <w:p w14:paraId="391C3CF3" w14:textId="7CFA1B3B" w:rsidR="008823DF" w:rsidRPr="00787A93" w:rsidRDefault="008823DF" w:rsidP="008823DF">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62BA5E11" w14:textId="77777777">
        <w:tc>
          <w:tcPr>
            <w:tcW w:w="11016" w:type="dxa"/>
          </w:tcPr>
          <w:p w14:paraId="3DBF8203"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lastRenderedPageBreak/>
              <w:t>4.D.1.1:</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describe a representation and use it to analyze a situation in which several forces exerted on a rotating system of rigidly connected objects change the angular velocity and angular momentum of the system. </w:t>
            </w:r>
            <w:r w:rsidRPr="00787A93">
              <w:rPr>
                <w:rFonts w:ascii="Times New Roman" w:hAnsi="Times New Roman" w:cs="Times New Roman"/>
                <w:b/>
                <w:sz w:val="24"/>
              </w:rPr>
              <w:t>[SP 1.2, 1.4]</w:t>
            </w:r>
            <w:r w:rsidRPr="00787A93">
              <w:rPr>
                <w:rFonts w:ascii="Times New Roman" w:hAnsi="Times New Roman" w:cs="Times New Roman"/>
                <w:sz w:val="24"/>
              </w:rPr>
              <w:t xml:space="preserve">  </w:t>
            </w:r>
          </w:p>
          <w:p w14:paraId="767FAA66"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2 The student can </w:t>
            </w:r>
            <w:r w:rsidRPr="00787A93">
              <w:rPr>
                <w:rFonts w:ascii="Times New Roman" w:hAnsi="Times New Roman" w:cs="Times New Roman"/>
                <w:i/>
                <w:iCs/>
                <w:szCs w:val="22"/>
              </w:rPr>
              <w:t xml:space="preserve">describe representations and models </w:t>
            </w:r>
            <w:r w:rsidRPr="00787A93">
              <w:rPr>
                <w:rFonts w:ascii="Times New Roman" w:hAnsi="Times New Roman" w:cs="Times New Roman"/>
                <w:i/>
                <w:szCs w:val="22"/>
              </w:rPr>
              <w:t>of natural or man–made phenomena and systems in the domain.</w:t>
            </w:r>
          </w:p>
          <w:p w14:paraId="1AB906FD"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37EB8E2E" w14:textId="77777777" w:rsidR="00B87B68" w:rsidRPr="00787A93" w:rsidRDefault="00B87B68">
            <w:pPr>
              <w:pStyle w:val="normal0"/>
              <w:contextualSpacing w:val="0"/>
              <w:rPr>
                <w:rFonts w:ascii="Times New Roman" w:hAnsi="Times New Roman" w:cs="Times New Roman"/>
              </w:rPr>
            </w:pPr>
          </w:p>
        </w:tc>
      </w:tr>
      <w:tr w:rsidR="005F2E36" w:rsidRPr="00787A93" w14:paraId="0362D08B" w14:textId="77777777" w:rsidTr="008823DF">
        <w:tc>
          <w:tcPr>
            <w:tcW w:w="11016" w:type="dxa"/>
            <w:tcBorders>
              <w:bottom w:val="single" w:sz="4" w:space="0" w:color="000000"/>
            </w:tcBorders>
          </w:tcPr>
          <w:p w14:paraId="7A9DE30A"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D.1.2:</w:t>
            </w:r>
            <w:r w:rsidRPr="00787A93">
              <w:rPr>
                <w:rFonts w:ascii="Times New Roman" w:hAnsi="Times New Roman" w:cs="Times New Roman"/>
                <w:sz w:val="24"/>
              </w:rPr>
              <w:t xml:space="preserve"> The student is able to plan data collection strategies designed to establish that torque, angular velocity, angular acceleration, and angular momentum can be predicted accurately when the variables are treated as being clockwise or counterclockwise with respect to a well-defined axis of rotation, and refine the research question based on the examination of data. [</w:t>
            </w:r>
            <w:r w:rsidRPr="00787A93">
              <w:rPr>
                <w:rFonts w:ascii="Times New Roman" w:hAnsi="Times New Roman" w:cs="Times New Roman"/>
                <w:b/>
                <w:sz w:val="24"/>
              </w:rPr>
              <w:t>SP 3.2, 4.1, 4.2, 5.1, 5.3]</w:t>
            </w:r>
          </w:p>
          <w:p w14:paraId="110449AC" w14:textId="77777777" w:rsidR="00B87B68" w:rsidRPr="00787A93" w:rsidRDefault="00B87B68" w:rsidP="00B87B68">
            <w:pPr>
              <w:autoSpaceDE w:val="0"/>
              <w:autoSpaceDN w:val="0"/>
              <w:adjustRightInd w:val="0"/>
              <w:ind w:left="360"/>
              <w:rPr>
                <w:rFonts w:ascii="Times New Roman" w:hAnsi="Times New Roman" w:cs="Times New Roman"/>
                <w:i/>
                <w:iCs/>
                <w:szCs w:val="22"/>
              </w:rPr>
            </w:pPr>
            <w:r w:rsidRPr="00787A93">
              <w:rPr>
                <w:rFonts w:ascii="Times New Roman" w:hAnsi="Times New Roman" w:cs="Times New Roman"/>
                <w:i/>
                <w:szCs w:val="22"/>
              </w:rPr>
              <w:t xml:space="preserve">3.2 The student can </w:t>
            </w:r>
            <w:r w:rsidRPr="00787A93">
              <w:rPr>
                <w:rFonts w:ascii="Times New Roman" w:hAnsi="Times New Roman" w:cs="Times New Roman"/>
                <w:i/>
                <w:iCs/>
                <w:szCs w:val="22"/>
              </w:rPr>
              <w:t>refine scientific questions.</w:t>
            </w:r>
          </w:p>
          <w:p w14:paraId="161BDF16"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4.1 The student can </w:t>
            </w:r>
            <w:r w:rsidRPr="00787A93">
              <w:rPr>
                <w:rFonts w:ascii="Times New Roman" w:hAnsi="Times New Roman" w:cs="Times New Roman"/>
                <w:i/>
                <w:iCs/>
                <w:szCs w:val="22"/>
              </w:rPr>
              <w:t xml:space="preserve">justify the selection of the kind of data </w:t>
            </w:r>
            <w:r w:rsidRPr="00787A93">
              <w:rPr>
                <w:rFonts w:ascii="Times New Roman" w:hAnsi="Times New Roman" w:cs="Times New Roman"/>
                <w:i/>
                <w:szCs w:val="22"/>
              </w:rPr>
              <w:t>needed to answer a particular scientific question.</w:t>
            </w:r>
          </w:p>
          <w:p w14:paraId="464A0A8F" w14:textId="77777777" w:rsidR="00B87B68" w:rsidRPr="00787A93" w:rsidRDefault="00B87B68" w:rsidP="00B87B68">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2183F94D"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2AF6B9F4" w14:textId="77777777" w:rsidR="00B87B68" w:rsidRPr="00787A93" w:rsidRDefault="00B87B68" w:rsidP="00B87B68">
            <w:pPr>
              <w:autoSpaceDE w:val="0"/>
              <w:autoSpaceDN w:val="0"/>
              <w:adjustRightInd w:val="0"/>
              <w:ind w:left="360"/>
              <w:rPr>
                <w:rFonts w:ascii="Times New Roman" w:eastAsia="Times New Roman" w:hAnsi="Times New Roman" w:cs="Times New Roman"/>
                <w:i/>
                <w:szCs w:val="22"/>
              </w:rPr>
            </w:pPr>
            <w:r w:rsidRPr="00787A93">
              <w:rPr>
                <w:rFonts w:ascii="Times New Roman" w:hAnsi="Times New Roman" w:cs="Times New Roman"/>
                <w:i/>
                <w:szCs w:val="22"/>
              </w:rPr>
              <w:t xml:space="preserve">5.3 The student can evaluate the evidence provided by data sets in relation to a particular scientific </w:t>
            </w:r>
            <w:r w:rsidRPr="00787A93">
              <w:rPr>
                <w:rFonts w:ascii="Times New Roman" w:eastAsia="Times New Roman" w:hAnsi="Times New Roman" w:cs="Times New Roman"/>
                <w:i/>
                <w:szCs w:val="22"/>
              </w:rPr>
              <w:t>question.</w:t>
            </w:r>
          </w:p>
          <w:p w14:paraId="792108FD" w14:textId="77777777" w:rsidR="00B87B68" w:rsidRPr="00787A93" w:rsidRDefault="00B87B68">
            <w:pPr>
              <w:pStyle w:val="normal0"/>
              <w:contextualSpacing w:val="0"/>
              <w:rPr>
                <w:rFonts w:ascii="Times New Roman" w:hAnsi="Times New Roman" w:cs="Times New Roman"/>
              </w:rPr>
            </w:pPr>
          </w:p>
        </w:tc>
      </w:tr>
      <w:tr w:rsidR="00AF7677" w:rsidRPr="00787A93" w14:paraId="689AACEF" w14:textId="77777777" w:rsidTr="008823DF">
        <w:tc>
          <w:tcPr>
            <w:tcW w:w="11016" w:type="dxa"/>
            <w:shd w:val="clear" w:color="auto" w:fill="00FFFF"/>
          </w:tcPr>
          <w:p w14:paraId="667B6A7B" w14:textId="77777777" w:rsidR="008823DF" w:rsidRPr="00787A93" w:rsidRDefault="008823DF" w:rsidP="008823D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4.D.2: </w:t>
            </w:r>
          </w:p>
          <w:p w14:paraId="4B9FF114" w14:textId="27B0E7D2" w:rsidR="008823DF" w:rsidRPr="00787A93" w:rsidRDefault="008823DF" w:rsidP="008823D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angular momentum of a system may change due to interactions with other objects or systems. </w:t>
            </w:r>
          </w:p>
          <w:p w14:paraId="53F9F270" w14:textId="587B5B28" w:rsidR="00A51056" w:rsidRPr="00787A93" w:rsidRDefault="008823DF" w:rsidP="00A51056">
            <w:pPr>
              <w:pStyle w:val="ListParagraph"/>
              <w:numPr>
                <w:ilvl w:val="0"/>
                <w:numId w:val="34"/>
              </w:numPr>
              <w:rPr>
                <w:rFonts w:ascii="Times New Roman" w:hAnsi="Times New Roman" w:cs="Times New Roman"/>
                <w:sz w:val="24"/>
                <w:szCs w:val="24"/>
              </w:rPr>
            </w:pPr>
            <w:r w:rsidRPr="00787A93">
              <w:rPr>
                <w:rFonts w:ascii="Times New Roman" w:hAnsi="Times New Roman" w:cs="Times New Roman"/>
                <w:sz w:val="24"/>
                <w:szCs w:val="24"/>
              </w:rPr>
              <w:t>The angular momentum of a system with respect to an axis of rotation is the sum of the angular momenta, with respect to that axis, of the objects that make up the system.  </w:t>
            </w:r>
          </w:p>
          <w:p w14:paraId="6892E8D0" w14:textId="77777777" w:rsidR="00A51056" w:rsidRPr="00787A93" w:rsidRDefault="008823DF" w:rsidP="00A51056">
            <w:pPr>
              <w:pStyle w:val="ListParagraph"/>
              <w:numPr>
                <w:ilvl w:val="0"/>
                <w:numId w:val="34"/>
              </w:numPr>
              <w:rPr>
                <w:rFonts w:ascii="Times New Roman" w:hAnsi="Times New Roman" w:cs="Times New Roman"/>
                <w:sz w:val="24"/>
                <w:szCs w:val="24"/>
              </w:rPr>
            </w:pPr>
            <w:r w:rsidRPr="00787A93">
              <w:rPr>
                <w:rFonts w:ascii="Times New Roman" w:hAnsi="Times New Roman" w:cs="Times New Roman"/>
                <w:sz w:val="24"/>
                <w:szCs w:val="24"/>
              </w:rPr>
              <w:t>The angular momentum of an object about a fixed axis can be found by multiplying the momentum of the particle</w:t>
            </w:r>
            <w:r w:rsidR="00A51056" w:rsidRPr="00787A93">
              <w:rPr>
                <w:rFonts w:ascii="Times New Roman" w:hAnsi="Times New Roman" w:cs="Times New Roman"/>
                <w:sz w:val="24"/>
                <w:szCs w:val="24"/>
              </w:rPr>
              <w:t xml:space="preserve"> </w:t>
            </w:r>
            <w:r w:rsidRPr="00787A93">
              <w:rPr>
                <w:rFonts w:ascii="Times New Roman" w:hAnsi="Times New Roman" w:cs="Times New Roman"/>
                <w:sz w:val="24"/>
                <w:szCs w:val="24"/>
              </w:rPr>
              <w:t> by the perpendicular distance from the axis to the line of motion of the object.  </w:t>
            </w:r>
          </w:p>
          <w:p w14:paraId="503050DA" w14:textId="20A18DBD" w:rsidR="008823DF" w:rsidRPr="00787A93" w:rsidRDefault="008823DF" w:rsidP="00A51056">
            <w:pPr>
              <w:pStyle w:val="ListParagraph"/>
              <w:numPr>
                <w:ilvl w:val="0"/>
                <w:numId w:val="34"/>
              </w:numPr>
              <w:rPr>
                <w:rFonts w:ascii="Times New Roman" w:hAnsi="Times New Roman" w:cs="Times New Roman"/>
                <w:sz w:val="24"/>
                <w:szCs w:val="24"/>
              </w:rPr>
            </w:pPr>
            <w:r w:rsidRPr="00787A93">
              <w:rPr>
                <w:rFonts w:ascii="Times New Roman" w:hAnsi="Times New Roman" w:cs="Times New Roman"/>
                <w:sz w:val="24"/>
                <w:szCs w:val="24"/>
              </w:rPr>
              <w:t>Alternatively, the angular momentum of a system can be found from the product of the system’s rotational inertia and its angular velocity.  </w:t>
            </w:r>
          </w:p>
        </w:tc>
      </w:tr>
      <w:tr w:rsidR="005F2E36" w:rsidRPr="00787A93" w14:paraId="3C6CFEAE" w14:textId="77777777">
        <w:tc>
          <w:tcPr>
            <w:tcW w:w="11016" w:type="dxa"/>
          </w:tcPr>
          <w:p w14:paraId="5648A22D"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D.2.1:</w:t>
            </w:r>
            <w:r w:rsidRPr="00787A93">
              <w:rPr>
                <w:rFonts w:ascii="Times New Roman" w:hAnsi="Times New Roman" w:cs="Times New Roman"/>
                <w:sz w:val="24"/>
              </w:rPr>
              <w:t xml:space="preserve"> The student is able to describe a model of a rotational system and use that model to analyze a situation in which angular momentum changes due to interaction with other objects or systems. </w:t>
            </w:r>
            <w:r w:rsidRPr="00787A93">
              <w:rPr>
                <w:rFonts w:ascii="Times New Roman" w:hAnsi="Times New Roman" w:cs="Times New Roman"/>
                <w:b/>
                <w:sz w:val="24"/>
              </w:rPr>
              <w:t>[SP 1.2, 1.4]</w:t>
            </w:r>
          </w:p>
          <w:p w14:paraId="6F4CB84D"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2 The student can </w:t>
            </w:r>
            <w:r w:rsidRPr="00787A93">
              <w:rPr>
                <w:rFonts w:ascii="Times New Roman" w:hAnsi="Times New Roman" w:cs="Times New Roman"/>
                <w:i/>
                <w:iCs/>
                <w:szCs w:val="22"/>
              </w:rPr>
              <w:t xml:space="preserve">describe representations and models </w:t>
            </w:r>
            <w:r w:rsidRPr="00787A93">
              <w:rPr>
                <w:rFonts w:ascii="Times New Roman" w:hAnsi="Times New Roman" w:cs="Times New Roman"/>
                <w:i/>
                <w:szCs w:val="22"/>
              </w:rPr>
              <w:t>of natural or man–made phenomena and systems in the domain.</w:t>
            </w:r>
          </w:p>
          <w:p w14:paraId="6D474866"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00E71714" w14:textId="77777777" w:rsidR="00B87B68" w:rsidRPr="00787A93" w:rsidRDefault="00B87B68">
            <w:pPr>
              <w:pStyle w:val="normal0"/>
              <w:contextualSpacing w:val="0"/>
              <w:rPr>
                <w:rFonts w:ascii="Times New Roman" w:hAnsi="Times New Roman" w:cs="Times New Roman"/>
              </w:rPr>
            </w:pPr>
          </w:p>
        </w:tc>
      </w:tr>
      <w:tr w:rsidR="005F2E36" w:rsidRPr="00787A93" w14:paraId="2C12847F" w14:textId="77777777" w:rsidTr="008823DF">
        <w:tc>
          <w:tcPr>
            <w:tcW w:w="11016" w:type="dxa"/>
            <w:tcBorders>
              <w:bottom w:val="single" w:sz="4" w:space="0" w:color="000000"/>
            </w:tcBorders>
          </w:tcPr>
          <w:p w14:paraId="62B15695"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D.2.2:</w:t>
            </w:r>
            <w:r w:rsidRPr="00787A93">
              <w:rPr>
                <w:rFonts w:ascii="Times New Roman" w:hAnsi="Times New Roman" w:cs="Times New Roman"/>
                <w:sz w:val="24"/>
              </w:rPr>
              <w:t xml:space="preserve"> The student is able to plan a data collection and analysis strategy to determine the change in angular momentum of a system and relate it to interactions with other objects and systems. </w:t>
            </w:r>
            <w:r w:rsidRPr="00787A93">
              <w:rPr>
                <w:rFonts w:ascii="Times New Roman" w:hAnsi="Times New Roman" w:cs="Times New Roman"/>
                <w:b/>
                <w:sz w:val="24"/>
              </w:rPr>
              <w:t>[SP 4.2]</w:t>
            </w:r>
          </w:p>
          <w:p w14:paraId="4419D27D" w14:textId="77777777" w:rsidR="00B87B68" w:rsidRPr="00787A93" w:rsidRDefault="00B87B68" w:rsidP="00B87B68">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3C733DB1" w14:textId="77777777" w:rsidR="00B87B68" w:rsidRPr="00787A93" w:rsidRDefault="00B87B68">
            <w:pPr>
              <w:pStyle w:val="normal0"/>
              <w:contextualSpacing w:val="0"/>
              <w:rPr>
                <w:rFonts w:ascii="Times New Roman" w:hAnsi="Times New Roman" w:cs="Times New Roman"/>
              </w:rPr>
            </w:pPr>
          </w:p>
        </w:tc>
      </w:tr>
      <w:tr w:rsidR="00AF7677" w:rsidRPr="00787A93" w14:paraId="04241D76" w14:textId="77777777" w:rsidTr="008823DF">
        <w:tc>
          <w:tcPr>
            <w:tcW w:w="11016" w:type="dxa"/>
            <w:shd w:val="clear" w:color="auto" w:fill="00FFFF"/>
          </w:tcPr>
          <w:p w14:paraId="48BA35C9" w14:textId="77777777" w:rsidR="008823DF" w:rsidRPr="00787A93" w:rsidRDefault="008823DF" w:rsidP="008823DF">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4.D.3: </w:t>
            </w:r>
          </w:p>
          <w:p w14:paraId="6C8E815F" w14:textId="77777777" w:rsidR="00AF7677" w:rsidRPr="00787A93" w:rsidRDefault="008823DF" w:rsidP="008823DF">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change in angular momentum is given by the product of the average torque and the time interval during which the torque is exerted. </w:t>
            </w:r>
          </w:p>
          <w:p w14:paraId="5FB0290F" w14:textId="78DA5F7F" w:rsidR="008823DF" w:rsidRPr="00787A93" w:rsidRDefault="008823DF" w:rsidP="008823DF">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707028EA" w14:textId="77777777">
        <w:tc>
          <w:tcPr>
            <w:tcW w:w="11016" w:type="dxa"/>
          </w:tcPr>
          <w:p w14:paraId="2DACE399"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D.3.1:</w:t>
            </w:r>
            <w:r w:rsidRPr="00787A93">
              <w:rPr>
                <w:rFonts w:ascii="Times New Roman" w:hAnsi="Times New Roman" w:cs="Times New Roman"/>
                <w:sz w:val="24"/>
              </w:rPr>
              <w:t xml:space="preserve"> The student is able to use appropriate mathematical routines to calculate values for initial or final angular momentum, or change in angular momentum of a system, or average torque or time during which the torque is exerted in analyzing a situation involving torque and angular momentum. </w:t>
            </w:r>
            <w:r w:rsidRPr="00787A93">
              <w:rPr>
                <w:rFonts w:ascii="Times New Roman" w:hAnsi="Times New Roman" w:cs="Times New Roman"/>
                <w:b/>
                <w:sz w:val="24"/>
              </w:rPr>
              <w:t>[SP 2.2]</w:t>
            </w:r>
          </w:p>
          <w:p w14:paraId="201613C9"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5D71C3C4" w14:textId="77777777" w:rsidR="00B87B68" w:rsidRPr="00787A93" w:rsidRDefault="00B87B68">
            <w:pPr>
              <w:pStyle w:val="normal0"/>
              <w:contextualSpacing w:val="0"/>
              <w:rPr>
                <w:rFonts w:ascii="Times New Roman" w:hAnsi="Times New Roman" w:cs="Times New Roman"/>
              </w:rPr>
            </w:pPr>
          </w:p>
        </w:tc>
      </w:tr>
      <w:tr w:rsidR="005F2E36" w:rsidRPr="00787A93" w14:paraId="0C2F985D" w14:textId="77777777">
        <w:tc>
          <w:tcPr>
            <w:tcW w:w="11016" w:type="dxa"/>
          </w:tcPr>
          <w:p w14:paraId="0A01C39D"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4.D.3.2:</w:t>
            </w:r>
            <w:r w:rsidRPr="00787A93">
              <w:rPr>
                <w:rFonts w:ascii="Times New Roman" w:hAnsi="Times New Roman" w:cs="Times New Roman"/>
                <w:sz w:val="24"/>
              </w:rPr>
              <w:t xml:space="preserve"> The student is able to plan a data collection strategy designed to test the relationship between the change in angular momentum of a system and the product of the average torque applied to the system and the time interval during which the torque is exerted. </w:t>
            </w:r>
            <w:r w:rsidRPr="00787A93">
              <w:rPr>
                <w:rFonts w:ascii="Times New Roman" w:hAnsi="Times New Roman" w:cs="Times New Roman"/>
                <w:b/>
                <w:sz w:val="24"/>
              </w:rPr>
              <w:t>[SP 4.1, 4.2]</w:t>
            </w:r>
          </w:p>
          <w:p w14:paraId="760C5E74"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4.1 The student can </w:t>
            </w:r>
            <w:r w:rsidRPr="00787A93">
              <w:rPr>
                <w:rFonts w:ascii="Times New Roman" w:hAnsi="Times New Roman" w:cs="Times New Roman"/>
                <w:i/>
                <w:iCs/>
                <w:szCs w:val="22"/>
              </w:rPr>
              <w:t xml:space="preserve">justify the selection of the kind of data </w:t>
            </w:r>
            <w:r w:rsidRPr="00787A93">
              <w:rPr>
                <w:rFonts w:ascii="Times New Roman" w:hAnsi="Times New Roman" w:cs="Times New Roman"/>
                <w:i/>
                <w:szCs w:val="22"/>
              </w:rPr>
              <w:t>needed to answer a particular scientific question.</w:t>
            </w:r>
          </w:p>
          <w:p w14:paraId="19DE9CBC" w14:textId="1B5BACE5" w:rsidR="00B87B68" w:rsidRPr="00713B38" w:rsidRDefault="00B87B68" w:rsidP="00713B38">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tc>
      </w:tr>
    </w:tbl>
    <w:p w14:paraId="18F4E6E1" w14:textId="77777777" w:rsidR="005F2E36" w:rsidRPr="00787A93" w:rsidRDefault="005F2E36">
      <w:pPr>
        <w:pStyle w:val="normal0"/>
        <w:rPr>
          <w:rFonts w:ascii="Times New Roman" w:hAnsi="Times New Roman" w:cs="Times New Roman"/>
        </w:rPr>
      </w:pPr>
    </w:p>
    <w:tbl>
      <w:tblPr>
        <w:tblStyle w:val="af2"/>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5E944888" w14:textId="77777777" w:rsidTr="00290F89">
        <w:tc>
          <w:tcPr>
            <w:tcW w:w="11016" w:type="dxa"/>
            <w:tcBorders>
              <w:bottom w:val="single" w:sz="4" w:space="0" w:color="000000"/>
            </w:tcBorders>
            <w:shd w:val="clear" w:color="auto" w:fill="FFCC99"/>
          </w:tcPr>
          <w:p w14:paraId="3A09EE84" w14:textId="77777777"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5: Changes that occur as a result of interactions are constrained by conservation laws.</w:t>
            </w:r>
          </w:p>
          <w:p w14:paraId="315EC5A6" w14:textId="77777777" w:rsidR="009B0D3B" w:rsidRPr="00787A93" w:rsidRDefault="009B0D3B" w:rsidP="00B85C4C">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Conservation laws constrain the possible behaviors of the objects in a system of any size or the outcome of an interaction or a process. Associated with every conservation law is a physical quantity, a scalar or a vector, which characterizes a system. In a closed and isolated system, that quantity has a constant value, independent of interactions between objects in the system for all configurations of the system. In an open system, the changes of that quantity are always equal to the transfer of that quantity to or from the system by all possible interactions with other systems. Thus, conservation laws constrain the possible configurations of a system. Among many conservation laws, several apply across all scales. Conservation of energy is pervasive across all areas of physics and across all the sciences. All processes in nature conserve the net electric charge. Whether interactions are elastic or inelastic, linear momentum and angular momentum </w:t>
            </w:r>
            <w:r w:rsidR="00290F89" w:rsidRPr="00787A93">
              <w:rPr>
                <w:rFonts w:ascii="Times New Roman" w:hAnsi="Times New Roman" w:cs="Times New Roman"/>
                <w:color w:val="0000FF"/>
                <w:szCs w:val="22"/>
              </w:rPr>
              <w:t xml:space="preserve">are conserved. When analyzing a physical situation, the choice of a system and the expression of the conservation laws provide a quick and powerful set of tools to express mathematical constraints relating the variables in the system. </w:t>
            </w:r>
          </w:p>
          <w:p w14:paraId="0649F6F8" w14:textId="5DEEE89D" w:rsidR="00B85C4C" w:rsidRPr="00787A93" w:rsidRDefault="00B85C4C" w:rsidP="00B85C4C">
            <w:pPr>
              <w:widowControl w:val="0"/>
              <w:autoSpaceDE w:val="0"/>
              <w:autoSpaceDN w:val="0"/>
              <w:adjustRightInd w:val="0"/>
              <w:spacing w:after="240"/>
              <w:rPr>
                <w:rFonts w:ascii="Times New Roman" w:hAnsi="Times New Roman" w:cs="Times New Roman"/>
                <w:color w:val="0000FF"/>
                <w:szCs w:val="22"/>
              </w:rPr>
            </w:pPr>
          </w:p>
        </w:tc>
      </w:tr>
      <w:tr w:rsidR="00AF7677" w:rsidRPr="00787A93" w14:paraId="6B698DED" w14:textId="77777777" w:rsidTr="00290F89">
        <w:tc>
          <w:tcPr>
            <w:tcW w:w="11016" w:type="dxa"/>
            <w:tcBorders>
              <w:bottom w:val="single" w:sz="4" w:space="0" w:color="000000"/>
            </w:tcBorders>
            <w:shd w:val="clear" w:color="auto" w:fill="FFFF99"/>
          </w:tcPr>
          <w:p w14:paraId="0A0708B9" w14:textId="77777777" w:rsidR="00290F89" w:rsidRPr="00787A93" w:rsidRDefault="00290F89" w:rsidP="00290F89">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5.E: </w:t>
            </w:r>
          </w:p>
          <w:p w14:paraId="20775DD2" w14:textId="4AE6507D" w:rsidR="00290F89" w:rsidRPr="00787A93" w:rsidRDefault="00290F89" w:rsidP="00290F89">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The angular momentum of a system is conserved. </w:t>
            </w:r>
          </w:p>
          <w:p w14:paraId="2B5C1367" w14:textId="77777777" w:rsidR="00AF7677" w:rsidRPr="00787A93" w:rsidRDefault="00290F89" w:rsidP="00290F89">
            <w:pPr>
              <w:widowControl w:val="0"/>
              <w:autoSpaceDE w:val="0"/>
              <w:autoSpaceDN w:val="0"/>
              <w:adjustRightInd w:val="0"/>
              <w:spacing w:after="240"/>
              <w:rPr>
                <w:rFonts w:ascii="Times New Roman" w:hAnsi="Times New Roman" w:cs="Times New Roman"/>
                <w:color w:val="auto"/>
                <w:szCs w:val="22"/>
              </w:rPr>
            </w:pPr>
            <w:r w:rsidRPr="00787A93">
              <w:rPr>
                <w:rFonts w:ascii="Times New Roman" w:hAnsi="Times New Roman" w:cs="Times New Roman"/>
                <w:color w:val="auto"/>
                <w:szCs w:val="22"/>
              </w:rPr>
              <w:t xml:space="preserve">The conservation of angular momentum is a consequence of the symmetry of physical laws under rotation, which means that if everything relevant to an experiment is turned through some angle, the results of the experiment will be the same. In nature, conservation of angular momentum helps to explain the vortex of the bathtub drain; the rotation of ocean currents; the changing spin of a dancer, a skater, a gymnast, and a diver; the direction of rotation of cyclonic weather systems; and the roughly planar arrangement of planetary systems and galaxies. The angular momentum of a rigid system of objects allows us to describe the linked trajectories of the many objects in the system with a single number, which is unchanging when no external torques are applied. Choosing such an isolated system for analyzing a rotational situation allows many problems to be solved by equating the total angular momentum in two configurations of the system. Students will be provided with the value for rotational inertia or formula to calculate rotational inertia where necessary. </w:t>
            </w:r>
          </w:p>
          <w:p w14:paraId="562BDA7B" w14:textId="00AA967E" w:rsidR="00290F89" w:rsidRPr="00787A93" w:rsidRDefault="00290F89" w:rsidP="00290F89">
            <w:pPr>
              <w:widowControl w:val="0"/>
              <w:autoSpaceDE w:val="0"/>
              <w:autoSpaceDN w:val="0"/>
              <w:adjustRightInd w:val="0"/>
              <w:spacing w:after="240"/>
              <w:rPr>
                <w:rFonts w:ascii="Times New Roman" w:hAnsi="Times New Roman" w:cs="Times New Roman"/>
                <w:color w:val="auto"/>
                <w:szCs w:val="22"/>
              </w:rPr>
            </w:pPr>
          </w:p>
        </w:tc>
      </w:tr>
      <w:tr w:rsidR="00AF7677" w:rsidRPr="00787A93" w14:paraId="748B5778" w14:textId="77777777" w:rsidTr="00290F89">
        <w:tc>
          <w:tcPr>
            <w:tcW w:w="11016" w:type="dxa"/>
            <w:shd w:val="clear" w:color="auto" w:fill="00FFFF"/>
          </w:tcPr>
          <w:p w14:paraId="4049F442" w14:textId="77777777" w:rsidR="00290F89"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5.E.1: </w:t>
            </w:r>
          </w:p>
          <w:p w14:paraId="46B8F2DD" w14:textId="702C57FF" w:rsidR="00AF7677" w:rsidRPr="00787A93" w:rsidRDefault="00290F89" w:rsidP="00290F89">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If the net external torque exerted on the system is zero, the angular momentum of the system does not change. </w:t>
            </w:r>
          </w:p>
          <w:p w14:paraId="0675E97F" w14:textId="04157868" w:rsidR="00290F89" w:rsidRPr="00787A93" w:rsidRDefault="00290F89" w:rsidP="00290F89">
            <w:pPr>
              <w:widowControl w:val="0"/>
              <w:autoSpaceDE w:val="0"/>
              <w:autoSpaceDN w:val="0"/>
              <w:adjustRightInd w:val="0"/>
              <w:spacing w:after="240"/>
              <w:rPr>
                <w:rFonts w:ascii="Times New Roman" w:hAnsi="Times New Roman" w:cs="Times New Roman"/>
                <w:color w:val="auto"/>
                <w:sz w:val="24"/>
                <w:szCs w:val="24"/>
              </w:rPr>
            </w:pPr>
          </w:p>
        </w:tc>
      </w:tr>
      <w:tr w:rsidR="005F2E36" w:rsidRPr="00787A93" w14:paraId="59B5AB97" w14:textId="77777777">
        <w:tc>
          <w:tcPr>
            <w:tcW w:w="11016" w:type="dxa"/>
          </w:tcPr>
          <w:p w14:paraId="0912FAAC"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E.1.1:</w:t>
            </w:r>
            <w:r w:rsidRPr="00787A93">
              <w:rPr>
                <w:rFonts w:ascii="Times New Roman" w:hAnsi="Times New Roman" w:cs="Times New Roman"/>
                <w:sz w:val="24"/>
              </w:rPr>
              <w:t xml:space="preserve"> The student is able to make qualitative predictions about the angular momentum of a system for a situation in which there is no net external torque. </w:t>
            </w:r>
            <w:r w:rsidRPr="00787A93">
              <w:rPr>
                <w:rFonts w:ascii="Times New Roman" w:hAnsi="Times New Roman" w:cs="Times New Roman"/>
                <w:b/>
                <w:sz w:val="24"/>
              </w:rPr>
              <w:t>[SP 6.4, 7.2]</w:t>
            </w:r>
          </w:p>
          <w:p w14:paraId="382745BE"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55AB58C6"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79AF6B56" w14:textId="77777777" w:rsidR="0012361C" w:rsidRPr="00787A93" w:rsidRDefault="0012361C">
            <w:pPr>
              <w:pStyle w:val="normal0"/>
              <w:contextualSpacing w:val="0"/>
              <w:rPr>
                <w:rFonts w:ascii="Times New Roman" w:hAnsi="Times New Roman" w:cs="Times New Roman"/>
              </w:rPr>
            </w:pPr>
          </w:p>
        </w:tc>
      </w:tr>
      <w:tr w:rsidR="005F2E36" w:rsidRPr="00787A93" w14:paraId="6147F978" w14:textId="77777777" w:rsidTr="00290F89">
        <w:tc>
          <w:tcPr>
            <w:tcW w:w="11016" w:type="dxa"/>
            <w:tcBorders>
              <w:bottom w:val="single" w:sz="4" w:space="0" w:color="000000"/>
            </w:tcBorders>
          </w:tcPr>
          <w:p w14:paraId="682AC7FA"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E.1.2:</w:t>
            </w:r>
            <w:r w:rsidRPr="00787A93">
              <w:rPr>
                <w:rFonts w:ascii="Times New Roman" w:hAnsi="Times New Roman" w:cs="Times New Roman"/>
                <w:sz w:val="24"/>
              </w:rPr>
              <w:t xml:space="preserve"> The student is able to make calculations of quantities related to the angular momentum of a system when the net external torque on the system is zero. </w:t>
            </w:r>
            <w:r w:rsidRPr="00787A93">
              <w:rPr>
                <w:rFonts w:ascii="Times New Roman" w:hAnsi="Times New Roman" w:cs="Times New Roman"/>
                <w:b/>
                <w:sz w:val="24"/>
              </w:rPr>
              <w:t>[SP 2.1, 2.2]</w:t>
            </w:r>
          </w:p>
          <w:p w14:paraId="6B767A66"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3B427DBC"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2984A8AF" w14:textId="77777777" w:rsidR="00B87B68" w:rsidRPr="00787A93" w:rsidRDefault="00B87B68">
            <w:pPr>
              <w:pStyle w:val="normal0"/>
              <w:contextualSpacing w:val="0"/>
              <w:rPr>
                <w:rFonts w:ascii="Times New Roman" w:hAnsi="Times New Roman" w:cs="Times New Roman"/>
              </w:rPr>
            </w:pPr>
          </w:p>
        </w:tc>
      </w:tr>
    </w:tbl>
    <w:p w14:paraId="75A310F1" w14:textId="77777777" w:rsidR="00713B38" w:rsidRDefault="00713B38">
      <w:r>
        <w:br w:type="page"/>
      </w:r>
    </w:p>
    <w:tbl>
      <w:tblPr>
        <w:tblStyle w:val="af2"/>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AF7677" w:rsidRPr="00787A93" w14:paraId="719F549A" w14:textId="77777777" w:rsidTr="00290F89">
        <w:tc>
          <w:tcPr>
            <w:tcW w:w="11016" w:type="dxa"/>
            <w:shd w:val="clear" w:color="auto" w:fill="00FFFF"/>
          </w:tcPr>
          <w:p w14:paraId="6EAF4210" w14:textId="270493B3" w:rsidR="00290F89"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5.E.2: </w:t>
            </w:r>
          </w:p>
          <w:p w14:paraId="1B8BF8BD" w14:textId="77777777" w:rsidR="00AF7677" w:rsidRPr="00787A93" w:rsidRDefault="00290F89" w:rsidP="00290F89">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 xml:space="preserve">The angular momentum of a system is determined by the locations and velocities of the objects that make up the system. The rotational inertia of an object or system depends upon the distribution of mass within the object or system. Changes in the radius of a system or in the distribution of mass within the system result in changes in the system’s rotational inertia, and hence in its angular velocity and linear speed for a given angular momentum. Examples should include elliptical orbits in an Earth-satellite system. Mathematical expressions for the moments of inertia will be provided where needed. Students will not be expected to know the parallel axis theorem. </w:t>
            </w:r>
          </w:p>
          <w:p w14:paraId="2451CFD8" w14:textId="40947CFE" w:rsidR="00290F89" w:rsidRPr="00787A93" w:rsidRDefault="00290F89" w:rsidP="00290F89">
            <w:pPr>
              <w:widowControl w:val="0"/>
              <w:autoSpaceDE w:val="0"/>
              <w:autoSpaceDN w:val="0"/>
              <w:adjustRightInd w:val="0"/>
              <w:spacing w:after="240"/>
              <w:rPr>
                <w:rFonts w:ascii="Times New Roman" w:hAnsi="Times New Roman" w:cs="Times New Roman"/>
                <w:color w:val="auto"/>
                <w:sz w:val="24"/>
                <w:szCs w:val="24"/>
              </w:rPr>
            </w:pPr>
          </w:p>
        </w:tc>
      </w:tr>
      <w:tr w:rsidR="005F2E36" w:rsidRPr="00787A93" w14:paraId="572BF4A1" w14:textId="77777777">
        <w:tc>
          <w:tcPr>
            <w:tcW w:w="11016" w:type="dxa"/>
          </w:tcPr>
          <w:p w14:paraId="00DE77AF"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E.2.1:</w:t>
            </w:r>
            <w:r w:rsidRPr="00787A93">
              <w:rPr>
                <w:rFonts w:ascii="Times New Roman" w:hAnsi="Times New Roman" w:cs="Times New Roman"/>
                <w:sz w:val="24"/>
              </w:rPr>
              <w:t xml:space="preserve"> The student is able to describe or calculate the angular momentum and rotational inertia of a system in terms of the locations and velocities of objects that make up the system. Students are expected to do qualitative reasoning with compound objects. Students are expected to do calculations with a fixed set of extended objects and point masses. </w:t>
            </w:r>
            <w:r w:rsidRPr="00787A93">
              <w:rPr>
                <w:rFonts w:ascii="Times New Roman" w:hAnsi="Times New Roman" w:cs="Times New Roman"/>
                <w:b/>
                <w:sz w:val="24"/>
              </w:rPr>
              <w:t>[SP 2.2]</w:t>
            </w:r>
          </w:p>
          <w:p w14:paraId="71FECDE3"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213A5DC4" w14:textId="77777777" w:rsidR="00B87B68" w:rsidRPr="00787A93" w:rsidRDefault="00B87B68">
            <w:pPr>
              <w:pStyle w:val="normal0"/>
              <w:contextualSpacing w:val="0"/>
              <w:rPr>
                <w:rFonts w:ascii="Times New Roman" w:hAnsi="Times New Roman" w:cs="Times New Roman"/>
              </w:rPr>
            </w:pPr>
          </w:p>
        </w:tc>
      </w:tr>
    </w:tbl>
    <w:p w14:paraId="4C54A8D1" w14:textId="77777777" w:rsidR="005F2E36" w:rsidRPr="00787A93" w:rsidRDefault="005F2E36">
      <w:pPr>
        <w:pStyle w:val="normal0"/>
        <w:rPr>
          <w:rFonts w:ascii="Times New Roman" w:hAnsi="Times New Roman" w:cs="Times New Roman"/>
        </w:rPr>
      </w:pPr>
    </w:p>
    <w:p w14:paraId="66DD3C14" w14:textId="77777777" w:rsidR="00BC2BF1" w:rsidRPr="00787A93" w:rsidRDefault="00BC2BF1">
      <w:pPr>
        <w:rPr>
          <w:rFonts w:ascii="Times New Roman" w:hAnsi="Times New Roman" w:cs="Times New Roman"/>
          <w:b/>
          <w:sz w:val="28"/>
        </w:rPr>
      </w:pPr>
      <w:r w:rsidRPr="00787A93">
        <w:rPr>
          <w:rFonts w:ascii="Times New Roman" w:hAnsi="Times New Roman" w:cs="Times New Roman"/>
          <w:b/>
          <w:sz w:val="28"/>
        </w:rPr>
        <w:br w:type="page"/>
      </w:r>
    </w:p>
    <w:p w14:paraId="5056C985" w14:textId="77777777" w:rsidR="005F2E36" w:rsidRPr="00787A93" w:rsidRDefault="00BC2BF1">
      <w:pPr>
        <w:pStyle w:val="normal0"/>
        <w:jc w:val="center"/>
        <w:rPr>
          <w:rFonts w:ascii="Times New Roman" w:hAnsi="Times New Roman" w:cs="Times New Roman"/>
        </w:rPr>
      </w:pPr>
      <w:r w:rsidRPr="00787A93">
        <w:rPr>
          <w:rFonts w:ascii="Times New Roman" w:hAnsi="Times New Roman" w:cs="Times New Roman"/>
          <w:b/>
          <w:sz w:val="28"/>
        </w:rPr>
        <w:lastRenderedPageBreak/>
        <w:t>ELECTRIC CHARGE AND ELECTRIC FORCE</w:t>
      </w:r>
    </w:p>
    <w:p w14:paraId="2C7DCFA1" w14:textId="77777777" w:rsidR="005F2E36" w:rsidRPr="00787A93" w:rsidRDefault="005F2E36">
      <w:pPr>
        <w:pStyle w:val="normal0"/>
        <w:jc w:val="center"/>
        <w:rPr>
          <w:rFonts w:ascii="Times New Roman" w:hAnsi="Times New Roman" w:cs="Times New Roman"/>
        </w:rPr>
      </w:pPr>
    </w:p>
    <w:p w14:paraId="719324EF"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Static Electricity; Electric Charge and its Conservation</w:t>
      </w:r>
    </w:p>
    <w:p w14:paraId="34FCCFAC"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Electric Charge in the Atom</w:t>
      </w:r>
    </w:p>
    <w:p w14:paraId="61B7D439"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Charging Processes</w:t>
      </w:r>
    </w:p>
    <w:p w14:paraId="64556745"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 xml:space="preserve">Coulomb’s Law </w:t>
      </w:r>
    </w:p>
    <w:p w14:paraId="3B67B6BB" w14:textId="77777777" w:rsidR="005F2E36" w:rsidRPr="00787A93" w:rsidRDefault="005F2E36">
      <w:pPr>
        <w:pStyle w:val="normal0"/>
        <w:rPr>
          <w:rFonts w:ascii="Times New Roman" w:hAnsi="Times New Roman" w:cs="Times New Roman"/>
        </w:rPr>
      </w:pPr>
    </w:p>
    <w:p w14:paraId="14D9F6A8"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GIANCOLI (7e): Chapter 16 (16-1 through 16-5)</w:t>
      </w:r>
    </w:p>
    <w:p w14:paraId="08D852E4"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ETKINA: Chapter 14 (14-1 through 14-4)</w:t>
      </w:r>
    </w:p>
    <w:p w14:paraId="6DF0AFB8"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KNIGHT (3e): Chapter 20 (20-1 through 20-3)  </w:t>
      </w:r>
    </w:p>
    <w:p w14:paraId="45921D34"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CUTNELL (9e): Chapter 18 (18-1 through 18-5)</w:t>
      </w:r>
    </w:p>
    <w:p w14:paraId="11773B5F"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SERWAY (10e): Chapter 15 (15-1 through 15-3)</w:t>
      </w:r>
    </w:p>
    <w:p w14:paraId="262D5912"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WALKER (4e): Chapter 19 (19-1 through 19-3)</w:t>
      </w:r>
    </w:p>
    <w:p w14:paraId="34BECBCD" w14:textId="77777777" w:rsidR="005F2E36" w:rsidRPr="00787A93" w:rsidRDefault="005F2E36">
      <w:pPr>
        <w:pStyle w:val="normal0"/>
        <w:jc w:val="center"/>
        <w:rPr>
          <w:rFonts w:ascii="Times New Roman" w:hAnsi="Times New Roman" w:cs="Times New Roman"/>
        </w:rPr>
      </w:pPr>
    </w:p>
    <w:tbl>
      <w:tblPr>
        <w:tblStyle w:val="af3"/>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293FFE86" w14:textId="77777777" w:rsidTr="003C5654">
        <w:tc>
          <w:tcPr>
            <w:tcW w:w="11016" w:type="dxa"/>
            <w:tcBorders>
              <w:bottom w:val="single" w:sz="4" w:space="0" w:color="000000"/>
            </w:tcBorders>
            <w:shd w:val="clear" w:color="auto" w:fill="FFCC99"/>
          </w:tcPr>
          <w:p w14:paraId="1BD13963" w14:textId="77777777"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1: Objects and systems have properties such as mass and charge. Systems may have internal structure.</w:t>
            </w:r>
          </w:p>
          <w:p w14:paraId="57A72874" w14:textId="77777777" w:rsidR="00B85C4C" w:rsidRPr="00787A93" w:rsidRDefault="00B85C4C" w:rsidP="00B85C4C">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This big idea collects the properties of matter into one area so that they can be employed in other big ideas. The universe contains fundamental particles with no internal structure such as electrons, and systems built from fundamental particles, such as protons and neutrons. These further combine to form atoms, molecules, and macroscopic systems, all of which have internal structures. </w:t>
            </w:r>
          </w:p>
          <w:p w14:paraId="42C7C16F" w14:textId="77777777" w:rsidR="00B85C4C" w:rsidRPr="00787A93" w:rsidRDefault="00B85C4C" w:rsidP="00B85C4C">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 system has various attributes or “properties” that determine how it behaves in different situations. When the properties of the system depend on the internal structure of the system, we must treat it as a system. In other cases, the properties of interest may not depend on the internal structure — in </w:t>
            </w:r>
          </w:p>
          <w:p w14:paraId="4A510073" w14:textId="77777777" w:rsidR="00B85C4C" w:rsidRPr="00787A93" w:rsidRDefault="00B85C4C" w:rsidP="00B80BC5">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P Physics we call these </w:t>
            </w:r>
            <w:r w:rsidRPr="00787A93">
              <w:rPr>
                <w:rFonts w:ascii="Times New Roman" w:hAnsi="Times New Roman" w:cs="Times New Roman"/>
                <w:i/>
                <w:iCs/>
                <w:color w:val="0000FF"/>
                <w:szCs w:val="22"/>
              </w:rPr>
              <w:t>objects</w:t>
            </w:r>
            <w:r w:rsidRPr="00787A93">
              <w:rPr>
                <w:rFonts w:ascii="Times New Roman" w:hAnsi="Times New Roman" w:cs="Times New Roman"/>
                <w:color w:val="0000FF"/>
                <w:szCs w:val="22"/>
              </w:rPr>
              <w:t xml:space="preserve">. For example, the free-fall motion of a ball can be understood without consideration of the internal structure of the ball, so in this case the ball can be treated as an object. Objects and systems have properties that determine their interactions with other objects and systems. The choice of modeling something as an object or a system is a fundamental step in determining how to describe and analyze a physical situation. </w:t>
            </w:r>
          </w:p>
          <w:p w14:paraId="169D3D29" w14:textId="00F4CC5F" w:rsidR="00B80BC5" w:rsidRPr="00787A93" w:rsidRDefault="00B80BC5" w:rsidP="00B80BC5">
            <w:pPr>
              <w:widowControl w:val="0"/>
              <w:autoSpaceDE w:val="0"/>
              <w:autoSpaceDN w:val="0"/>
              <w:adjustRightInd w:val="0"/>
              <w:spacing w:after="240"/>
              <w:rPr>
                <w:rFonts w:ascii="Times New Roman" w:hAnsi="Times New Roman" w:cs="Times New Roman"/>
                <w:color w:val="0000FF"/>
                <w:szCs w:val="22"/>
              </w:rPr>
            </w:pPr>
          </w:p>
        </w:tc>
      </w:tr>
      <w:tr w:rsidR="00AF7677" w:rsidRPr="00787A93" w14:paraId="58B11B87" w14:textId="77777777" w:rsidTr="003C5654">
        <w:tc>
          <w:tcPr>
            <w:tcW w:w="11016" w:type="dxa"/>
            <w:tcBorders>
              <w:bottom w:val="single" w:sz="4" w:space="0" w:color="000000"/>
            </w:tcBorders>
            <w:shd w:val="clear" w:color="auto" w:fill="FFFF99"/>
          </w:tcPr>
          <w:p w14:paraId="0F64E679" w14:textId="77777777" w:rsidR="003C5654" w:rsidRPr="00787A93" w:rsidRDefault="00B80BC5" w:rsidP="00B80BC5">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1.B: </w:t>
            </w:r>
          </w:p>
          <w:p w14:paraId="12931FF2" w14:textId="2CEA7ABD" w:rsidR="00B80BC5" w:rsidRPr="00787A93" w:rsidRDefault="00B80BC5" w:rsidP="00B80BC5">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Electric charge is a property of an object or system that affects its interactions with other objects or systems containing charge. </w:t>
            </w:r>
          </w:p>
          <w:p w14:paraId="77A13605" w14:textId="77777777" w:rsidR="00AF7677" w:rsidRPr="00787A93" w:rsidRDefault="00B80BC5" w:rsidP="003C5654">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Electric charge is the fundamental property of an object that determines how the object interacts with other electrically charged objects. The interaction of a charged object with a distribution of other charged objects is simplified by the field model, where a distribution of charged objects creates a field at every point and the charged object interacts with the field. There are two types of electric charge, positive and negative. Protons are examples of positively charged objects, and electrons are examples of negatively charged objects. Neutral objects and systems are ones whose net charge is zero. The magnitudes of the charge of a proton and of an electron are equal, and this is the smallest unit of charge that is found in an isolated object. Electric charge is conserved in all known processes and interactions. </w:t>
            </w:r>
          </w:p>
          <w:p w14:paraId="71B570B1" w14:textId="3A7362C7" w:rsidR="003C5654" w:rsidRPr="00787A93" w:rsidRDefault="003C5654" w:rsidP="003C5654">
            <w:pPr>
              <w:widowControl w:val="0"/>
              <w:autoSpaceDE w:val="0"/>
              <w:autoSpaceDN w:val="0"/>
              <w:adjustRightInd w:val="0"/>
              <w:spacing w:after="240"/>
              <w:rPr>
                <w:rFonts w:ascii="Times New Roman" w:hAnsi="Times New Roman" w:cs="Times New Roman"/>
                <w:color w:val="auto"/>
                <w:sz w:val="20"/>
              </w:rPr>
            </w:pPr>
          </w:p>
        </w:tc>
      </w:tr>
      <w:tr w:rsidR="00AF7677" w:rsidRPr="00787A93" w14:paraId="58ECFE93" w14:textId="77777777" w:rsidTr="003C5654">
        <w:tc>
          <w:tcPr>
            <w:tcW w:w="11016" w:type="dxa"/>
            <w:shd w:val="clear" w:color="auto" w:fill="00FFFF"/>
          </w:tcPr>
          <w:p w14:paraId="7EA253D3" w14:textId="77777777" w:rsidR="003C5654" w:rsidRPr="00787A93" w:rsidRDefault="00B80BC5" w:rsidP="00B80BC5">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1.B.1: </w:t>
            </w:r>
          </w:p>
          <w:p w14:paraId="73D43298" w14:textId="3476C927" w:rsidR="00B80BC5" w:rsidRPr="00787A93" w:rsidRDefault="00B80BC5" w:rsidP="00B80BC5">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Electric charge is conserved. The net charge of a system is equal to the sum of the charges of all the objects in the system. </w:t>
            </w:r>
          </w:p>
          <w:p w14:paraId="0C071CC9" w14:textId="77777777" w:rsidR="003C5654" w:rsidRPr="00787A93" w:rsidRDefault="00B80BC5" w:rsidP="003C5654">
            <w:pPr>
              <w:pStyle w:val="ListParagraph"/>
              <w:numPr>
                <w:ilvl w:val="0"/>
                <w:numId w:val="46"/>
              </w:numPr>
              <w:rPr>
                <w:rFonts w:ascii="Times New Roman" w:hAnsi="Times New Roman" w:cs="Times New Roman"/>
                <w:sz w:val="24"/>
                <w:szCs w:val="24"/>
              </w:rPr>
            </w:pPr>
            <w:r w:rsidRPr="00787A93">
              <w:rPr>
                <w:rFonts w:ascii="Times New Roman" w:hAnsi="Times New Roman" w:cs="Times New Roman"/>
                <w:sz w:val="24"/>
                <w:szCs w:val="24"/>
              </w:rPr>
              <w:t>An electrical current is a movement of charge through a conductor.  </w:t>
            </w:r>
          </w:p>
          <w:p w14:paraId="53D2CC1B" w14:textId="30F165C4" w:rsidR="00AF7677" w:rsidRPr="00787A93" w:rsidRDefault="00B80BC5" w:rsidP="003C5654">
            <w:pPr>
              <w:pStyle w:val="ListParagraph"/>
              <w:numPr>
                <w:ilvl w:val="0"/>
                <w:numId w:val="46"/>
              </w:numPr>
              <w:rPr>
                <w:rFonts w:ascii="Times New Roman" w:hAnsi="Times New Roman" w:cs="Times New Roman"/>
                <w:sz w:val="24"/>
                <w:szCs w:val="24"/>
              </w:rPr>
            </w:pPr>
            <w:r w:rsidRPr="00787A93">
              <w:rPr>
                <w:rFonts w:ascii="Times New Roman" w:hAnsi="Times New Roman" w:cs="Times New Roman"/>
                <w:sz w:val="24"/>
                <w:szCs w:val="24"/>
              </w:rPr>
              <w:t>A circuit is a closed loop of electrical current.  </w:t>
            </w:r>
          </w:p>
        </w:tc>
      </w:tr>
      <w:tr w:rsidR="005F2E36" w:rsidRPr="00787A93" w14:paraId="7C860B9D" w14:textId="77777777">
        <w:tc>
          <w:tcPr>
            <w:tcW w:w="11016" w:type="dxa"/>
          </w:tcPr>
          <w:p w14:paraId="53923E8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1.B.1.1:</w:t>
            </w:r>
            <w:r w:rsidRPr="00787A93">
              <w:rPr>
                <w:rFonts w:ascii="Times New Roman" w:hAnsi="Times New Roman" w:cs="Times New Roman"/>
                <w:sz w:val="24"/>
              </w:rPr>
              <w:t xml:space="preserve"> The student is able to make claims about natural phenomena based on conservation of electric charge. </w:t>
            </w:r>
            <w:r w:rsidRPr="00787A93">
              <w:rPr>
                <w:rFonts w:ascii="Times New Roman" w:hAnsi="Times New Roman" w:cs="Times New Roman"/>
                <w:b/>
                <w:sz w:val="24"/>
              </w:rPr>
              <w:t>[SP 6.4]</w:t>
            </w:r>
          </w:p>
          <w:p w14:paraId="2C750673"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1714301A" w14:textId="77777777" w:rsidR="0012361C" w:rsidRPr="00787A93" w:rsidRDefault="0012361C" w:rsidP="0012361C">
            <w:pPr>
              <w:autoSpaceDE w:val="0"/>
              <w:autoSpaceDN w:val="0"/>
              <w:adjustRightInd w:val="0"/>
              <w:ind w:left="360"/>
              <w:rPr>
                <w:rFonts w:ascii="Times New Roman" w:hAnsi="Times New Roman" w:cs="Times New Roman"/>
              </w:rPr>
            </w:pPr>
          </w:p>
        </w:tc>
      </w:tr>
    </w:tbl>
    <w:p w14:paraId="7471EA84" w14:textId="77777777" w:rsidR="00713B38" w:rsidRDefault="00713B38">
      <w:r>
        <w:br w:type="page"/>
      </w:r>
    </w:p>
    <w:tbl>
      <w:tblPr>
        <w:tblStyle w:val="af3"/>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55A2AE62" w14:textId="77777777" w:rsidTr="003C5654">
        <w:tc>
          <w:tcPr>
            <w:tcW w:w="11016" w:type="dxa"/>
            <w:tcBorders>
              <w:bottom w:val="single" w:sz="4" w:space="0" w:color="000000"/>
            </w:tcBorders>
          </w:tcPr>
          <w:p w14:paraId="29797A19" w14:textId="0BCDE25E"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1.B.1.2</w:t>
            </w:r>
            <w:r w:rsidRPr="00787A93">
              <w:rPr>
                <w:rFonts w:ascii="Times New Roman" w:hAnsi="Times New Roman" w:cs="Times New Roman"/>
                <w:sz w:val="24"/>
              </w:rPr>
              <w:t xml:space="preserve">: The student is able to make predictions, using the conservation of electric charge, about the sign and relative quantity of net charge of objects or systems after various charging processes, including conservation of charge  in simple circuits. </w:t>
            </w:r>
            <w:r w:rsidRPr="00787A93">
              <w:rPr>
                <w:rFonts w:ascii="Times New Roman" w:hAnsi="Times New Roman" w:cs="Times New Roman"/>
                <w:b/>
                <w:sz w:val="24"/>
              </w:rPr>
              <w:t>[SP 6.4, 7.2]</w:t>
            </w:r>
          </w:p>
          <w:p w14:paraId="344DE694"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2B9378E9"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3D7892C0" w14:textId="77777777" w:rsidR="0012361C" w:rsidRPr="00787A93" w:rsidRDefault="0012361C">
            <w:pPr>
              <w:pStyle w:val="normal0"/>
              <w:contextualSpacing w:val="0"/>
              <w:rPr>
                <w:rFonts w:ascii="Times New Roman" w:hAnsi="Times New Roman" w:cs="Times New Roman"/>
              </w:rPr>
            </w:pPr>
          </w:p>
        </w:tc>
      </w:tr>
      <w:tr w:rsidR="00AF7677" w:rsidRPr="00787A93" w14:paraId="4780B504" w14:textId="77777777" w:rsidTr="003C5654">
        <w:tc>
          <w:tcPr>
            <w:tcW w:w="11016" w:type="dxa"/>
            <w:shd w:val="clear" w:color="auto" w:fill="00FFFF"/>
          </w:tcPr>
          <w:p w14:paraId="37D9D3F0" w14:textId="77777777" w:rsidR="003C5654" w:rsidRPr="00787A93" w:rsidRDefault="00B80BC5" w:rsidP="00B80BC5">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1.B.2: </w:t>
            </w:r>
          </w:p>
          <w:p w14:paraId="5FC13B2E" w14:textId="3AA47FD2" w:rsidR="00B80BC5" w:rsidRPr="00787A93" w:rsidRDefault="00B80BC5" w:rsidP="00B80BC5">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re are only two kinds of electric charge. Neutral objects or systems contain equal quantities of positive and negative charge, with the exception of some fundamental particles that have no electric charge. </w:t>
            </w:r>
          </w:p>
          <w:p w14:paraId="2068B2C6" w14:textId="77777777" w:rsidR="003C5654" w:rsidRPr="00787A93" w:rsidRDefault="00B80BC5" w:rsidP="003C5654">
            <w:pPr>
              <w:pStyle w:val="ListParagraph"/>
              <w:numPr>
                <w:ilvl w:val="0"/>
                <w:numId w:val="47"/>
              </w:numPr>
              <w:rPr>
                <w:rFonts w:ascii="Times New Roman" w:hAnsi="Times New Roman" w:cs="Times New Roman"/>
                <w:sz w:val="24"/>
                <w:szCs w:val="24"/>
              </w:rPr>
            </w:pPr>
            <w:r w:rsidRPr="00787A93">
              <w:rPr>
                <w:rFonts w:ascii="Times New Roman" w:hAnsi="Times New Roman" w:cs="Times New Roman"/>
                <w:sz w:val="24"/>
                <w:szCs w:val="24"/>
              </w:rPr>
              <w:t>Like-charged objects and systems repel, and unlike- charged objects and systems attract.  </w:t>
            </w:r>
          </w:p>
          <w:p w14:paraId="6A728C63" w14:textId="72635F72" w:rsidR="00AF7677" w:rsidRPr="00787A93" w:rsidRDefault="00B80BC5" w:rsidP="003C5654">
            <w:pPr>
              <w:pStyle w:val="ListParagraph"/>
              <w:numPr>
                <w:ilvl w:val="0"/>
                <w:numId w:val="47"/>
              </w:numPr>
              <w:rPr>
                <w:rFonts w:ascii="Times New Roman" w:hAnsi="Times New Roman" w:cs="Times New Roman"/>
                <w:sz w:val="24"/>
                <w:szCs w:val="24"/>
              </w:rPr>
            </w:pPr>
            <w:r w:rsidRPr="00787A93">
              <w:rPr>
                <w:rFonts w:ascii="Times New Roman" w:hAnsi="Times New Roman" w:cs="Times New Roman"/>
                <w:sz w:val="24"/>
                <w:szCs w:val="24"/>
              </w:rPr>
              <w:t>Charged objects or systems may attract neutral systems by changing the distribution of charge in the neutral system.  </w:t>
            </w:r>
          </w:p>
        </w:tc>
      </w:tr>
      <w:tr w:rsidR="005F2E36" w:rsidRPr="00787A93" w14:paraId="3603A870" w14:textId="77777777" w:rsidTr="003C5654">
        <w:tc>
          <w:tcPr>
            <w:tcW w:w="11016" w:type="dxa"/>
            <w:tcBorders>
              <w:bottom w:val="single" w:sz="4" w:space="0" w:color="000000"/>
            </w:tcBorders>
          </w:tcPr>
          <w:p w14:paraId="572D8203"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1.B.2.1</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construct an explanation of the two-charge model of electric charge based on evidence produced through scientific  practices. </w:t>
            </w:r>
            <w:r w:rsidRPr="00787A93">
              <w:rPr>
                <w:rFonts w:ascii="Times New Roman" w:hAnsi="Times New Roman" w:cs="Times New Roman"/>
                <w:b/>
                <w:sz w:val="24"/>
              </w:rPr>
              <w:t>[SP 6.2]</w:t>
            </w:r>
            <w:r w:rsidRPr="00787A93">
              <w:rPr>
                <w:rFonts w:ascii="Times New Roman" w:hAnsi="Times New Roman" w:cs="Times New Roman"/>
                <w:sz w:val="24"/>
              </w:rPr>
              <w:t xml:space="preserve">:  </w:t>
            </w:r>
          </w:p>
          <w:p w14:paraId="73DF54A9"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2 The student can construct explanations of phenomena based on evidence produced through scientific practices.</w:t>
            </w:r>
          </w:p>
          <w:p w14:paraId="5D08CF40" w14:textId="77777777" w:rsidR="00B87B68" w:rsidRPr="00787A93" w:rsidRDefault="00B87B68">
            <w:pPr>
              <w:pStyle w:val="normal0"/>
              <w:contextualSpacing w:val="0"/>
              <w:rPr>
                <w:rFonts w:ascii="Times New Roman" w:hAnsi="Times New Roman" w:cs="Times New Roman"/>
              </w:rPr>
            </w:pPr>
          </w:p>
        </w:tc>
      </w:tr>
      <w:tr w:rsidR="00AF7677" w:rsidRPr="00787A93" w14:paraId="21A73626" w14:textId="77777777" w:rsidTr="003C5654">
        <w:tc>
          <w:tcPr>
            <w:tcW w:w="11016" w:type="dxa"/>
            <w:shd w:val="clear" w:color="auto" w:fill="00FFFF"/>
          </w:tcPr>
          <w:p w14:paraId="058FAF69" w14:textId="77777777" w:rsidR="003C5654" w:rsidRPr="00787A93" w:rsidRDefault="00B80BC5" w:rsidP="00B80BC5">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1.B.3: </w:t>
            </w:r>
          </w:p>
          <w:p w14:paraId="0981439F" w14:textId="7448F894" w:rsidR="00B80BC5" w:rsidRPr="00787A93" w:rsidRDefault="00B80BC5" w:rsidP="00B80BC5">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smallest observed unit of charge that can be isolated is the electron charge, also known as the elementary charge. </w:t>
            </w:r>
          </w:p>
          <w:p w14:paraId="4D434CFB" w14:textId="77777777" w:rsidR="003C5654" w:rsidRPr="00787A93" w:rsidRDefault="00B80BC5" w:rsidP="003C5654">
            <w:pPr>
              <w:pStyle w:val="ListParagraph"/>
              <w:numPr>
                <w:ilvl w:val="0"/>
                <w:numId w:val="48"/>
              </w:numPr>
              <w:rPr>
                <w:rFonts w:ascii="Times New Roman" w:hAnsi="Times New Roman" w:cs="Times New Roman"/>
                <w:sz w:val="24"/>
                <w:szCs w:val="24"/>
              </w:rPr>
            </w:pPr>
            <w:r w:rsidRPr="00787A93">
              <w:rPr>
                <w:rFonts w:ascii="Times New Roman" w:hAnsi="Times New Roman" w:cs="Times New Roman"/>
                <w:sz w:val="24"/>
                <w:szCs w:val="24"/>
              </w:rPr>
              <w:t xml:space="preserve">The magnitude of the elementary charge is equal to 1.6 </w:t>
            </w:r>
            <w:r w:rsidRPr="00787A93">
              <w:rPr>
                <w:rFonts w:ascii="Times New Roman" w:hAnsi="Times New Roman" w:cs="Times New Roman"/>
                <w:noProof/>
                <w:sz w:val="24"/>
                <w:szCs w:val="24"/>
              </w:rPr>
              <w:drawing>
                <wp:inline distT="0" distB="0" distL="0" distR="0" wp14:anchorId="24E1E7AB" wp14:editId="4439BF89">
                  <wp:extent cx="91440" cy="91440"/>
                  <wp:effectExtent l="0" t="0" r="10160" b="1016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787A93">
              <w:rPr>
                <w:rFonts w:ascii="Times New Roman" w:hAnsi="Times New Roman" w:cs="Times New Roman"/>
                <w:sz w:val="24"/>
                <w:szCs w:val="24"/>
              </w:rPr>
              <w:t xml:space="preserve">10 </w:t>
            </w:r>
            <w:r w:rsidRPr="00787A93">
              <w:rPr>
                <w:rFonts w:ascii="Times New Roman" w:hAnsi="Times New Roman" w:cs="Times New Roman"/>
                <w:position w:val="13"/>
                <w:sz w:val="24"/>
                <w:szCs w:val="24"/>
              </w:rPr>
              <w:t xml:space="preserve">19 </w:t>
            </w:r>
            <w:r w:rsidRPr="00787A93">
              <w:rPr>
                <w:rFonts w:ascii="Times New Roman" w:hAnsi="Times New Roman" w:cs="Times New Roman"/>
                <w:sz w:val="24"/>
                <w:szCs w:val="24"/>
              </w:rPr>
              <w:t>coulombs.  </w:t>
            </w:r>
          </w:p>
          <w:p w14:paraId="20F2E77C" w14:textId="7CD3E513" w:rsidR="00AF7677" w:rsidRPr="00787A93" w:rsidRDefault="00B80BC5" w:rsidP="003C5654">
            <w:pPr>
              <w:pStyle w:val="ListParagraph"/>
              <w:numPr>
                <w:ilvl w:val="0"/>
                <w:numId w:val="48"/>
              </w:numPr>
              <w:rPr>
                <w:rFonts w:ascii="Times New Roman" w:hAnsi="Times New Roman" w:cs="Times New Roman"/>
                <w:sz w:val="24"/>
                <w:szCs w:val="24"/>
              </w:rPr>
            </w:pPr>
            <w:r w:rsidRPr="00787A93">
              <w:rPr>
                <w:rFonts w:ascii="Times New Roman" w:hAnsi="Times New Roman" w:cs="Times New Roman"/>
                <w:sz w:val="24"/>
                <w:szCs w:val="24"/>
              </w:rPr>
              <w:t>Electrons have a negative elementary charge; protons have a positive elementary charge of equal magnitude, although the mass of a proton is much larger than the mass of an electron.  </w:t>
            </w:r>
          </w:p>
        </w:tc>
      </w:tr>
      <w:tr w:rsidR="005F2E36" w:rsidRPr="00787A93" w14:paraId="4AF25B97" w14:textId="77777777">
        <w:tc>
          <w:tcPr>
            <w:tcW w:w="11016" w:type="dxa"/>
          </w:tcPr>
          <w:p w14:paraId="59BFDD97"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1.B.3.1:</w:t>
            </w:r>
            <w:r w:rsidRPr="00787A93">
              <w:rPr>
                <w:rFonts w:ascii="Times New Roman" w:hAnsi="Times New Roman" w:cs="Times New Roman"/>
                <w:sz w:val="24"/>
              </w:rPr>
              <w:t xml:space="preserve"> The student is able to challenge the claim that an electric charge smaller than the elementary charge has been isolated. </w:t>
            </w:r>
            <w:r w:rsidRPr="00787A93">
              <w:rPr>
                <w:rFonts w:ascii="Times New Roman" w:hAnsi="Times New Roman" w:cs="Times New Roman"/>
                <w:b/>
                <w:sz w:val="24"/>
              </w:rPr>
              <w:t>[SP 1.5, 6.1, 7.2]</w:t>
            </w:r>
          </w:p>
          <w:p w14:paraId="3DCBC020"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5 The student can </w:t>
            </w:r>
            <w:r w:rsidRPr="00787A93">
              <w:rPr>
                <w:rFonts w:ascii="Times New Roman" w:hAnsi="Times New Roman" w:cs="Times New Roman"/>
                <w:i/>
                <w:iCs/>
                <w:szCs w:val="22"/>
              </w:rPr>
              <w:t xml:space="preserve">re-express key elements of natural phenomena across multiple representations </w:t>
            </w:r>
            <w:r w:rsidRPr="00787A93">
              <w:rPr>
                <w:rFonts w:ascii="Times New Roman" w:hAnsi="Times New Roman" w:cs="Times New Roman"/>
                <w:i/>
                <w:szCs w:val="22"/>
              </w:rPr>
              <w:t>in the domain.</w:t>
            </w:r>
          </w:p>
          <w:p w14:paraId="42E17F55"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1 The student can justify claims with evidence.</w:t>
            </w:r>
          </w:p>
          <w:p w14:paraId="7C1AB572"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45619087" w14:textId="77777777" w:rsidR="00B87B68" w:rsidRPr="00787A93" w:rsidRDefault="00B87B68">
            <w:pPr>
              <w:pStyle w:val="normal0"/>
              <w:contextualSpacing w:val="0"/>
              <w:rPr>
                <w:rFonts w:ascii="Times New Roman" w:hAnsi="Times New Roman" w:cs="Times New Roman"/>
              </w:rPr>
            </w:pPr>
          </w:p>
        </w:tc>
      </w:tr>
    </w:tbl>
    <w:p w14:paraId="4EB093CF" w14:textId="77777777" w:rsidR="005F2E36" w:rsidRPr="00787A93" w:rsidRDefault="005F2E36">
      <w:pPr>
        <w:pStyle w:val="normal0"/>
        <w:rPr>
          <w:rFonts w:ascii="Times New Roman" w:hAnsi="Times New Roman" w:cs="Times New Roman"/>
        </w:rPr>
      </w:pPr>
    </w:p>
    <w:p w14:paraId="6DFB7396" w14:textId="77777777" w:rsidR="00713B38" w:rsidRDefault="00713B38">
      <w:r>
        <w:br w:type="page"/>
      </w:r>
    </w:p>
    <w:tbl>
      <w:tblPr>
        <w:tblStyle w:val="af4"/>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5108EADF" w14:textId="77777777" w:rsidTr="003C5654">
        <w:tc>
          <w:tcPr>
            <w:tcW w:w="11016" w:type="dxa"/>
            <w:tcBorders>
              <w:bottom w:val="single" w:sz="4" w:space="0" w:color="000000"/>
            </w:tcBorders>
            <w:shd w:val="clear" w:color="auto" w:fill="FFCC99"/>
          </w:tcPr>
          <w:p w14:paraId="08694D9E" w14:textId="513EB6E6" w:rsidR="00116E40" w:rsidRPr="00713B38" w:rsidRDefault="00116E40" w:rsidP="00116E40">
            <w:pPr>
              <w:pStyle w:val="normal0"/>
              <w:contextualSpacing w:val="0"/>
              <w:rPr>
                <w:rFonts w:ascii="Times New Roman" w:hAnsi="Times New Roman" w:cs="Times New Roman"/>
                <w:b/>
                <w:color w:val="0000FF"/>
                <w:sz w:val="24"/>
                <w:szCs w:val="24"/>
              </w:rPr>
            </w:pPr>
            <w:r w:rsidRPr="00713B38">
              <w:rPr>
                <w:rFonts w:ascii="Times New Roman" w:hAnsi="Times New Roman" w:cs="Times New Roman"/>
                <w:b/>
                <w:color w:val="0000FF"/>
                <w:sz w:val="24"/>
                <w:szCs w:val="24"/>
              </w:rPr>
              <w:lastRenderedPageBreak/>
              <w:t>BIG IDEA 3: The interactions of an object with other objects can be described by forces.</w:t>
            </w:r>
          </w:p>
          <w:p w14:paraId="40A5791F" w14:textId="77777777" w:rsidR="00B85C4C" w:rsidRPr="00713B38" w:rsidRDefault="00116E40" w:rsidP="00116E40">
            <w:pPr>
              <w:widowControl w:val="0"/>
              <w:autoSpaceDE w:val="0"/>
              <w:autoSpaceDN w:val="0"/>
              <w:adjustRightInd w:val="0"/>
              <w:spacing w:after="240"/>
              <w:rPr>
                <w:rFonts w:ascii="Times New Roman" w:hAnsi="Times New Roman" w:cs="Times New Roman"/>
                <w:b/>
                <w:color w:val="0000FF"/>
                <w:sz w:val="24"/>
                <w:szCs w:val="24"/>
              </w:rPr>
            </w:pPr>
            <w:r w:rsidRPr="00713B38">
              <w:rPr>
                <w:rFonts w:ascii="Times New Roman" w:hAnsi="Times New Roman" w:cs="Times New Roman"/>
                <w:b/>
                <w:color w:val="0000FF"/>
                <w:sz w:val="24"/>
                <w:szCs w:val="24"/>
              </w:rPr>
              <w:t xml:space="preserve">An object either has no internal structure or can be analyzed without reference to its internal structure. An interaction between two objects causes changes in the translational and/or rotational motion of each object. When more than one interaction is involved, an object’s change in motion is determined by the combination of interactions (the net force). We know of three fundamental interactions or forces in nature: the gravitational force, the electroweak force, and the strong force. The electroweak force unifies the electromagnetic force and the weak force. These two aspects of the electroweak force dominate at different scales, so are discussed separately. These fundamental forces are dominant at different length scales, and all other known “forces” are manifestations of one or the other of these fundamental interactions. The fundamental forces determine both the structure of objects and the motion of objects, from the very small molecular scale (micro and molecular machines and chemical reactions), to the motion of everyday objects such as automobiles and wind turbines, to the motion of tectonic plates, to the motion of objects and systems at the cosmological scale. </w:t>
            </w:r>
          </w:p>
          <w:p w14:paraId="672351E0" w14:textId="2800C580" w:rsidR="00116E40" w:rsidRPr="00787A93" w:rsidRDefault="00116E40" w:rsidP="00116E40">
            <w:pPr>
              <w:widowControl w:val="0"/>
              <w:autoSpaceDE w:val="0"/>
              <w:autoSpaceDN w:val="0"/>
              <w:adjustRightInd w:val="0"/>
              <w:spacing w:after="240"/>
              <w:rPr>
                <w:rFonts w:ascii="Times New Roman" w:hAnsi="Times New Roman" w:cs="Times New Roman"/>
                <w:b/>
                <w:color w:val="FF0000"/>
                <w:sz w:val="24"/>
                <w:szCs w:val="24"/>
              </w:rPr>
            </w:pPr>
          </w:p>
        </w:tc>
      </w:tr>
      <w:tr w:rsidR="00AF7677" w:rsidRPr="00787A93" w14:paraId="2F7835BD" w14:textId="77777777" w:rsidTr="003C5654">
        <w:tc>
          <w:tcPr>
            <w:tcW w:w="11016" w:type="dxa"/>
            <w:tcBorders>
              <w:bottom w:val="single" w:sz="4" w:space="0" w:color="000000"/>
            </w:tcBorders>
            <w:shd w:val="clear" w:color="auto" w:fill="FFFF99"/>
          </w:tcPr>
          <w:p w14:paraId="04440952" w14:textId="77777777" w:rsidR="00B80BC5" w:rsidRPr="00787A93" w:rsidRDefault="00B80BC5" w:rsidP="00B80BC5">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3.C: </w:t>
            </w:r>
          </w:p>
          <w:p w14:paraId="1FC4CC98" w14:textId="412646C3" w:rsidR="00B80BC5" w:rsidRPr="00787A93" w:rsidRDefault="00B80BC5" w:rsidP="00B80BC5">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t the macroscopic level, forces can be categorized as either long-range (action-at-a-distance) forces or contact forces. </w:t>
            </w:r>
          </w:p>
          <w:p w14:paraId="5BE9B2DE" w14:textId="77777777" w:rsidR="00B80BC5" w:rsidRPr="00787A93" w:rsidRDefault="00B80BC5" w:rsidP="00B80BC5">
            <w:pPr>
              <w:widowControl w:val="0"/>
              <w:autoSpaceDE w:val="0"/>
              <w:autoSpaceDN w:val="0"/>
              <w:adjustRightInd w:val="0"/>
              <w:spacing w:after="240"/>
              <w:rPr>
                <w:rFonts w:ascii="Times New Roman" w:hAnsi="Times New Roman" w:cs="Times New Roman"/>
                <w:b/>
                <w:color w:val="auto"/>
                <w:sz w:val="20"/>
              </w:rPr>
            </w:pPr>
            <w:r w:rsidRPr="00787A93">
              <w:rPr>
                <w:rFonts w:ascii="Times New Roman" w:hAnsi="Times New Roman" w:cs="Times New Roman"/>
                <w:b/>
                <w:color w:val="auto"/>
                <w:sz w:val="20"/>
              </w:rPr>
              <w:t xml:space="preserve">In Big Idea 3, the behavior of an object is analyzed without reference to the internal structure of the object. Internal structure is included in Big Idea 4. There are a small number of forces that occur in nature, and the macroscopic ones are considered here. The identification of forces is a key step in the analysis of mechanical systems. </w:t>
            </w:r>
          </w:p>
          <w:p w14:paraId="2F7FCBB6" w14:textId="77777777" w:rsidR="00B80BC5" w:rsidRPr="00787A93" w:rsidRDefault="00B80BC5" w:rsidP="00B80BC5">
            <w:pPr>
              <w:widowControl w:val="0"/>
              <w:autoSpaceDE w:val="0"/>
              <w:autoSpaceDN w:val="0"/>
              <w:adjustRightInd w:val="0"/>
              <w:spacing w:after="240"/>
              <w:rPr>
                <w:rFonts w:ascii="Times New Roman" w:hAnsi="Times New Roman" w:cs="Times New Roman"/>
                <w:b/>
                <w:color w:val="auto"/>
                <w:sz w:val="20"/>
              </w:rPr>
            </w:pPr>
            <w:r w:rsidRPr="00787A93">
              <w:rPr>
                <w:rFonts w:ascii="Times New Roman" w:hAnsi="Times New Roman" w:cs="Times New Roman"/>
                <w:b/>
                <w:color w:val="auto"/>
                <w:sz w:val="20"/>
              </w:rPr>
              <w:t xml:space="preserve">Gravitational forces, electric forces, and magnetic forces between objects are all evident on the macroscopic scale. The gravitational force is a weaker force than the electric or magnetic force. However, on the larger scale, the gravitational force dominates. Electric forces are dominant in determining the properties of the objects in our everyday experience. However, the many electrically charged particles that interact make the treatment of this everyday force very complex. Introducing new concepts such as the frictional force as averages over the many particles reduces the complexity. Contact forces (e.g., frictional force, buoyant force) result from the interaction of one object touching another object and </w:t>
            </w:r>
          </w:p>
          <w:p w14:paraId="54B6CF85" w14:textId="77777777" w:rsidR="00B80BC5" w:rsidRPr="00787A93" w:rsidRDefault="00B80BC5" w:rsidP="00B80BC5">
            <w:pPr>
              <w:widowControl w:val="0"/>
              <w:autoSpaceDE w:val="0"/>
              <w:autoSpaceDN w:val="0"/>
              <w:adjustRightInd w:val="0"/>
              <w:spacing w:after="240"/>
              <w:rPr>
                <w:rFonts w:ascii="Times New Roman" w:hAnsi="Times New Roman" w:cs="Times New Roman"/>
                <w:b/>
                <w:color w:val="auto"/>
                <w:sz w:val="20"/>
              </w:rPr>
            </w:pPr>
            <w:r w:rsidRPr="00787A93">
              <w:rPr>
                <w:rFonts w:ascii="Times New Roman" w:hAnsi="Times New Roman" w:cs="Times New Roman"/>
                <w:b/>
                <w:color w:val="auto"/>
                <w:sz w:val="20"/>
              </w:rPr>
              <w:t xml:space="preserve">are ultimately due to microscopic electric forces. The frictional force is due to the interaction between surfaces at rest or in relative motion. Buoyant force is caused by the difference in pressure, or force per unit area, exerted on the different surfaces of the object. It is important for students to study each of these forces and to use free-body diagrams to analyze the interactions between objects. </w:t>
            </w:r>
          </w:p>
          <w:p w14:paraId="400C35C9" w14:textId="77777777" w:rsidR="00AF7677" w:rsidRPr="00787A93" w:rsidRDefault="00AF7677">
            <w:pPr>
              <w:pStyle w:val="normal0"/>
              <w:rPr>
                <w:rFonts w:ascii="Times New Roman" w:hAnsi="Times New Roman" w:cs="Times New Roman"/>
                <w:b/>
                <w:color w:val="FF0000"/>
                <w:sz w:val="24"/>
                <w:szCs w:val="24"/>
              </w:rPr>
            </w:pPr>
          </w:p>
        </w:tc>
      </w:tr>
      <w:tr w:rsidR="00AF7677" w:rsidRPr="00787A93" w14:paraId="5192E450" w14:textId="77777777" w:rsidTr="003C5654">
        <w:tc>
          <w:tcPr>
            <w:tcW w:w="11016" w:type="dxa"/>
            <w:shd w:val="clear" w:color="auto" w:fill="00FFFF"/>
          </w:tcPr>
          <w:p w14:paraId="24D3F7E4" w14:textId="77777777" w:rsidR="00B80BC5" w:rsidRPr="00787A93" w:rsidRDefault="00B80BC5" w:rsidP="00B80BC5">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3.C.2: </w:t>
            </w:r>
          </w:p>
          <w:p w14:paraId="0D6F1E3A" w14:textId="72D9AFB4" w:rsidR="00B80BC5" w:rsidRPr="00787A93" w:rsidRDefault="00B80BC5" w:rsidP="00B80BC5">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Electric force results from the interaction of one object that has an electric charge with another object that has an electric charge. </w:t>
            </w:r>
          </w:p>
          <w:p w14:paraId="2F3A7915" w14:textId="77777777" w:rsidR="00B80BC5" w:rsidRPr="00787A93" w:rsidRDefault="00B80BC5" w:rsidP="00B80BC5">
            <w:pPr>
              <w:pStyle w:val="ListParagraph"/>
              <w:numPr>
                <w:ilvl w:val="0"/>
                <w:numId w:val="37"/>
              </w:numPr>
              <w:rPr>
                <w:rFonts w:ascii="Times New Roman" w:hAnsi="Times New Roman" w:cs="Times New Roman"/>
                <w:sz w:val="24"/>
                <w:szCs w:val="24"/>
              </w:rPr>
            </w:pPr>
            <w:r w:rsidRPr="00787A93">
              <w:rPr>
                <w:rFonts w:ascii="Times New Roman" w:hAnsi="Times New Roman" w:cs="Times New Roman"/>
                <w:sz w:val="24"/>
                <w:szCs w:val="24"/>
              </w:rPr>
              <w:t>Electric forces dominate the properties of the objects in our everyday experiences. However, the large number of particle interactions that occur make it more convenient to treat everyday forces in terms of nonfundamental forces called contact forces, such as normal force, friction, and tension.  </w:t>
            </w:r>
          </w:p>
          <w:p w14:paraId="17E41A5C" w14:textId="7143ECF9" w:rsidR="00B80BC5" w:rsidRPr="00787A93" w:rsidRDefault="00B80BC5" w:rsidP="00B80BC5">
            <w:pPr>
              <w:pStyle w:val="ListParagraph"/>
              <w:numPr>
                <w:ilvl w:val="0"/>
                <w:numId w:val="37"/>
              </w:numPr>
              <w:rPr>
                <w:rFonts w:ascii="Times New Roman" w:hAnsi="Times New Roman" w:cs="Times New Roman"/>
                <w:sz w:val="24"/>
                <w:szCs w:val="24"/>
              </w:rPr>
            </w:pPr>
            <w:r w:rsidRPr="00787A93">
              <w:rPr>
                <w:rFonts w:ascii="Times New Roman" w:hAnsi="Times New Roman" w:cs="Times New Roman"/>
                <w:sz w:val="24"/>
                <w:szCs w:val="24"/>
              </w:rPr>
              <w:t>Electric forces may be attractive or repulsive, depending upon the charges on the objects involved.  </w:t>
            </w:r>
          </w:p>
          <w:p w14:paraId="55C06942" w14:textId="77777777" w:rsidR="00AF7677" w:rsidRPr="00787A93" w:rsidRDefault="00AF7677">
            <w:pPr>
              <w:pStyle w:val="normal0"/>
              <w:rPr>
                <w:rFonts w:ascii="Times New Roman" w:hAnsi="Times New Roman" w:cs="Times New Roman"/>
                <w:b/>
                <w:sz w:val="24"/>
              </w:rPr>
            </w:pPr>
          </w:p>
        </w:tc>
      </w:tr>
      <w:tr w:rsidR="005F2E36" w:rsidRPr="00787A93" w14:paraId="23ECE9D6" w14:textId="77777777">
        <w:tc>
          <w:tcPr>
            <w:tcW w:w="11016" w:type="dxa"/>
          </w:tcPr>
          <w:p w14:paraId="334098EB"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C.2.1:</w:t>
            </w:r>
            <w:r w:rsidRPr="00787A93">
              <w:rPr>
                <w:rFonts w:ascii="Times New Roman" w:hAnsi="Times New Roman" w:cs="Times New Roman"/>
                <w:sz w:val="24"/>
              </w:rPr>
              <w:t xml:space="preserve">  The student is able to use Coulomb’s law qualitatively and quantitatively to make predictions about the interaction between two electric point charges. </w:t>
            </w:r>
            <w:r w:rsidRPr="00787A93">
              <w:rPr>
                <w:rFonts w:ascii="Times New Roman" w:hAnsi="Times New Roman" w:cs="Times New Roman"/>
                <w:b/>
                <w:sz w:val="24"/>
              </w:rPr>
              <w:t>[SP 2.2, 6.4]</w:t>
            </w:r>
          </w:p>
          <w:p w14:paraId="20E2F079"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50373055"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5E274773" w14:textId="77777777" w:rsidR="0012361C" w:rsidRPr="00787A93" w:rsidRDefault="0012361C" w:rsidP="0012361C">
            <w:pPr>
              <w:autoSpaceDE w:val="0"/>
              <w:autoSpaceDN w:val="0"/>
              <w:adjustRightInd w:val="0"/>
              <w:ind w:left="360"/>
              <w:rPr>
                <w:rFonts w:ascii="Times New Roman" w:hAnsi="Times New Roman" w:cs="Times New Roman"/>
              </w:rPr>
            </w:pPr>
          </w:p>
        </w:tc>
      </w:tr>
      <w:tr w:rsidR="005F2E36" w:rsidRPr="00787A93" w14:paraId="145C6F7C" w14:textId="77777777">
        <w:tc>
          <w:tcPr>
            <w:tcW w:w="11016" w:type="dxa"/>
          </w:tcPr>
          <w:p w14:paraId="4C429292"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3.C.2.2</w:t>
            </w:r>
            <w:r w:rsidRPr="00787A93">
              <w:rPr>
                <w:rFonts w:ascii="Times New Roman" w:hAnsi="Times New Roman" w:cs="Times New Roman"/>
                <w:sz w:val="24"/>
              </w:rPr>
              <w:t xml:space="preserve">: The student is able to connect the concepts of gravitational force and electric force to compare similarities and differences between the forces. </w:t>
            </w:r>
            <w:r w:rsidRPr="00787A93">
              <w:rPr>
                <w:rFonts w:ascii="Times New Roman" w:hAnsi="Times New Roman" w:cs="Times New Roman"/>
                <w:b/>
                <w:sz w:val="24"/>
              </w:rPr>
              <w:t>[See SP 7.2]</w:t>
            </w:r>
          </w:p>
          <w:p w14:paraId="15175F27"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52D36F2A" w14:textId="77777777" w:rsidR="0012361C" w:rsidRPr="00787A93" w:rsidRDefault="0012361C">
            <w:pPr>
              <w:pStyle w:val="normal0"/>
              <w:contextualSpacing w:val="0"/>
              <w:rPr>
                <w:rFonts w:ascii="Times New Roman" w:hAnsi="Times New Roman" w:cs="Times New Roman"/>
              </w:rPr>
            </w:pPr>
          </w:p>
        </w:tc>
      </w:tr>
    </w:tbl>
    <w:p w14:paraId="392D97A1" w14:textId="77777777" w:rsidR="005F2E36" w:rsidRPr="00787A93" w:rsidRDefault="005F2E36">
      <w:pPr>
        <w:pStyle w:val="normal0"/>
        <w:rPr>
          <w:rFonts w:ascii="Times New Roman" w:hAnsi="Times New Roman" w:cs="Times New Roman"/>
        </w:rPr>
      </w:pPr>
    </w:p>
    <w:p w14:paraId="063EBE35" w14:textId="77777777" w:rsidR="00713B38" w:rsidRDefault="00713B38">
      <w:r>
        <w:br w:type="page"/>
      </w:r>
    </w:p>
    <w:tbl>
      <w:tblPr>
        <w:tblStyle w:val="af5"/>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272214C6" w14:textId="77777777" w:rsidTr="003C5654">
        <w:tc>
          <w:tcPr>
            <w:tcW w:w="11016" w:type="dxa"/>
            <w:tcBorders>
              <w:bottom w:val="single" w:sz="4" w:space="0" w:color="000000"/>
            </w:tcBorders>
            <w:shd w:val="clear" w:color="auto" w:fill="FFCC99"/>
          </w:tcPr>
          <w:p w14:paraId="0927B080" w14:textId="77777777" w:rsidR="00713B38" w:rsidRPr="00787A93" w:rsidRDefault="00713B38" w:rsidP="00713B38">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lastRenderedPageBreak/>
              <w:t>BIG IDEA 5: Changes that occur as a result of interactions are constrained by conservation laws.</w:t>
            </w:r>
          </w:p>
          <w:p w14:paraId="6C52C576" w14:textId="77777777" w:rsidR="00713B38" w:rsidRDefault="00713B38" w:rsidP="00713B38">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Conservation laws constrain the possible behaviors of the objects in a system of any size or the outcome of an interaction or a process. Associated with every conservation law is a physical quantity, a scalar or a vector, which characterizes a system. In a closed and isolated system, that quantity has a constant value, independent of interactions between objects in the system for all configurations of the system. In an open system, the changes of that quantity are always equal to the transfer of that quantity to or from the system by all possible interactions with other systems. Thus, conservation laws constrain the possible configurations of a system. Among many conservation laws, several apply across all scales. Conservation of energy is pervasive across all areas of physics and across all the sciences. All processes in nature conserve the net electric charge. Whether interactions are elastic or inelastic, linear momentum and angular momentum are conserved. When analyzing a physical situation, the choice of a system and the expression of the conservation laws provide a quick and powerful set of tools to express mathematical constraints relating the variables in the system. </w:t>
            </w:r>
          </w:p>
          <w:p w14:paraId="251EBC14" w14:textId="7EC1CFED" w:rsidR="00713B38" w:rsidRPr="00713B38" w:rsidRDefault="00713B38" w:rsidP="00713B38">
            <w:pPr>
              <w:widowControl w:val="0"/>
              <w:autoSpaceDE w:val="0"/>
              <w:autoSpaceDN w:val="0"/>
              <w:adjustRightInd w:val="0"/>
              <w:spacing w:after="240"/>
              <w:rPr>
                <w:rFonts w:ascii="Times New Roman" w:hAnsi="Times New Roman" w:cs="Times New Roman"/>
                <w:color w:val="0000FF"/>
                <w:szCs w:val="22"/>
              </w:rPr>
            </w:pPr>
          </w:p>
        </w:tc>
      </w:tr>
      <w:tr w:rsidR="00AF7677" w:rsidRPr="00787A93" w14:paraId="6B6A263C" w14:textId="77777777" w:rsidTr="003C5654">
        <w:tc>
          <w:tcPr>
            <w:tcW w:w="11016" w:type="dxa"/>
            <w:tcBorders>
              <w:bottom w:val="single" w:sz="4" w:space="0" w:color="000000"/>
            </w:tcBorders>
            <w:shd w:val="clear" w:color="auto" w:fill="FFFF99"/>
          </w:tcPr>
          <w:p w14:paraId="315D3F94" w14:textId="77777777" w:rsidR="00290F89"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nduring Understanding 5.A: </w:t>
            </w:r>
          </w:p>
          <w:p w14:paraId="6185A943" w14:textId="615CE67B" w:rsidR="00290F89" w:rsidRPr="00787A93" w:rsidRDefault="00290F89" w:rsidP="00290F89">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Certain quantities are conserved, in the sense that the changes of those quantities in a given system are always equal to the transfer of that quantity to or from the system by all possible interactions with other systems. </w:t>
            </w:r>
          </w:p>
          <w:p w14:paraId="40816F96" w14:textId="77777777" w:rsidR="00AF7677" w:rsidRPr="00787A93" w:rsidRDefault="00290F89" w:rsidP="00290F89">
            <w:pPr>
              <w:widowControl w:val="0"/>
              <w:autoSpaceDE w:val="0"/>
              <w:autoSpaceDN w:val="0"/>
              <w:adjustRightInd w:val="0"/>
              <w:spacing w:after="240"/>
              <w:rPr>
                <w:rFonts w:ascii="Times New Roman" w:hAnsi="Times New Roman" w:cs="Times New Roman"/>
                <w:color w:val="auto"/>
                <w:szCs w:val="22"/>
              </w:rPr>
            </w:pPr>
            <w:r w:rsidRPr="00787A93">
              <w:rPr>
                <w:rFonts w:ascii="Times New Roman" w:hAnsi="Times New Roman" w:cs="Times New Roman"/>
                <w:color w:val="auto"/>
                <w:szCs w:val="22"/>
              </w:rPr>
              <w:t xml:space="preserve">Conservation laws constrain the possible motions of the objects in a system of any size, or the outcome of an interaction or a process. For example, thinking about physical systems from the perspective of Newton’s second law, each object changes its motion at any instant in response to external forces and torques, its response constrained only by its inertial mass and the distribution of that mass. However, with even a few objects in a system, tracking the motions becomes very complex. Associated with every conservation law is a physical quantity, a scalar or a vector, which characterizes a system. In a closed and isolated system, that quantity has a constant value, independent of interactions between objects in the system for all configurations of the system. In an open system, the changes of that quantity are always equal to the transfer of that quantity to or from the system by all possible interactions with other systems. Thus, the conservation law constrains the possible configurations of a system. When analyzing a physical situation, the choice of a system and the expression of the conservation laws provide a quick and powerful set of tools to express mathematical constraints relating the variables in the system. </w:t>
            </w:r>
          </w:p>
          <w:p w14:paraId="3BB6B5D3" w14:textId="4402F518" w:rsidR="00290F89" w:rsidRPr="00787A93" w:rsidRDefault="00290F89" w:rsidP="00290F89">
            <w:pPr>
              <w:widowControl w:val="0"/>
              <w:autoSpaceDE w:val="0"/>
              <w:autoSpaceDN w:val="0"/>
              <w:adjustRightInd w:val="0"/>
              <w:spacing w:after="240"/>
              <w:rPr>
                <w:rFonts w:ascii="Times New Roman" w:hAnsi="Times New Roman" w:cs="Times New Roman"/>
                <w:color w:val="auto"/>
                <w:szCs w:val="22"/>
              </w:rPr>
            </w:pPr>
          </w:p>
        </w:tc>
      </w:tr>
      <w:tr w:rsidR="00AF7677" w:rsidRPr="00787A93" w14:paraId="7BA901BE" w14:textId="77777777" w:rsidTr="003C5654">
        <w:tc>
          <w:tcPr>
            <w:tcW w:w="11016" w:type="dxa"/>
            <w:shd w:val="clear" w:color="auto" w:fill="00FFFF"/>
          </w:tcPr>
          <w:p w14:paraId="7F0C9AA5" w14:textId="77777777" w:rsidR="00290F89"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5.A.2: </w:t>
            </w:r>
          </w:p>
          <w:p w14:paraId="286078C4" w14:textId="77777777" w:rsidR="00AF7677" w:rsidRPr="00787A93" w:rsidRDefault="00290F89" w:rsidP="00290F89">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For all systems under all circumstances, energy, charge, linear momentum, and angular momentum are conserved. For an isolated or a closed system, conserved quantities are constant. An open system is one that exchanges any conserved quantity with its surroundings. </w:t>
            </w:r>
          </w:p>
          <w:p w14:paraId="23F4A6A0" w14:textId="03171A81" w:rsidR="00290F89" w:rsidRPr="00787A93" w:rsidRDefault="00290F89" w:rsidP="00290F89">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133771E9" w14:textId="77777777">
        <w:tc>
          <w:tcPr>
            <w:tcW w:w="11016" w:type="dxa"/>
          </w:tcPr>
          <w:p w14:paraId="3CAA08F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A.2.1:</w:t>
            </w:r>
            <w:r w:rsidRPr="00787A93">
              <w:rPr>
                <w:rFonts w:ascii="Times New Roman" w:hAnsi="Times New Roman" w:cs="Times New Roman"/>
                <w:sz w:val="24"/>
              </w:rPr>
              <w:t xml:space="preserve"> The student is able to define open and closed systems for everyday situations and apply conservation concepts for energy, charge and linear momentum to those situations. </w:t>
            </w:r>
            <w:r w:rsidRPr="00787A93">
              <w:rPr>
                <w:rFonts w:ascii="Times New Roman" w:hAnsi="Times New Roman" w:cs="Times New Roman"/>
                <w:b/>
                <w:sz w:val="24"/>
              </w:rPr>
              <w:t>[SP 6.4</w:t>
            </w:r>
            <w:r w:rsidRPr="00787A93">
              <w:rPr>
                <w:rFonts w:ascii="Times New Roman" w:hAnsi="Times New Roman" w:cs="Times New Roman"/>
                <w:sz w:val="24"/>
              </w:rPr>
              <w:t xml:space="preserve">, </w:t>
            </w:r>
            <w:r w:rsidRPr="00787A93">
              <w:rPr>
                <w:rFonts w:ascii="Times New Roman" w:hAnsi="Times New Roman" w:cs="Times New Roman"/>
                <w:b/>
                <w:sz w:val="24"/>
              </w:rPr>
              <w:t>7.2]</w:t>
            </w:r>
          </w:p>
          <w:p w14:paraId="62262B71"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6D5D6DBB"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6183AAAC" w14:textId="77777777" w:rsidR="0012361C" w:rsidRPr="00787A93" w:rsidRDefault="0012361C">
            <w:pPr>
              <w:pStyle w:val="normal0"/>
              <w:contextualSpacing w:val="0"/>
              <w:rPr>
                <w:rFonts w:ascii="Times New Roman" w:hAnsi="Times New Roman" w:cs="Times New Roman"/>
              </w:rPr>
            </w:pPr>
          </w:p>
        </w:tc>
      </w:tr>
    </w:tbl>
    <w:p w14:paraId="5119C0EC" w14:textId="77777777" w:rsidR="005F2E36" w:rsidRPr="00787A93" w:rsidRDefault="005F2E36">
      <w:pPr>
        <w:pStyle w:val="normal0"/>
        <w:jc w:val="center"/>
        <w:rPr>
          <w:rFonts w:ascii="Times New Roman" w:hAnsi="Times New Roman" w:cs="Times New Roman"/>
        </w:rPr>
      </w:pPr>
    </w:p>
    <w:p w14:paraId="640B104C" w14:textId="77777777" w:rsidR="00BC2BF1" w:rsidRPr="00787A93" w:rsidRDefault="00BC2BF1">
      <w:pPr>
        <w:rPr>
          <w:rFonts w:ascii="Times New Roman" w:hAnsi="Times New Roman" w:cs="Times New Roman"/>
          <w:b/>
          <w:sz w:val="28"/>
        </w:rPr>
      </w:pPr>
      <w:r w:rsidRPr="00787A93">
        <w:rPr>
          <w:rFonts w:ascii="Times New Roman" w:hAnsi="Times New Roman" w:cs="Times New Roman"/>
          <w:b/>
          <w:sz w:val="28"/>
        </w:rPr>
        <w:br w:type="page"/>
      </w:r>
    </w:p>
    <w:p w14:paraId="177D2966" w14:textId="77777777" w:rsidR="005F2E36" w:rsidRPr="00787A93" w:rsidRDefault="00BC2BF1">
      <w:pPr>
        <w:pStyle w:val="normal0"/>
        <w:jc w:val="center"/>
        <w:rPr>
          <w:rFonts w:ascii="Times New Roman" w:hAnsi="Times New Roman" w:cs="Times New Roman"/>
        </w:rPr>
      </w:pPr>
      <w:r w:rsidRPr="00787A93">
        <w:rPr>
          <w:rFonts w:ascii="Times New Roman" w:hAnsi="Times New Roman" w:cs="Times New Roman"/>
          <w:b/>
          <w:sz w:val="28"/>
        </w:rPr>
        <w:lastRenderedPageBreak/>
        <w:t>DC CIRCUITS</w:t>
      </w:r>
    </w:p>
    <w:p w14:paraId="37A9F636" w14:textId="77777777" w:rsidR="005F2E36" w:rsidRPr="00787A93" w:rsidRDefault="005F2E36">
      <w:pPr>
        <w:pStyle w:val="normal0"/>
        <w:jc w:val="center"/>
        <w:rPr>
          <w:rFonts w:ascii="Times New Roman" w:hAnsi="Times New Roman" w:cs="Times New Roman"/>
        </w:rPr>
      </w:pPr>
    </w:p>
    <w:p w14:paraId="0E574C63"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Electric Current</w:t>
      </w:r>
    </w:p>
    <w:p w14:paraId="461A327A"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Ohm’s Law: Resistance and Resistors</w:t>
      </w:r>
    </w:p>
    <w:p w14:paraId="760F5B38"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Resistivity</w:t>
      </w:r>
    </w:p>
    <w:p w14:paraId="462B5892"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Electric Power</w:t>
      </w:r>
    </w:p>
    <w:p w14:paraId="07F1C22B"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DC Circuits</w:t>
      </w:r>
    </w:p>
    <w:p w14:paraId="60B29907"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Resistors in Series and Parallel</w:t>
      </w:r>
    </w:p>
    <w:p w14:paraId="3EA57E3B"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Kirchhoff’s Rules (circuits with one battery only)</w:t>
      </w:r>
    </w:p>
    <w:p w14:paraId="6DE86B5B"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Internal Resistance is NOT covered in AP Physics 1</w:t>
      </w:r>
    </w:p>
    <w:p w14:paraId="086B7EAB" w14:textId="77777777" w:rsidR="005F2E36" w:rsidRPr="00787A93" w:rsidRDefault="005F2E36">
      <w:pPr>
        <w:pStyle w:val="normal0"/>
        <w:rPr>
          <w:rFonts w:ascii="Times New Roman" w:hAnsi="Times New Roman" w:cs="Times New Roman"/>
        </w:rPr>
      </w:pPr>
    </w:p>
    <w:p w14:paraId="1EE71C4C"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GIANCOLI (7e): Chapter 18 (18-1 through 18-5); Chapter 19 (19-1 through 19-4)</w:t>
      </w:r>
    </w:p>
    <w:p w14:paraId="23354F9A"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ETKINA: Chapter 16 (16-1 through 16-5 and 16-7 through 16-10)</w:t>
      </w:r>
    </w:p>
    <w:p w14:paraId="4F3B7F11"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KNIGHT (3e): Chapter 22 (22-1 through 22-6); Chapter 23 (23-1 through 23-5)</w:t>
      </w:r>
    </w:p>
    <w:p w14:paraId="38868AE4"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CUTNELL (9e): Chapter 20 (20-1 through 20-4; 20-6 through 20-8; 20-10 and 20-11)</w:t>
      </w:r>
    </w:p>
    <w:p w14:paraId="1C8B0CE5"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SERWAY (10e): Chapter 17 (17-1 through 17-4 and 17-6); Chapter 18 (18-1 through 18-4)</w:t>
      </w:r>
    </w:p>
    <w:p w14:paraId="1D7A6C49"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WALKER (4e): Chapter 21 (21-1 through 21-5)</w:t>
      </w:r>
    </w:p>
    <w:p w14:paraId="7C98DDBE" w14:textId="77777777" w:rsidR="005F2E36" w:rsidRPr="00787A93" w:rsidRDefault="005F2E36">
      <w:pPr>
        <w:pStyle w:val="normal0"/>
        <w:rPr>
          <w:rFonts w:ascii="Times New Roman" w:hAnsi="Times New Roman" w:cs="Times New Roman"/>
        </w:rPr>
      </w:pPr>
    </w:p>
    <w:tbl>
      <w:tblPr>
        <w:tblStyle w:val="af6"/>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353C465F" w14:textId="77777777" w:rsidTr="003C5654">
        <w:tc>
          <w:tcPr>
            <w:tcW w:w="11016" w:type="dxa"/>
            <w:tcBorders>
              <w:bottom w:val="single" w:sz="4" w:space="0" w:color="000000"/>
            </w:tcBorders>
            <w:shd w:val="clear" w:color="auto" w:fill="FFCC99"/>
          </w:tcPr>
          <w:p w14:paraId="3DBB23F7" w14:textId="77777777"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1: Objects and systems have properties such as mass and charge. Systems may have internal structure.</w:t>
            </w:r>
          </w:p>
          <w:p w14:paraId="4FD8D2C8" w14:textId="77777777" w:rsidR="00B85C4C" w:rsidRPr="00787A93" w:rsidRDefault="00B85C4C" w:rsidP="00B85C4C">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This big idea collects the properties of matter into one area so that they can be employed in other big ideas. The universe contains fundamental particles with no internal structure such as electrons, and systems built from fundamental particles, such as protons and neutrons. These further combine to form atoms, molecules, and macroscopic systems, all of which have internal structures. </w:t>
            </w:r>
          </w:p>
          <w:p w14:paraId="4C1B2E07" w14:textId="77777777" w:rsidR="00B85C4C" w:rsidRPr="00787A93" w:rsidRDefault="00B85C4C" w:rsidP="00B85C4C">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 system has various attributes or “properties” that determine how it behaves in different situations. When the properties of the system depend on the internal structure of the system, we must treat it as a system. In other cases, the properties of interest may not depend on the internal structure — in </w:t>
            </w:r>
          </w:p>
          <w:p w14:paraId="11664A2B" w14:textId="77777777" w:rsidR="00B85C4C" w:rsidRPr="00787A93" w:rsidRDefault="00B85C4C" w:rsidP="003C5654">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AP Physics we call these </w:t>
            </w:r>
            <w:r w:rsidRPr="00787A93">
              <w:rPr>
                <w:rFonts w:ascii="Times New Roman" w:hAnsi="Times New Roman" w:cs="Times New Roman"/>
                <w:i/>
                <w:iCs/>
                <w:color w:val="0000FF"/>
                <w:szCs w:val="22"/>
              </w:rPr>
              <w:t>objects</w:t>
            </w:r>
            <w:r w:rsidRPr="00787A93">
              <w:rPr>
                <w:rFonts w:ascii="Times New Roman" w:hAnsi="Times New Roman" w:cs="Times New Roman"/>
                <w:color w:val="0000FF"/>
                <w:szCs w:val="22"/>
              </w:rPr>
              <w:t xml:space="preserve">. For example, the free-fall motion of a ball can be understood without consideration of the internal structure of the ball, so in this case the ball can be treated as an object. Objects and systems have properties that determine their interactions with other objects and systems. The choice of modeling something as an object or a system is a fundamental step in determining how to describe and analyze a physical situation. </w:t>
            </w:r>
          </w:p>
          <w:p w14:paraId="0F7FCF31" w14:textId="19E215AD" w:rsidR="003C5654" w:rsidRPr="00787A93" w:rsidRDefault="003C5654" w:rsidP="003C5654">
            <w:pPr>
              <w:widowControl w:val="0"/>
              <w:autoSpaceDE w:val="0"/>
              <w:autoSpaceDN w:val="0"/>
              <w:adjustRightInd w:val="0"/>
              <w:spacing w:after="240"/>
              <w:rPr>
                <w:rFonts w:ascii="Times New Roman" w:hAnsi="Times New Roman" w:cs="Times New Roman"/>
                <w:color w:val="0000FF"/>
                <w:szCs w:val="22"/>
              </w:rPr>
            </w:pPr>
          </w:p>
        </w:tc>
      </w:tr>
      <w:tr w:rsidR="00AF7677" w:rsidRPr="00787A93" w14:paraId="352AF53A" w14:textId="77777777" w:rsidTr="003C5654">
        <w:tc>
          <w:tcPr>
            <w:tcW w:w="11016" w:type="dxa"/>
            <w:tcBorders>
              <w:bottom w:val="single" w:sz="4" w:space="0" w:color="000000"/>
            </w:tcBorders>
            <w:shd w:val="clear" w:color="auto" w:fill="FFFF99"/>
          </w:tcPr>
          <w:p w14:paraId="55E6FE32" w14:textId="77777777" w:rsidR="00B80BC5" w:rsidRPr="00787A93" w:rsidRDefault="00B85C4C" w:rsidP="00B85C4C">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nduring Understanding 1.B: </w:t>
            </w:r>
          </w:p>
          <w:p w14:paraId="7DD3AE79" w14:textId="19B2BA2E" w:rsidR="00B85C4C" w:rsidRPr="00787A93" w:rsidRDefault="00B85C4C" w:rsidP="00B85C4C">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Electric charge is a property of an object or system that affects its interactions with other objects or systems containing charge. </w:t>
            </w:r>
          </w:p>
          <w:p w14:paraId="2DB9ED24" w14:textId="77777777" w:rsidR="00AF7677" w:rsidRPr="00787A93" w:rsidRDefault="00B85C4C" w:rsidP="003C5654">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Electric charge is the fundamental property of an object that determines how the object interacts with other electrically charged objects. The interaction of a charged object with a distribution of other charged objects is simplified by the field model, where a distribution of charged objects creates a field at every point and the charged object interacts with the field. There are two types of electric charge, positive and negative. Protons are examples of positively charged objects, and electrons are examples of negatively charged objects. Neutral objects and systems are ones whose net charge is zero. The magnitudes of the charge of a proton and of an electron are equal, and this is the smallest unit of charge that is found in an isolated object. Electric charge is conserved in all known processes and interactions. </w:t>
            </w:r>
          </w:p>
          <w:p w14:paraId="3732DBE7" w14:textId="1C380F91" w:rsidR="003C5654" w:rsidRPr="00787A93" w:rsidRDefault="003C5654" w:rsidP="003C5654">
            <w:pPr>
              <w:widowControl w:val="0"/>
              <w:autoSpaceDE w:val="0"/>
              <w:autoSpaceDN w:val="0"/>
              <w:adjustRightInd w:val="0"/>
              <w:spacing w:after="240"/>
              <w:rPr>
                <w:rFonts w:ascii="Times New Roman" w:hAnsi="Times New Roman" w:cs="Times New Roman"/>
                <w:color w:val="auto"/>
                <w:sz w:val="20"/>
              </w:rPr>
            </w:pPr>
          </w:p>
        </w:tc>
      </w:tr>
      <w:tr w:rsidR="00AF7677" w:rsidRPr="00787A93" w14:paraId="676B26D2" w14:textId="77777777" w:rsidTr="003C5654">
        <w:tc>
          <w:tcPr>
            <w:tcW w:w="11016" w:type="dxa"/>
            <w:shd w:val="clear" w:color="auto" w:fill="00FFFF"/>
          </w:tcPr>
          <w:p w14:paraId="5711ADBE" w14:textId="77777777" w:rsidR="00B85C4C" w:rsidRPr="00787A93" w:rsidRDefault="00B85C4C" w:rsidP="00B85C4C">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bCs/>
                <w:color w:val="auto"/>
                <w:sz w:val="24"/>
                <w:szCs w:val="24"/>
              </w:rPr>
              <w:t xml:space="preserve">Essential Knowledge 1.B.1: </w:t>
            </w:r>
            <w:r w:rsidRPr="00787A93">
              <w:rPr>
                <w:rFonts w:ascii="Times New Roman" w:hAnsi="Times New Roman" w:cs="Times New Roman"/>
                <w:color w:val="auto"/>
                <w:sz w:val="24"/>
                <w:szCs w:val="24"/>
              </w:rPr>
              <w:t xml:space="preserve">Electric charge is conserved. The net charge of a system is equal to the sum of the charges of all the objects in the system. </w:t>
            </w:r>
          </w:p>
          <w:p w14:paraId="468D0CB8" w14:textId="77777777" w:rsidR="00B80BC5" w:rsidRPr="00787A93" w:rsidRDefault="00B85C4C" w:rsidP="00B80BC5">
            <w:pPr>
              <w:pStyle w:val="ListParagraph"/>
              <w:numPr>
                <w:ilvl w:val="0"/>
                <w:numId w:val="38"/>
              </w:numPr>
              <w:rPr>
                <w:rFonts w:ascii="Times New Roman" w:hAnsi="Times New Roman" w:cs="Times New Roman"/>
                <w:sz w:val="24"/>
                <w:szCs w:val="24"/>
              </w:rPr>
            </w:pPr>
            <w:r w:rsidRPr="00787A93">
              <w:rPr>
                <w:rFonts w:ascii="Times New Roman" w:hAnsi="Times New Roman" w:cs="Times New Roman"/>
                <w:sz w:val="24"/>
                <w:szCs w:val="24"/>
              </w:rPr>
              <w:t>An electrical current is a movement of charge through a conductor.  </w:t>
            </w:r>
          </w:p>
          <w:p w14:paraId="3EFF68FA" w14:textId="3D034734" w:rsidR="00AF7677" w:rsidRPr="00787A93" w:rsidRDefault="00B85C4C" w:rsidP="003C5654">
            <w:pPr>
              <w:pStyle w:val="ListParagraph"/>
              <w:numPr>
                <w:ilvl w:val="0"/>
                <w:numId w:val="38"/>
              </w:numPr>
              <w:rPr>
                <w:rFonts w:ascii="Times New Roman" w:hAnsi="Times New Roman" w:cs="Times New Roman"/>
                <w:sz w:val="24"/>
                <w:szCs w:val="24"/>
              </w:rPr>
            </w:pPr>
            <w:r w:rsidRPr="00787A93">
              <w:rPr>
                <w:rFonts w:ascii="Times New Roman" w:hAnsi="Times New Roman" w:cs="Times New Roman"/>
                <w:sz w:val="24"/>
                <w:szCs w:val="24"/>
              </w:rPr>
              <w:t>A circuit is a closed loop of electrical current.  </w:t>
            </w:r>
          </w:p>
        </w:tc>
      </w:tr>
      <w:tr w:rsidR="005F2E36" w:rsidRPr="00787A93" w14:paraId="7BC989CF" w14:textId="77777777">
        <w:tc>
          <w:tcPr>
            <w:tcW w:w="11016" w:type="dxa"/>
          </w:tcPr>
          <w:p w14:paraId="34479D6A"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1.B.1.1:</w:t>
            </w:r>
            <w:r w:rsidRPr="00787A93">
              <w:rPr>
                <w:rFonts w:ascii="Times New Roman" w:hAnsi="Times New Roman" w:cs="Times New Roman"/>
                <w:sz w:val="24"/>
              </w:rPr>
              <w:t xml:space="preserve"> The student is able to make claims about natural phenomena based on conservation of electric charge. </w:t>
            </w:r>
            <w:r w:rsidRPr="00787A93">
              <w:rPr>
                <w:rFonts w:ascii="Times New Roman" w:hAnsi="Times New Roman" w:cs="Times New Roman"/>
                <w:b/>
                <w:sz w:val="24"/>
              </w:rPr>
              <w:t>[SP 6.4]</w:t>
            </w:r>
          </w:p>
          <w:p w14:paraId="3A6EB65D"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64646D7F" w14:textId="77777777" w:rsidR="0012361C" w:rsidRPr="00787A93" w:rsidRDefault="0012361C" w:rsidP="0012361C">
            <w:pPr>
              <w:autoSpaceDE w:val="0"/>
              <w:autoSpaceDN w:val="0"/>
              <w:adjustRightInd w:val="0"/>
              <w:ind w:left="360"/>
              <w:rPr>
                <w:rFonts w:ascii="Times New Roman" w:hAnsi="Times New Roman" w:cs="Times New Roman"/>
              </w:rPr>
            </w:pPr>
          </w:p>
        </w:tc>
      </w:tr>
    </w:tbl>
    <w:p w14:paraId="21897EBE" w14:textId="77777777" w:rsidR="00713B38" w:rsidRDefault="00713B38">
      <w:r>
        <w:br w:type="page"/>
      </w:r>
    </w:p>
    <w:tbl>
      <w:tblPr>
        <w:tblStyle w:val="af6"/>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33CC9384" w14:textId="77777777" w:rsidTr="00350F83">
        <w:tc>
          <w:tcPr>
            <w:tcW w:w="11016" w:type="dxa"/>
            <w:tcBorders>
              <w:bottom w:val="single" w:sz="4" w:space="0" w:color="000000"/>
            </w:tcBorders>
          </w:tcPr>
          <w:p w14:paraId="51E47A9F" w14:textId="3E6E1E34"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1.B.1.2:</w:t>
            </w:r>
            <w:r w:rsidRPr="00787A93">
              <w:rPr>
                <w:rFonts w:ascii="Times New Roman" w:hAnsi="Times New Roman" w:cs="Times New Roman"/>
                <w:sz w:val="24"/>
              </w:rPr>
              <w:t xml:space="preserve"> The student is able to make predictions, using the conservation of electric charge, about the sign and relative quantity of net charge of objects or systems after various charging processes, including conservation of charge  in simple circuits. </w:t>
            </w:r>
            <w:r w:rsidRPr="00787A93">
              <w:rPr>
                <w:rFonts w:ascii="Times New Roman" w:hAnsi="Times New Roman" w:cs="Times New Roman"/>
                <w:b/>
                <w:sz w:val="24"/>
              </w:rPr>
              <w:t>[SP 6.4, 7.2]</w:t>
            </w:r>
          </w:p>
          <w:p w14:paraId="4540F5C9"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6821F98F"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7DB8C0E2" w14:textId="77777777" w:rsidR="0012361C" w:rsidRPr="00787A93" w:rsidRDefault="0012361C">
            <w:pPr>
              <w:pStyle w:val="normal0"/>
              <w:contextualSpacing w:val="0"/>
              <w:rPr>
                <w:rFonts w:ascii="Times New Roman" w:hAnsi="Times New Roman" w:cs="Times New Roman"/>
              </w:rPr>
            </w:pPr>
          </w:p>
        </w:tc>
      </w:tr>
      <w:tr w:rsidR="00AF7677" w:rsidRPr="00787A93" w14:paraId="6C56AD0C" w14:textId="77777777" w:rsidTr="00350F83">
        <w:tc>
          <w:tcPr>
            <w:tcW w:w="11016" w:type="dxa"/>
            <w:tcBorders>
              <w:bottom w:val="single" w:sz="4" w:space="0" w:color="000000"/>
            </w:tcBorders>
            <w:shd w:val="clear" w:color="auto" w:fill="FFFF99"/>
          </w:tcPr>
          <w:p w14:paraId="75FC9646" w14:textId="77777777" w:rsidR="00B80BC5" w:rsidRPr="00787A93" w:rsidRDefault="00B85C4C" w:rsidP="00B85C4C">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1.E: </w:t>
            </w:r>
          </w:p>
          <w:p w14:paraId="48E1ADA2" w14:textId="761DF8C8" w:rsidR="00B85C4C" w:rsidRPr="00787A93" w:rsidRDefault="00B85C4C" w:rsidP="00B85C4C">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Materials have many macroscopic properties that result from the arrangement and interactions of the atoms and molecules that make up the material. </w:t>
            </w:r>
          </w:p>
          <w:p w14:paraId="14CEF98B" w14:textId="77777777" w:rsidR="00B85C4C" w:rsidRPr="00787A93" w:rsidRDefault="00B85C4C" w:rsidP="00B85C4C">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Materials have many macroscopic properties that result from the arrangement and interactions of the atoms and molecules that make up the material. Some of the most important fundamental characteristics of matter and space are identified here and employed in other big ideas. </w:t>
            </w:r>
          </w:p>
          <w:p w14:paraId="7D22B076" w14:textId="77777777" w:rsidR="00B85C4C" w:rsidRPr="00787A93" w:rsidRDefault="00B85C4C" w:rsidP="00B85C4C">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Matter has properties called density, resistivity, and thermal conductivity that are used when discussing thermodynamics, fluids, electric current, and transfer of thermal energy. The values of these quantities depend upon the molecular and atomic structure of the material. Matter and space also have properties called electric permittivity and magnetic permeability. The permittivity and the permeability of free space are constants that appear in physical relationships and in the relationship for the speed of electromagnetic radiation in a vacuum. The electric permittivity and the magnetic permeability of a material both depend upon the material’s structure at the atomic level. </w:t>
            </w:r>
          </w:p>
          <w:p w14:paraId="0958EE15" w14:textId="77777777" w:rsidR="00AF7677" w:rsidRPr="00787A93" w:rsidRDefault="00B85C4C" w:rsidP="00B85C4C">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Electric dipole moments (as treated in Enduring Understanding 2.C) and magnetic dipole moments are other properties of matter. A separated pair of positively and negatively charged objects is an example of an electric dipole. A current loop is an example of a magnetic dipole. </w:t>
            </w:r>
          </w:p>
          <w:p w14:paraId="5B8A867F" w14:textId="2DB4BA39" w:rsidR="00B85C4C" w:rsidRPr="00787A93" w:rsidRDefault="00B85C4C" w:rsidP="00B85C4C">
            <w:pPr>
              <w:widowControl w:val="0"/>
              <w:autoSpaceDE w:val="0"/>
              <w:autoSpaceDN w:val="0"/>
              <w:adjustRightInd w:val="0"/>
              <w:spacing w:after="240"/>
              <w:rPr>
                <w:rFonts w:ascii="Times New Roman" w:hAnsi="Times New Roman" w:cs="Times New Roman"/>
                <w:color w:val="auto"/>
                <w:sz w:val="24"/>
                <w:szCs w:val="24"/>
              </w:rPr>
            </w:pPr>
          </w:p>
        </w:tc>
      </w:tr>
      <w:tr w:rsidR="00AF7677" w:rsidRPr="00787A93" w14:paraId="23709DF2" w14:textId="77777777" w:rsidTr="00350F83">
        <w:tc>
          <w:tcPr>
            <w:tcW w:w="11016" w:type="dxa"/>
            <w:shd w:val="clear" w:color="auto" w:fill="00FFFF"/>
          </w:tcPr>
          <w:p w14:paraId="76DE0C82" w14:textId="77777777" w:rsidR="00B80BC5" w:rsidRPr="00787A93" w:rsidRDefault="00B85C4C" w:rsidP="00B85C4C">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1.E.2: </w:t>
            </w:r>
          </w:p>
          <w:p w14:paraId="57A8DA4C" w14:textId="3F92E12B" w:rsidR="00B85C4C" w:rsidRPr="00787A93" w:rsidRDefault="00B85C4C" w:rsidP="00B85C4C">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Matter has a property called resistivity. </w:t>
            </w:r>
          </w:p>
          <w:p w14:paraId="55F5FEC1" w14:textId="77777777" w:rsidR="00B80BC5" w:rsidRPr="00787A93" w:rsidRDefault="00B85C4C" w:rsidP="00B80BC5">
            <w:pPr>
              <w:pStyle w:val="ListParagraph"/>
              <w:numPr>
                <w:ilvl w:val="0"/>
                <w:numId w:val="39"/>
              </w:numPr>
              <w:rPr>
                <w:rFonts w:ascii="Times New Roman" w:hAnsi="Times New Roman" w:cs="Times New Roman"/>
                <w:sz w:val="24"/>
                <w:szCs w:val="24"/>
              </w:rPr>
            </w:pPr>
            <w:r w:rsidRPr="00787A93">
              <w:rPr>
                <w:rFonts w:ascii="Times New Roman" w:hAnsi="Times New Roman" w:cs="Times New Roman"/>
                <w:sz w:val="24"/>
                <w:szCs w:val="24"/>
              </w:rPr>
              <w:t>The resistivity of a material depends on its molecular and  atomic structure.  </w:t>
            </w:r>
          </w:p>
          <w:p w14:paraId="60FB4AC7" w14:textId="3341F188" w:rsidR="00AF7677" w:rsidRPr="00787A93" w:rsidRDefault="00B85C4C" w:rsidP="00B80BC5">
            <w:pPr>
              <w:pStyle w:val="ListParagraph"/>
              <w:numPr>
                <w:ilvl w:val="0"/>
                <w:numId w:val="39"/>
              </w:numPr>
              <w:rPr>
                <w:rFonts w:ascii="Times New Roman" w:hAnsi="Times New Roman" w:cs="Times New Roman"/>
                <w:sz w:val="24"/>
                <w:szCs w:val="24"/>
              </w:rPr>
            </w:pPr>
            <w:r w:rsidRPr="00787A93">
              <w:rPr>
                <w:rFonts w:ascii="Times New Roman" w:hAnsi="Times New Roman" w:cs="Times New Roman"/>
                <w:sz w:val="24"/>
                <w:szCs w:val="24"/>
              </w:rPr>
              <w:t>The resistivity depends on the temperature of the material.</w:t>
            </w:r>
            <w:r w:rsidRPr="00787A93">
              <w:rPr>
                <w:rFonts w:ascii="Times New Roman" w:hAnsi="Times New Roman" w:cs="Times New Roman"/>
              </w:rPr>
              <w:t xml:space="preserve">  </w:t>
            </w:r>
          </w:p>
        </w:tc>
      </w:tr>
      <w:tr w:rsidR="005F2E36" w:rsidRPr="00787A93" w14:paraId="2CF5BDBC" w14:textId="77777777">
        <w:tc>
          <w:tcPr>
            <w:tcW w:w="11016" w:type="dxa"/>
          </w:tcPr>
          <w:p w14:paraId="3D301E16"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1.E.2.1</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choose and justify the selection of data needed to determine resistivity for a given material. </w:t>
            </w:r>
            <w:r w:rsidRPr="00787A93">
              <w:rPr>
                <w:rFonts w:ascii="Times New Roman" w:hAnsi="Times New Roman" w:cs="Times New Roman"/>
                <w:b/>
                <w:sz w:val="24"/>
              </w:rPr>
              <w:t>[SP 4.1]</w:t>
            </w:r>
            <w:r w:rsidRPr="00787A93">
              <w:rPr>
                <w:rFonts w:ascii="Times New Roman" w:hAnsi="Times New Roman" w:cs="Times New Roman"/>
                <w:sz w:val="24"/>
              </w:rPr>
              <w:t xml:space="preserve"> </w:t>
            </w:r>
          </w:p>
          <w:p w14:paraId="45DADA0E"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4.1 The student can </w:t>
            </w:r>
            <w:r w:rsidRPr="00787A93">
              <w:rPr>
                <w:rFonts w:ascii="Times New Roman" w:hAnsi="Times New Roman" w:cs="Times New Roman"/>
                <w:i/>
                <w:iCs/>
                <w:szCs w:val="22"/>
              </w:rPr>
              <w:t xml:space="preserve">justify the selection of the kind of data </w:t>
            </w:r>
            <w:r w:rsidRPr="00787A93">
              <w:rPr>
                <w:rFonts w:ascii="Times New Roman" w:hAnsi="Times New Roman" w:cs="Times New Roman"/>
                <w:i/>
                <w:szCs w:val="22"/>
              </w:rPr>
              <w:t>needed to answer a particular scientific question.</w:t>
            </w:r>
          </w:p>
          <w:p w14:paraId="4A43FAB5" w14:textId="77777777" w:rsidR="00B87B68" w:rsidRPr="00787A93" w:rsidRDefault="00B87B68">
            <w:pPr>
              <w:pStyle w:val="normal0"/>
              <w:contextualSpacing w:val="0"/>
              <w:rPr>
                <w:rFonts w:ascii="Times New Roman" w:hAnsi="Times New Roman" w:cs="Times New Roman"/>
              </w:rPr>
            </w:pPr>
          </w:p>
        </w:tc>
      </w:tr>
    </w:tbl>
    <w:p w14:paraId="6A7C8FD0" w14:textId="77777777" w:rsidR="005F2E36" w:rsidRPr="00787A93" w:rsidRDefault="005F2E36">
      <w:pPr>
        <w:pStyle w:val="normal0"/>
        <w:rPr>
          <w:rFonts w:ascii="Times New Roman" w:hAnsi="Times New Roman" w:cs="Times New Roman"/>
        </w:rPr>
      </w:pPr>
    </w:p>
    <w:p w14:paraId="2CA3190C" w14:textId="77777777" w:rsidR="00713B38" w:rsidRDefault="00713B38">
      <w:r>
        <w:br w:type="page"/>
      </w:r>
    </w:p>
    <w:tbl>
      <w:tblPr>
        <w:tblStyle w:val="af7"/>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4A2B000F" w14:textId="77777777" w:rsidTr="00350F83">
        <w:tc>
          <w:tcPr>
            <w:tcW w:w="11016" w:type="dxa"/>
            <w:tcBorders>
              <w:bottom w:val="single" w:sz="4" w:space="0" w:color="000000"/>
            </w:tcBorders>
            <w:shd w:val="clear" w:color="auto" w:fill="FFCC99"/>
          </w:tcPr>
          <w:p w14:paraId="72C15A30" w14:textId="0B007C09" w:rsidR="00713B38" w:rsidRPr="00787A93" w:rsidRDefault="00713B38" w:rsidP="00713B38">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lastRenderedPageBreak/>
              <w:t>BIG IDEA 5: Changes that occur as a result of interactions are constrained by conservation laws.</w:t>
            </w:r>
          </w:p>
          <w:p w14:paraId="7EADE8CE" w14:textId="77777777" w:rsidR="00713B38" w:rsidRPr="00787A93" w:rsidRDefault="00713B38" w:rsidP="00713B38">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Conservation laws constrain the possible behaviors of the objects in a system of any size or the outcome of an interaction or a process. Associated with every conservation law is a physical quantity, a scalar or a vector, which characterizes a system. In a closed and isolated system, that quantity has a constant value, independent of interactions between objects in the system for all configurations of the system. In an open system, the changes of that quantity are always equal to the transfer of that quantity to or from the system by all possible interactions with other systems. Thus, conservation laws constrain the possible configurations of a system. Among many conservation laws, several apply across all scales. Conservation of energy is pervasive across all areas of physics and across all the sciences. All processes in nature conserve the net electric charge. Whether interactions are elastic or inelastic, linear momentum and angular momentum are conserved. When analyzing a physical situation, the choice of a system and the expression of the conservation laws provide a quick and powerful set of tools to express mathematical constraints relating the variables in the system. </w:t>
            </w:r>
          </w:p>
          <w:p w14:paraId="47A61972" w14:textId="32D00E4C" w:rsidR="005F2E36" w:rsidRPr="00787A93" w:rsidRDefault="005F2E36">
            <w:pPr>
              <w:pStyle w:val="normal0"/>
              <w:contextualSpacing w:val="0"/>
              <w:rPr>
                <w:rFonts w:ascii="Times New Roman" w:hAnsi="Times New Roman" w:cs="Times New Roman"/>
                <w:color w:val="0000FF"/>
                <w:sz w:val="28"/>
                <w:szCs w:val="28"/>
              </w:rPr>
            </w:pPr>
          </w:p>
        </w:tc>
      </w:tr>
      <w:tr w:rsidR="00AF7677" w:rsidRPr="00787A93" w14:paraId="32DC0233" w14:textId="77777777" w:rsidTr="00350F83">
        <w:tc>
          <w:tcPr>
            <w:tcW w:w="11016" w:type="dxa"/>
            <w:tcBorders>
              <w:bottom w:val="single" w:sz="4" w:space="0" w:color="000000"/>
            </w:tcBorders>
            <w:shd w:val="clear" w:color="auto" w:fill="FFFF99"/>
          </w:tcPr>
          <w:p w14:paraId="41CF74C0" w14:textId="77777777" w:rsidR="003C5654" w:rsidRPr="00787A93" w:rsidRDefault="00290F89" w:rsidP="00290F89">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5.B: </w:t>
            </w:r>
          </w:p>
          <w:p w14:paraId="5AC7CCC3" w14:textId="4EBEC1F1" w:rsidR="00290F89" w:rsidRPr="00787A93" w:rsidRDefault="00290F89" w:rsidP="00290F89">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The energy of a system is conserved. </w:t>
            </w:r>
          </w:p>
          <w:p w14:paraId="3E072DC8" w14:textId="77777777" w:rsidR="00290F89" w:rsidRPr="00787A93" w:rsidRDefault="00290F89" w:rsidP="00290F8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Of all the conservation laws, the conservation of energy is the most pervasive across all areas of physics and across all the sciences. Conservation of energy occurs in all physical, chemical, biological, and environmental processes, and these isolated ideas are connected by this enduring understanding. Several of the concepts included under this enduring understanding are statements about the conservation of energy: Kirchhoff ’s loop rule for electric circuits, Bernoulli’s equation for fluids, and the change in internal energy of a thermodynamic system due to heat or work. In nuclear processes, interconversion of energy and mass occurs, and the conservation principle is extended. </w:t>
            </w:r>
          </w:p>
          <w:p w14:paraId="34741C70" w14:textId="77777777" w:rsidR="00290F89" w:rsidRPr="00787A93" w:rsidRDefault="00290F89" w:rsidP="00290F8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Energy is conserved in any system, whether that system is physical, biological, or chemical. An object can have kinetic energy; systems can have kinetic energy; but, if they have internal structure, changes in that internal structure can result in changes in internal energy and potential energy. If a closed system’s potential energy or internal energy changes, that energy change can result </w:t>
            </w:r>
          </w:p>
          <w:p w14:paraId="1E762EE7" w14:textId="77777777" w:rsidR="00AF7677" w:rsidRPr="00787A93" w:rsidRDefault="00290F89" w:rsidP="00B80BC5">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in changes to the system’s kinetic energy. In systems that are open to energy transfer, changes in the total energy can be due to external forces (work is done), thermal contact processes (heating occurs), or to emission or absorption of photons (radiative processes). Energy transferred into or out of a system can change kinetic, potential, and internal energies of the system. These exchanges provide information about properties of the system. If photons are emitted or absorbed, then there is a change in the energy states for atoms in the system. </w:t>
            </w:r>
          </w:p>
          <w:p w14:paraId="52BCDFA1" w14:textId="03DBB332" w:rsidR="00B80BC5" w:rsidRPr="00787A93" w:rsidRDefault="00B80BC5" w:rsidP="00B80BC5">
            <w:pPr>
              <w:widowControl w:val="0"/>
              <w:autoSpaceDE w:val="0"/>
              <w:autoSpaceDN w:val="0"/>
              <w:adjustRightInd w:val="0"/>
              <w:spacing w:after="240"/>
              <w:rPr>
                <w:rFonts w:ascii="Times New Roman" w:hAnsi="Times New Roman" w:cs="Times New Roman"/>
                <w:color w:val="auto"/>
                <w:sz w:val="20"/>
              </w:rPr>
            </w:pPr>
          </w:p>
        </w:tc>
      </w:tr>
      <w:tr w:rsidR="00AF7677" w:rsidRPr="00787A93" w14:paraId="7716A9E5" w14:textId="77777777" w:rsidTr="003C5654">
        <w:tc>
          <w:tcPr>
            <w:tcW w:w="11016" w:type="dxa"/>
            <w:shd w:val="clear" w:color="auto" w:fill="00FFFF"/>
          </w:tcPr>
          <w:p w14:paraId="4F03D9EE" w14:textId="77777777" w:rsidR="00290F89" w:rsidRPr="00787A93" w:rsidRDefault="00290F89" w:rsidP="00290F89">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bCs/>
                <w:color w:val="auto"/>
                <w:sz w:val="24"/>
                <w:szCs w:val="24"/>
              </w:rPr>
              <w:t xml:space="preserve">Essential Knowledge 5.B.9: </w:t>
            </w:r>
            <w:r w:rsidRPr="00787A93">
              <w:rPr>
                <w:rFonts w:ascii="Times New Roman" w:hAnsi="Times New Roman" w:cs="Times New Roman"/>
                <w:b/>
                <w:color w:val="auto"/>
                <w:sz w:val="24"/>
                <w:szCs w:val="24"/>
              </w:rPr>
              <w:t>Kirchhoff ’s loop rule describes conservation of energy in electrical circuits. [The application of Kirchhoff ’s laws to circuits is introduced in Physics 1 and further developed in Physics 2 in the context of more complex circuits, including those with capacitors.]</w:t>
            </w:r>
            <w:r w:rsidRPr="00787A93">
              <w:rPr>
                <w:rFonts w:ascii="Times New Roman" w:hAnsi="Times New Roman" w:cs="Times New Roman"/>
                <w:color w:val="auto"/>
                <w:sz w:val="24"/>
                <w:szCs w:val="24"/>
              </w:rPr>
              <w:t xml:space="preserve"> </w:t>
            </w:r>
          </w:p>
          <w:p w14:paraId="3576E11E" w14:textId="77777777" w:rsidR="00B80BC5" w:rsidRPr="00787A93" w:rsidRDefault="00290F89" w:rsidP="00B80BC5">
            <w:pPr>
              <w:pStyle w:val="ListParagraph"/>
              <w:numPr>
                <w:ilvl w:val="0"/>
                <w:numId w:val="40"/>
              </w:numPr>
              <w:rPr>
                <w:rFonts w:ascii="Times New Roman" w:hAnsi="Times New Roman" w:cs="Times New Roman"/>
                <w:sz w:val="24"/>
                <w:szCs w:val="24"/>
              </w:rPr>
            </w:pPr>
            <w:r w:rsidRPr="00787A93">
              <w:rPr>
                <w:rFonts w:ascii="Times New Roman" w:hAnsi="Times New Roman" w:cs="Times New Roman"/>
                <w:sz w:val="24"/>
                <w:szCs w:val="24"/>
              </w:rPr>
              <w:t>Energy changes in simple electrical circuits are conveniently represented in terms of energy change per charge moving through a battery and a resistor.  </w:t>
            </w:r>
          </w:p>
          <w:p w14:paraId="16939478" w14:textId="77777777" w:rsidR="00B80BC5" w:rsidRPr="00787A93" w:rsidRDefault="00290F89" w:rsidP="00B80BC5">
            <w:pPr>
              <w:pStyle w:val="ListParagraph"/>
              <w:numPr>
                <w:ilvl w:val="0"/>
                <w:numId w:val="40"/>
              </w:numPr>
              <w:rPr>
                <w:rFonts w:ascii="Times New Roman" w:hAnsi="Times New Roman" w:cs="Times New Roman"/>
                <w:sz w:val="24"/>
                <w:szCs w:val="24"/>
              </w:rPr>
            </w:pPr>
            <w:r w:rsidRPr="00787A93">
              <w:rPr>
                <w:rFonts w:ascii="Times New Roman" w:hAnsi="Times New Roman" w:cs="Times New Roman"/>
                <w:sz w:val="24"/>
                <w:szCs w:val="24"/>
              </w:rPr>
              <w:t>Since electric potential difference times charge is energy, and energy is conserved, the sum of the potential differences about any closed loop must add to zero.  </w:t>
            </w:r>
          </w:p>
          <w:p w14:paraId="3B504E5A" w14:textId="77777777" w:rsidR="00B80BC5" w:rsidRPr="00787A93" w:rsidRDefault="00290F89" w:rsidP="00B80BC5">
            <w:pPr>
              <w:pStyle w:val="ListParagraph"/>
              <w:numPr>
                <w:ilvl w:val="0"/>
                <w:numId w:val="40"/>
              </w:numPr>
              <w:rPr>
                <w:rFonts w:ascii="Times New Roman" w:hAnsi="Times New Roman" w:cs="Times New Roman"/>
                <w:sz w:val="24"/>
                <w:szCs w:val="24"/>
              </w:rPr>
            </w:pPr>
            <w:r w:rsidRPr="00787A93">
              <w:rPr>
                <w:rFonts w:ascii="Times New Roman" w:hAnsi="Times New Roman" w:cs="Times New Roman"/>
                <w:sz w:val="24"/>
                <w:szCs w:val="24"/>
              </w:rPr>
              <w:t>The electric potential difference across a resistor is given by the product of the current and the resistance.  </w:t>
            </w:r>
          </w:p>
          <w:p w14:paraId="34A8FE1B" w14:textId="77777777" w:rsidR="00B80BC5" w:rsidRPr="00787A93" w:rsidRDefault="00290F89" w:rsidP="00B80BC5">
            <w:pPr>
              <w:pStyle w:val="ListParagraph"/>
              <w:numPr>
                <w:ilvl w:val="0"/>
                <w:numId w:val="40"/>
              </w:numPr>
              <w:rPr>
                <w:rFonts w:ascii="Times New Roman" w:hAnsi="Times New Roman" w:cs="Times New Roman"/>
                <w:sz w:val="24"/>
                <w:szCs w:val="24"/>
              </w:rPr>
            </w:pPr>
            <w:r w:rsidRPr="00787A93">
              <w:rPr>
                <w:rFonts w:ascii="Times New Roman" w:hAnsi="Times New Roman" w:cs="Times New Roman"/>
                <w:sz w:val="24"/>
                <w:szCs w:val="24"/>
              </w:rPr>
              <w:t>The rate at which energy is transferred from a resistor is equal to the product of the electric potential difference across the resistor and the current through the resistor.  </w:t>
            </w:r>
          </w:p>
          <w:p w14:paraId="3E55A7E4" w14:textId="4B6B1DDD" w:rsidR="00AF7677" w:rsidRPr="00787A93" w:rsidRDefault="00290F89" w:rsidP="00B80BC5">
            <w:pPr>
              <w:pStyle w:val="ListParagraph"/>
              <w:numPr>
                <w:ilvl w:val="0"/>
                <w:numId w:val="40"/>
              </w:numPr>
              <w:rPr>
                <w:rFonts w:ascii="Times New Roman" w:hAnsi="Times New Roman" w:cs="Times New Roman"/>
                <w:sz w:val="24"/>
                <w:szCs w:val="24"/>
              </w:rPr>
            </w:pPr>
            <w:r w:rsidRPr="00787A93">
              <w:rPr>
                <w:rFonts w:ascii="Times New Roman" w:hAnsi="Times New Roman" w:cs="Times New Roman"/>
                <w:sz w:val="24"/>
                <w:szCs w:val="24"/>
              </w:rPr>
              <w:t>Energy conservation can be applied to combinations of resistors and capacitors in series and parallel circuits.  </w:t>
            </w:r>
          </w:p>
        </w:tc>
      </w:tr>
      <w:tr w:rsidR="005F2E36" w:rsidRPr="00787A93" w14:paraId="25D6B709" w14:textId="77777777">
        <w:tc>
          <w:tcPr>
            <w:tcW w:w="11016" w:type="dxa"/>
          </w:tcPr>
          <w:p w14:paraId="77EC21A0"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9.1:</w:t>
            </w:r>
            <w:r w:rsidRPr="00787A93">
              <w:rPr>
                <w:rFonts w:ascii="Times New Roman" w:hAnsi="Times New Roman" w:cs="Times New Roman"/>
                <w:sz w:val="24"/>
              </w:rPr>
              <w:t xml:space="preserve"> The student is able to construct or interpret a graph of the energy changes within an electrical circuit with only a single battery and resistors in series and/or in, at most, one parallel branch as an application of the conservation of energy (Kirchhoff’s loop rule). </w:t>
            </w:r>
            <w:r w:rsidRPr="00787A93">
              <w:rPr>
                <w:rFonts w:ascii="Times New Roman" w:hAnsi="Times New Roman" w:cs="Times New Roman"/>
                <w:b/>
                <w:sz w:val="24"/>
              </w:rPr>
              <w:t>[SP 1.1, 1.4]</w:t>
            </w:r>
          </w:p>
          <w:p w14:paraId="0F3950EB"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1 The student can </w:t>
            </w:r>
            <w:r w:rsidRPr="00787A93">
              <w:rPr>
                <w:rFonts w:ascii="Times New Roman" w:hAnsi="Times New Roman" w:cs="Times New Roman"/>
                <w:i/>
                <w:iCs/>
                <w:szCs w:val="22"/>
              </w:rPr>
              <w:t xml:space="preserve">create representations and models </w:t>
            </w:r>
            <w:r w:rsidRPr="00787A93">
              <w:rPr>
                <w:rFonts w:ascii="Times New Roman" w:hAnsi="Times New Roman" w:cs="Times New Roman"/>
                <w:i/>
                <w:szCs w:val="22"/>
              </w:rPr>
              <w:t>of natural or man–made phenomena and systems in the domain.</w:t>
            </w:r>
          </w:p>
          <w:p w14:paraId="10019EBC"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6EAE0A86" w14:textId="77777777" w:rsidR="00B87B68" w:rsidRPr="00787A93" w:rsidRDefault="00B87B68">
            <w:pPr>
              <w:pStyle w:val="normal0"/>
              <w:contextualSpacing w:val="0"/>
              <w:rPr>
                <w:rFonts w:ascii="Times New Roman" w:hAnsi="Times New Roman" w:cs="Times New Roman"/>
              </w:rPr>
            </w:pPr>
          </w:p>
        </w:tc>
      </w:tr>
    </w:tbl>
    <w:p w14:paraId="35C2A567" w14:textId="77777777" w:rsidR="00713B38" w:rsidRDefault="00713B38">
      <w:r>
        <w:br w:type="page"/>
      </w:r>
    </w:p>
    <w:tbl>
      <w:tblPr>
        <w:tblStyle w:val="af7"/>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499CB1F9" w14:textId="77777777">
        <w:tc>
          <w:tcPr>
            <w:tcW w:w="11016" w:type="dxa"/>
          </w:tcPr>
          <w:p w14:paraId="7A6FBF1C" w14:textId="0804A88C"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5.B.9.2:</w:t>
            </w:r>
            <w:r w:rsidRPr="00787A93">
              <w:rPr>
                <w:rFonts w:ascii="Times New Roman" w:hAnsi="Times New Roman" w:cs="Times New Roman"/>
                <w:sz w:val="24"/>
              </w:rPr>
              <w:t xml:space="preserve"> The student is able to apply conservation of energy concepts to the design of an experiment that will demonstrate the validity of Kirchhoff’s loop rule (∑ΔV=0) in a circuit with only a battery and resistors either in series or in, at most, one pair of parallel branches. </w:t>
            </w:r>
            <w:r w:rsidRPr="00787A93">
              <w:rPr>
                <w:rFonts w:ascii="Times New Roman" w:hAnsi="Times New Roman" w:cs="Times New Roman"/>
                <w:b/>
                <w:sz w:val="24"/>
              </w:rPr>
              <w:t>[SP 4.2, 6.4, 7.2]</w:t>
            </w:r>
          </w:p>
          <w:p w14:paraId="30B4DB55" w14:textId="77777777" w:rsidR="00B87B68" w:rsidRPr="00787A93" w:rsidRDefault="00B87B68" w:rsidP="00B87B68">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2C037F0C"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1D2DBC2A"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39388D97" w14:textId="77777777" w:rsidR="0012361C" w:rsidRPr="00787A93" w:rsidRDefault="0012361C">
            <w:pPr>
              <w:pStyle w:val="normal0"/>
              <w:contextualSpacing w:val="0"/>
              <w:rPr>
                <w:rFonts w:ascii="Times New Roman" w:hAnsi="Times New Roman" w:cs="Times New Roman"/>
              </w:rPr>
            </w:pPr>
          </w:p>
        </w:tc>
      </w:tr>
      <w:tr w:rsidR="005F2E36" w:rsidRPr="00787A93" w14:paraId="76028A25" w14:textId="77777777" w:rsidTr="00350F83">
        <w:tc>
          <w:tcPr>
            <w:tcW w:w="11016" w:type="dxa"/>
            <w:tcBorders>
              <w:bottom w:val="single" w:sz="4" w:space="0" w:color="000000"/>
            </w:tcBorders>
          </w:tcPr>
          <w:p w14:paraId="348333F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5.B.9.3:</w:t>
            </w:r>
            <w:r w:rsidRPr="00787A93">
              <w:rPr>
                <w:rFonts w:ascii="Times New Roman" w:hAnsi="Times New Roman" w:cs="Times New Roman"/>
                <w:sz w:val="24"/>
              </w:rPr>
              <w:t xml:space="preserve"> The student is able to apply conservation of energy (Kirchhoff’s loop rule) in calculations involving the total electric potential difference for complete circuit loops with only a single battery and resistors in series and/or in, at most, one parallel branch. </w:t>
            </w:r>
            <w:r w:rsidRPr="00787A93">
              <w:rPr>
                <w:rFonts w:ascii="Times New Roman" w:hAnsi="Times New Roman" w:cs="Times New Roman"/>
                <w:b/>
                <w:sz w:val="24"/>
              </w:rPr>
              <w:t>[SP 2.2, 6.4, 7.2]</w:t>
            </w:r>
          </w:p>
          <w:p w14:paraId="684CF6AD"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286C7E64"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653993FF"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1B646850" w14:textId="77777777" w:rsidR="0012361C" w:rsidRPr="00787A93" w:rsidRDefault="0012361C">
            <w:pPr>
              <w:pStyle w:val="normal0"/>
              <w:contextualSpacing w:val="0"/>
              <w:rPr>
                <w:rFonts w:ascii="Times New Roman" w:hAnsi="Times New Roman" w:cs="Times New Roman"/>
              </w:rPr>
            </w:pPr>
          </w:p>
        </w:tc>
      </w:tr>
      <w:tr w:rsidR="00AF7677" w:rsidRPr="00787A93" w14:paraId="2E0BCF7D" w14:textId="77777777" w:rsidTr="00350F83">
        <w:tc>
          <w:tcPr>
            <w:tcW w:w="11016" w:type="dxa"/>
            <w:tcBorders>
              <w:bottom w:val="single" w:sz="4" w:space="0" w:color="000000"/>
            </w:tcBorders>
            <w:shd w:val="clear" w:color="auto" w:fill="FFFF99"/>
          </w:tcPr>
          <w:p w14:paraId="6C33207F" w14:textId="77777777" w:rsidR="00B80BC5" w:rsidRPr="00787A93" w:rsidRDefault="00290F89" w:rsidP="00290F89">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5.C: </w:t>
            </w:r>
          </w:p>
          <w:p w14:paraId="653B1E71" w14:textId="0072966F" w:rsidR="00290F89" w:rsidRPr="00787A93" w:rsidRDefault="00290F89" w:rsidP="00290F89">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The electric charge of a system is conserved. </w:t>
            </w:r>
          </w:p>
          <w:p w14:paraId="280BC3DF" w14:textId="77777777" w:rsidR="00290F89" w:rsidRPr="00787A93" w:rsidRDefault="00290F89" w:rsidP="00290F8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Conservation of electric charge is a fundamental conservation principle in physics. All processes in nature conserve the net electric charge. The total electric charge after an interaction or any other type of process always equals the total charge before the interaction or process. A common example is found in electric circuits, in which charge (typically electrons) moves around a circuit or from place to place within a circuit. Any increase or decrease in the net charge in one region is compensated for by a corresponding decrease or increase in </w:t>
            </w:r>
          </w:p>
          <w:p w14:paraId="27AF7A90" w14:textId="77777777" w:rsidR="00AF7677" w:rsidRPr="00787A93" w:rsidRDefault="00290F89" w:rsidP="00350F83">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net charge in other regions. In electrostatics, it is common for electrons to move from one object to another, and the number of electrons that leave one object is always equal to the number of electrons that move onto other objects. In some reactions such as radioactive decay or interactions involving elementary particles, it is possible for the number of electrically charged particles after a reaction or decay to be different from the number before. However, the net charge before and after is always equal. So, if a process produces a “new” electron that was not present before the reaction, then a “new” positive charge must also be created so that the net charge is the same before and after the process. </w:t>
            </w:r>
          </w:p>
          <w:p w14:paraId="661E28B0" w14:textId="5A591CB7" w:rsidR="00350F83" w:rsidRPr="00787A93" w:rsidRDefault="00350F83" w:rsidP="00350F83">
            <w:pPr>
              <w:widowControl w:val="0"/>
              <w:autoSpaceDE w:val="0"/>
              <w:autoSpaceDN w:val="0"/>
              <w:adjustRightInd w:val="0"/>
              <w:spacing w:after="240"/>
              <w:rPr>
                <w:rFonts w:ascii="Times New Roman" w:hAnsi="Times New Roman" w:cs="Times New Roman"/>
                <w:color w:val="auto"/>
                <w:sz w:val="20"/>
              </w:rPr>
            </w:pPr>
          </w:p>
        </w:tc>
      </w:tr>
    </w:tbl>
    <w:p w14:paraId="0769A385" w14:textId="77777777" w:rsidR="00713B38" w:rsidRDefault="00713B38">
      <w:r>
        <w:br w:type="page"/>
      </w:r>
    </w:p>
    <w:tbl>
      <w:tblPr>
        <w:tblStyle w:val="af7"/>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AF7677" w:rsidRPr="00787A93" w14:paraId="44FF2B6C" w14:textId="77777777" w:rsidTr="003C5654">
        <w:tc>
          <w:tcPr>
            <w:tcW w:w="11016" w:type="dxa"/>
            <w:shd w:val="clear" w:color="auto" w:fill="00FFFF"/>
          </w:tcPr>
          <w:p w14:paraId="7D36EAE4" w14:textId="68F12D74" w:rsidR="00B80BC5"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5.C.3: </w:t>
            </w:r>
          </w:p>
          <w:p w14:paraId="2E4F1851" w14:textId="77777777" w:rsidR="00AF7677" w:rsidRPr="00787A93" w:rsidRDefault="00290F89" w:rsidP="00B80BC5">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 xml:space="preserve">Kirchhoff ’s junction rule describes the conservation of electric charge in electrical circuits. Since charge is conserved, current must be conserved at each junction in the circuit. Examples should include circuits that combine resistors in series and parallel. [Physics 1: covers circuits with resistors in series, with at most one parallel branch, one battery only. Physics 2: includes capacitors in steady-state situations. For circuits with capacitors, situations should be limited to open circuit, just after circuit is closed, and a long time after the circuit is closed.] </w:t>
            </w:r>
          </w:p>
          <w:p w14:paraId="54225AB8" w14:textId="4701E230" w:rsidR="00B80BC5" w:rsidRPr="00787A93" w:rsidRDefault="00B80BC5" w:rsidP="00B80BC5">
            <w:pPr>
              <w:widowControl w:val="0"/>
              <w:autoSpaceDE w:val="0"/>
              <w:autoSpaceDN w:val="0"/>
              <w:adjustRightInd w:val="0"/>
              <w:spacing w:after="240"/>
              <w:rPr>
                <w:rFonts w:ascii="Times New Roman" w:hAnsi="Times New Roman" w:cs="Times New Roman"/>
                <w:color w:val="auto"/>
                <w:sz w:val="24"/>
                <w:szCs w:val="24"/>
              </w:rPr>
            </w:pPr>
          </w:p>
        </w:tc>
      </w:tr>
      <w:tr w:rsidR="005F2E36" w:rsidRPr="00787A93" w14:paraId="2C5C479C" w14:textId="77777777">
        <w:tc>
          <w:tcPr>
            <w:tcW w:w="11016" w:type="dxa"/>
          </w:tcPr>
          <w:p w14:paraId="3F75D38E"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5.C.3.1:</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apply conservation of electric charge (Kirchhoff’s junction rule) to the comparison of electric current in various segments of an electrical circuit with a single battery and resistors in series and in, at most, one parallel branch and predict how those values would change if configurations of the circuit are changed. </w:t>
            </w:r>
            <w:r w:rsidRPr="00787A93">
              <w:rPr>
                <w:rFonts w:ascii="Times New Roman" w:hAnsi="Times New Roman" w:cs="Times New Roman"/>
                <w:b/>
                <w:sz w:val="24"/>
              </w:rPr>
              <w:t>[SP 6.4, 7.2]</w:t>
            </w:r>
            <w:r w:rsidRPr="00787A93">
              <w:rPr>
                <w:rFonts w:ascii="Times New Roman" w:hAnsi="Times New Roman" w:cs="Times New Roman"/>
                <w:sz w:val="24"/>
              </w:rPr>
              <w:t xml:space="preserve">:  </w:t>
            </w:r>
          </w:p>
          <w:p w14:paraId="2641BA57"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42966795"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5A7A9969" w14:textId="77777777" w:rsidR="0012361C" w:rsidRPr="00787A93" w:rsidRDefault="0012361C">
            <w:pPr>
              <w:pStyle w:val="normal0"/>
              <w:contextualSpacing w:val="0"/>
              <w:rPr>
                <w:rFonts w:ascii="Times New Roman" w:hAnsi="Times New Roman" w:cs="Times New Roman"/>
              </w:rPr>
            </w:pPr>
          </w:p>
        </w:tc>
      </w:tr>
      <w:tr w:rsidR="005F2E36" w:rsidRPr="00787A93" w14:paraId="41045AF7" w14:textId="77777777">
        <w:tc>
          <w:tcPr>
            <w:tcW w:w="11016" w:type="dxa"/>
          </w:tcPr>
          <w:p w14:paraId="6BA04953"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5.C.3.2:</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design an investigation of an electrical circuit with one or more resistors in which evidence of conservation of electric charge can be collected and analyzed. </w:t>
            </w:r>
            <w:r w:rsidRPr="00787A93">
              <w:rPr>
                <w:rFonts w:ascii="Times New Roman" w:hAnsi="Times New Roman" w:cs="Times New Roman"/>
                <w:b/>
                <w:sz w:val="24"/>
              </w:rPr>
              <w:t>[SP 4.1, 4.2, 5.1]</w:t>
            </w:r>
            <w:r w:rsidRPr="00787A93">
              <w:rPr>
                <w:rFonts w:ascii="Times New Roman" w:hAnsi="Times New Roman" w:cs="Times New Roman"/>
                <w:sz w:val="24"/>
              </w:rPr>
              <w:t xml:space="preserve">  </w:t>
            </w:r>
          </w:p>
          <w:p w14:paraId="56CF8623"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4.1 The student can </w:t>
            </w:r>
            <w:r w:rsidRPr="00787A93">
              <w:rPr>
                <w:rFonts w:ascii="Times New Roman" w:hAnsi="Times New Roman" w:cs="Times New Roman"/>
                <w:i/>
                <w:iCs/>
                <w:szCs w:val="22"/>
              </w:rPr>
              <w:t xml:space="preserve">justify the selection of the kind of data </w:t>
            </w:r>
            <w:r w:rsidRPr="00787A93">
              <w:rPr>
                <w:rFonts w:ascii="Times New Roman" w:hAnsi="Times New Roman" w:cs="Times New Roman"/>
                <w:i/>
                <w:szCs w:val="22"/>
              </w:rPr>
              <w:t>needed to answer a particular scientific question.</w:t>
            </w:r>
          </w:p>
          <w:p w14:paraId="7259BF95" w14:textId="77777777" w:rsidR="00B87B68" w:rsidRPr="00787A93" w:rsidRDefault="00B87B68" w:rsidP="00B87B68">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4045D09C"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6B33E5D0" w14:textId="77777777" w:rsidR="00B87B68" w:rsidRPr="00787A93" w:rsidRDefault="00B87B68">
            <w:pPr>
              <w:pStyle w:val="normal0"/>
              <w:contextualSpacing w:val="0"/>
              <w:rPr>
                <w:rFonts w:ascii="Times New Roman" w:hAnsi="Times New Roman" w:cs="Times New Roman"/>
              </w:rPr>
            </w:pPr>
          </w:p>
        </w:tc>
      </w:tr>
      <w:tr w:rsidR="005F2E36" w:rsidRPr="00787A93" w14:paraId="4E630942" w14:textId="77777777">
        <w:tc>
          <w:tcPr>
            <w:tcW w:w="11016" w:type="dxa"/>
          </w:tcPr>
          <w:p w14:paraId="5160C976" w14:textId="7AB2D9C3" w:rsidR="005F2E36" w:rsidRPr="00787A93" w:rsidRDefault="00713B38">
            <w:pPr>
              <w:pStyle w:val="normal0"/>
              <w:contextualSpacing w:val="0"/>
              <w:rPr>
                <w:rFonts w:ascii="Times New Roman" w:hAnsi="Times New Roman" w:cs="Times New Roman"/>
                <w:b/>
                <w:sz w:val="24"/>
              </w:rPr>
            </w:pPr>
            <w:r>
              <w:br w:type="page"/>
            </w:r>
            <w:r w:rsidR="00BC2BF1" w:rsidRPr="00787A93">
              <w:rPr>
                <w:rFonts w:ascii="Times New Roman" w:hAnsi="Times New Roman" w:cs="Times New Roman"/>
                <w:b/>
                <w:sz w:val="24"/>
              </w:rPr>
              <w:t>5.C.3.3:</w:t>
            </w:r>
            <w:r w:rsidR="00BC2BF1" w:rsidRPr="00787A93">
              <w:rPr>
                <w:rFonts w:ascii="Times New Roman" w:hAnsi="Times New Roman" w:cs="Times New Roman"/>
                <w:sz w:val="24"/>
              </w:rPr>
              <w:t xml:space="preserve"> The student is able to use a description or schematic diagram of an electrical circuit to calculate unknown values of current in various segments or branches of the circuit. </w:t>
            </w:r>
            <w:r w:rsidR="00BC2BF1" w:rsidRPr="00787A93">
              <w:rPr>
                <w:rFonts w:ascii="Times New Roman" w:hAnsi="Times New Roman" w:cs="Times New Roman"/>
                <w:b/>
                <w:sz w:val="24"/>
              </w:rPr>
              <w:t>[SP 1.4, 2.2]</w:t>
            </w:r>
          </w:p>
          <w:p w14:paraId="4F397A42"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7EE8917A"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5F22A00D" w14:textId="77777777" w:rsidR="00B87B68" w:rsidRPr="00787A93" w:rsidRDefault="00B87B68">
            <w:pPr>
              <w:pStyle w:val="normal0"/>
              <w:contextualSpacing w:val="0"/>
              <w:rPr>
                <w:rFonts w:ascii="Times New Roman" w:hAnsi="Times New Roman" w:cs="Times New Roman"/>
              </w:rPr>
            </w:pPr>
          </w:p>
        </w:tc>
      </w:tr>
    </w:tbl>
    <w:p w14:paraId="48671074" w14:textId="77777777" w:rsidR="005F2E36" w:rsidRPr="00787A93" w:rsidRDefault="005F2E36">
      <w:pPr>
        <w:pStyle w:val="normal0"/>
        <w:jc w:val="center"/>
        <w:rPr>
          <w:rFonts w:ascii="Times New Roman" w:hAnsi="Times New Roman" w:cs="Times New Roman"/>
        </w:rPr>
      </w:pPr>
    </w:p>
    <w:p w14:paraId="34EF0610" w14:textId="77777777" w:rsidR="00BC2BF1" w:rsidRPr="00787A93" w:rsidRDefault="00BC2BF1">
      <w:pPr>
        <w:rPr>
          <w:rFonts w:ascii="Times New Roman" w:hAnsi="Times New Roman" w:cs="Times New Roman"/>
          <w:b/>
          <w:sz w:val="28"/>
        </w:rPr>
      </w:pPr>
      <w:r w:rsidRPr="00787A93">
        <w:rPr>
          <w:rFonts w:ascii="Times New Roman" w:hAnsi="Times New Roman" w:cs="Times New Roman"/>
          <w:b/>
          <w:sz w:val="28"/>
        </w:rPr>
        <w:br w:type="page"/>
      </w:r>
    </w:p>
    <w:p w14:paraId="50C85812" w14:textId="77777777" w:rsidR="005F2E36" w:rsidRPr="00787A93" w:rsidRDefault="00BC2BF1">
      <w:pPr>
        <w:pStyle w:val="normal0"/>
        <w:jc w:val="center"/>
        <w:rPr>
          <w:rFonts w:ascii="Times New Roman" w:hAnsi="Times New Roman" w:cs="Times New Roman"/>
        </w:rPr>
      </w:pPr>
      <w:r w:rsidRPr="00787A93">
        <w:rPr>
          <w:rFonts w:ascii="Times New Roman" w:hAnsi="Times New Roman" w:cs="Times New Roman"/>
          <w:b/>
          <w:sz w:val="28"/>
        </w:rPr>
        <w:lastRenderedPageBreak/>
        <w:t>MECHANICAL WAVES AND SOUND</w:t>
      </w:r>
    </w:p>
    <w:p w14:paraId="30E79696" w14:textId="77777777" w:rsidR="005F2E36" w:rsidRPr="00787A93" w:rsidRDefault="005F2E36">
      <w:pPr>
        <w:pStyle w:val="normal0"/>
        <w:jc w:val="center"/>
        <w:rPr>
          <w:rFonts w:ascii="Times New Roman" w:hAnsi="Times New Roman" w:cs="Times New Roman"/>
        </w:rPr>
      </w:pPr>
    </w:p>
    <w:p w14:paraId="3F88CF7C"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Wave Motion</w:t>
      </w:r>
    </w:p>
    <w:p w14:paraId="7E8C9D76"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Types of Waves: Transverse and Longitudinal</w:t>
      </w:r>
    </w:p>
    <w:p w14:paraId="7381BAC4"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Energy Transmitted by Waves: relationship of energy and wave amplitude</w:t>
      </w:r>
    </w:p>
    <w:p w14:paraId="52E6D7A1"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Reflection and Interference of Waves</w:t>
      </w:r>
    </w:p>
    <w:p w14:paraId="7CEB2103"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Standing Waves</w:t>
      </w:r>
    </w:p>
    <w:p w14:paraId="635E7503"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 xml:space="preserve">Sources of Sound: </w:t>
      </w:r>
    </w:p>
    <w:p w14:paraId="39BBD6EC" w14:textId="77777777" w:rsidR="005F2E36" w:rsidRPr="00787A93" w:rsidRDefault="00BC2BF1">
      <w:pPr>
        <w:pStyle w:val="normal0"/>
        <w:numPr>
          <w:ilvl w:val="1"/>
          <w:numId w:val="1"/>
        </w:numPr>
        <w:ind w:hanging="359"/>
        <w:contextualSpacing/>
        <w:rPr>
          <w:rFonts w:ascii="Times New Roman" w:hAnsi="Times New Roman" w:cs="Times New Roman"/>
          <w:b/>
          <w:sz w:val="24"/>
        </w:rPr>
      </w:pPr>
      <w:r w:rsidRPr="00787A93">
        <w:rPr>
          <w:rFonts w:ascii="Times New Roman" w:hAnsi="Times New Roman" w:cs="Times New Roman"/>
          <w:b/>
          <w:sz w:val="24"/>
        </w:rPr>
        <w:t xml:space="preserve">Standing waves for stringed instruments </w:t>
      </w:r>
    </w:p>
    <w:p w14:paraId="7630E59C" w14:textId="77777777" w:rsidR="005F2E36" w:rsidRPr="00787A93" w:rsidRDefault="00BC2BF1">
      <w:pPr>
        <w:pStyle w:val="normal0"/>
        <w:numPr>
          <w:ilvl w:val="1"/>
          <w:numId w:val="1"/>
        </w:numPr>
        <w:ind w:hanging="359"/>
        <w:contextualSpacing/>
        <w:rPr>
          <w:rFonts w:ascii="Times New Roman" w:hAnsi="Times New Roman" w:cs="Times New Roman"/>
          <w:b/>
          <w:sz w:val="24"/>
        </w:rPr>
      </w:pPr>
      <w:r w:rsidRPr="00787A93">
        <w:rPr>
          <w:rFonts w:ascii="Times New Roman" w:hAnsi="Times New Roman" w:cs="Times New Roman"/>
          <w:b/>
          <w:sz w:val="24"/>
        </w:rPr>
        <w:t>Standing waves for a tube open at both ends and for a tube closed at one end</w:t>
      </w:r>
    </w:p>
    <w:p w14:paraId="4CE5959F"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 xml:space="preserve">Beats </w:t>
      </w:r>
    </w:p>
    <w:p w14:paraId="1EA9C9A8" w14:textId="77777777" w:rsidR="005F2E36" w:rsidRPr="00787A93" w:rsidRDefault="00BC2BF1">
      <w:pPr>
        <w:pStyle w:val="normal0"/>
        <w:numPr>
          <w:ilvl w:val="0"/>
          <w:numId w:val="1"/>
        </w:numPr>
        <w:ind w:hanging="359"/>
        <w:contextualSpacing/>
        <w:rPr>
          <w:rFonts w:ascii="Times New Roman" w:hAnsi="Times New Roman" w:cs="Times New Roman"/>
          <w:b/>
          <w:sz w:val="24"/>
        </w:rPr>
      </w:pPr>
      <w:r w:rsidRPr="00787A93">
        <w:rPr>
          <w:rFonts w:ascii="Times New Roman" w:hAnsi="Times New Roman" w:cs="Times New Roman"/>
          <w:b/>
          <w:sz w:val="24"/>
        </w:rPr>
        <w:t>Doppler Effect (qualitative)</w:t>
      </w:r>
    </w:p>
    <w:p w14:paraId="72AA0426" w14:textId="77777777" w:rsidR="005F2E36" w:rsidRPr="00787A93" w:rsidRDefault="005F2E36">
      <w:pPr>
        <w:pStyle w:val="normal0"/>
        <w:rPr>
          <w:rFonts w:ascii="Times New Roman" w:hAnsi="Times New Roman" w:cs="Times New Roman"/>
        </w:rPr>
      </w:pPr>
    </w:p>
    <w:p w14:paraId="7F6E2900"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GIANCOLI (7e): Chapter 11 (11-7 through 11-12); Chapter 12 (12-4, 12-6, 12-7) </w:t>
      </w:r>
    </w:p>
    <w:p w14:paraId="4027E74D"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ETKINA: Chapter 20 (20-1 through 20-3 and 20-5 (only reflection) through 20-11)</w:t>
      </w:r>
    </w:p>
    <w:p w14:paraId="55E14A04"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KNIGHT (3e): Chapter 15 (15-1, 15-2, 15-7); Chapter 16 (16-1 through 16-4 and 16-7)  </w:t>
      </w:r>
    </w:p>
    <w:p w14:paraId="3EE15B83"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 xml:space="preserve">CUTNELL (9e): Chapter 16 (16-1 through 16-3 and 16-9); Chapter 17 (17-1, 17-4 through 17-6)  </w:t>
      </w:r>
    </w:p>
    <w:p w14:paraId="6680852F"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SERWAY (10e): Chapter 13 (13-7 through 13-11); Chapter 14 (14-6 through 14-8; 14-10 and 14-11)</w:t>
      </w:r>
    </w:p>
    <w:p w14:paraId="6B8238AF" w14:textId="77777777" w:rsidR="005F2E36" w:rsidRPr="00787A93" w:rsidRDefault="00BC2BF1">
      <w:pPr>
        <w:pStyle w:val="normal0"/>
        <w:rPr>
          <w:rFonts w:ascii="Times New Roman" w:hAnsi="Times New Roman" w:cs="Times New Roman"/>
        </w:rPr>
      </w:pPr>
      <w:r w:rsidRPr="00787A93">
        <w:rPr>
          <w:rFonts w:ascii="Times New Roman" w:hAnsi="Times New Roman" w:cs="Times New Roman"/>
          <w:b/>
          <w:sz w:val="24"/>
        </w:rPr>
        <w:t>WALKER (4e): Chapter 14 (14-1 through 14-9)</w:t>
      </w:r>
    </w:p>
    <w:p w14:paraId="7DC57EE4" w14:textId="77777777" w:rsidR="005F2E36" w:rsidRPr="00787A93" w:rsidRDefault="005F2E36">
      <w:pPr>
        <w:pStyle w:val="normal0"/>
        <w:rPr>
          <w:rFonts w:ascii="Times New Roman" w:hAnsi="Times New Roman" w:cs="Times New Roman"/>
        </w:rPr>
      </w:pPr>
    </w:p>
    <w:tbl>
      <w:tblPr>
        <w:tblStyle w:val="af8"/>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5F2E36" w:rsidRPr="00787A93" w14:paraId="0BBF909F" w14:textId="77777777" w:rsidTr="00350F83">
        <w:tc>
          <w:tcPr>
            <w:tcW w:w="11016" w:type="dxa"/>
            <w:tcBorders>
              <w:bottom w:val="single" w:sz="4" w:space="0" w:color="000000"/>
            </w:tcBorders>
            <w:shd w:val="clear" w:color="auto" w:fill="FFCC99"/>
          </w:tcPr>
          <w:p w14:paraId="73A76228" w14:textId="77777777" w:rsidR="005F2E36" w:rsidRPr="00787A93" w:rsidRDefault="00BC2BF1">
            <w:pPr>
              <w:pStyle w:val="normal0"/>
              <w:contextualSpacing w:val="0"/>
              <w:rPr>
                <w:rFonts w:ascii="Times New Roman" w:hAnsi="Times New Roman" w:cs="Times New Roman"/>
                <w:b/>
                <w:color w:val="0000FF"/>
                <w:sz w:val="28"/>
                <w:szCs w:val="28"/>
              </w:rPr>
            </w:pPr>
            <w:r w:rsidRPr="00787A93">
              <w:rPr>
                <w:rFonts w:ascii="Times New Roman" w:hAnsi="Times New Roman" w:cs="Times New Roman"/>
                <w:b/>
                <w:color w:val="0000FF"/>
                <w:sz w:val="28"/>
                <w:szCs w:val="28"/>
              </w:rPr>
              <w:t>BIG IDEA 6: Waves can transfer energy and momentum from one location to another without the permanent transfer of mass and serve as a mathematical model for the description of other phenomena.</w:t>
            </w:r>
          </w:p>
          <w:p w14:paraId="4DB0F47F" w14:textId="77777777" w:rsidR="00290F89" w:rsidRPr="00787A93" w:rsidRDefault="00290F89" w:rsidP="00290F89">
            <w:pPr>
              <w:widowControl w:val="0"/>
              <w:autoSpaceDE w:val="0"/>
              <w:autoSpaceDN w:val="0"/>
              <w:adjustRightInd w:val="0"/>
              <w:spacing w:after="240"/>
              <w:rPr>
                <w:rFonts w:ascii="Times New Roman" w:hAnsi="Times New Roman" w:cs="Times New Roman"/>
                <w:color w:val="0000FF"/>
                <w:szCs w:val="22"/>
              </w:rPr>
            </w:pPr>
            <w:r w:rsidRPr="00787A93">
              <w:rPr>
                <w:rFonts w:ascii="Times New Roman" w:hAnsi="Times New Roman" w:cs="Times New Roman"/>
                <w:color w:val="0000FF"/>
                <w:szCs w:val="22"/>
              </w:rPr>
              <w:t xml:space="preserve">Classically, waves are a “disturbance” that propagates through space. Mechanical waves are a disturbance of a mechanical medium such as a string, a solid, or a gas, and they carry energy and momentum from one place to another without any net motion of the medium. Electromagnetic waves are a different type of wave; in this case, the disturbance is in the electromagnetic field itself, and therefore requires no medium. Electromagnetic waves also carry energy and momentum. In most cases, multiple waves can propagate through a medium independently of each other. Two waves do not “collide” as would objects traveling through the same region of space. Waves “pass through” each other, according to the principle of superposition and a phenomenon called interference. Important examples of wave motion are sound (a mechanical wave that can propagate in gases, liquids, and solids), and light (which can be modeled as electromagnetic waves to which our eyes are sensitive). In the quantum regime, all particles can be modeled as waves, although the wavelike behavior is only observable under certain conditions — for example, an electron in an atom behaves in some ways like a classical particle and in other ways like a classical wave. </w:t>
            </w:r>
          </w:p>
          <w:p w14:paraId="1CA1F1A2" w14:textId="4E0C6CA6" w:rsidR="00290F89" w:rsidRPr="00787A93" w:rsidRDefault="00290F89" w:rsidP="00290F89">
            <w:pPr>
              <w:widowControl w:val="0"/>
              <w:autoSpaceDE w:val="0"/>
              <w:autoSpaceDN w:val="0"/>
              <w:adjustRightInd w:val="0"/>
              <w:spacing w:after="240"/>
              <w:rPr>
                <w:rFonts w:ascii="Times New Roman" w:hAnsi="Times New Roman" w:cs="Times New Roman"/>
                <w:color w:val="auto"/>
                <w:sz w:val="24"/>
                <w:szCs w:val="24"/>
              </w:rPr>
            </w:pPr>
          </w:p>
        </w:tc>
      </w:tr>
      <w:tr w:rsidR="00AF7677" w:rsidRPr="00787A93" w14:paraId="62E96AFC" w14:textId="77777777" w:rsidTr="00350F83">
        <w:tc>
          <w:tcPr>
            <w:tcW w:w="11016" w:type="dxa"/>
            <w:tcBorders>
              <w:bottom w:val="single" w:sz="4" w:space="0" w:color="000000"/>
            </w:tcBorders>
            <w:shd w:val="clear" w:color="auto" w:fill="FFFF99"/>
          </w:tcPr>
          <w:p w14:paraId="266CB566" w14:textId="77777777" w:rsidR="00350F83" w:rsidRPr="00787A93" w:rsidRDefault="00290F89" w:rsidP="00290F89">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t xml:space="preserve">Enduring Understanding 6.A: </w:t>
            </w:r>
          </w:p>
          <w:p w14:paraId="7E23A3C9" w14:textId="3377C014" w:rsidR="00290F89" w:rsidRPr="00787A93" w:rsidRDefault="00290F89" w:rsidP="00290F89">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 wave is a traveling disturbance that transfers energy and momentum. </w:t>
            </w:r>
          </w:p>
          <w:p w14:paraId="384F4164" w14:textId="77777777" w:rsidR="00290F89" w:rsidRPr="00787A93" w:rsidRDefault="00290F89" w:rsidP="00290F8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When an object moves as a projectile from one place to another, it possesses kinetic energy and momentum. Such a process thus transfers energy and momentum, and also mass, from place to place. A wave is a disturbance that carries energy and momentum from one place to another without the transfer of mass. Some waves are mechanical in nature — this means that they are </w:t>
            </w:r>
          </w:p>
          <w:p w14:paraId="7CF93A0B" w14:textId="77777777" w:rsidR="00AF7677" w:rsidRPr="00787A93" w:rsidRDefault="00290F89" w:rsidP="00644F98">
            <w:pPr>
              <w:widowControl w:val="0"/>
              <w:autoSpaceDE w:val="0"/>
              <w:autoSpaceDN w:val="0"/>
              <w:adjustRightInd w:val="0"/>
              <w:spacing w:after="240"/>
              <w:rPr>
                <w:rFonts w:ascii="Times New Roman" w:hAnsi="Times New Roman" w:cs="Times New Roman"/>
                <w:color w:val="auto"/>
                <w:sz w:val="32"/>
                <w:szCs w:val="32"/>
              </w:rPr>
            </w:pPr>
            <w:r w:rsidRPr="00787A93">
              <w:rPr>
                <w:rFonts w:ascii="Times New Roman" w:hAnsi="Times New Roman" w:cs="Times New Roman"/>
                <w:color w:val="auto"/>
                <w:sz w:val="20"/>
              </w:rPr>
              <w:t>a disturbance of a mechanical system such as a solid, a liquid, or a gas; this system is called the medium through which the wave travels. Mechanical waves are then described in terms of the way they disturb or displace their medium. The propagation properties of the mechanical wave, such as the wave speed, also depend on the properties of the medium. Electromagnetic waves do not require a mechanical medium. They are instead associated with oscillating electric and magnetic fields. Electromagnetic waves can travel through a mechanical medium,</w:t>
            </w:r>
            <w:r w:rsidRPr="00787A93">
              <w:rPr>
                <w:rFonts w:ascii="Times New Roman" w:hAnsi="Times New Roman" w:cs="Times New Roman"/>
                <w:color w:val="auto"/>
                <w:sz w:val="32"/>
                <w:szCs w:val="32"/>
              </w:rPr>
              <w:t xml:space="preserve"> </w:t>
            </w:r>
            <w:r w:rsidRPr="00787A93">
              <w:rPr>
                <w:rFonts w:ascii="Times New Roman" w:hAnsi="Times New Roman" w:cs="Times New Roman"/>
                <w:color w:val="auto"/>
                <w:sz w:val="20"/>
              </w:rPr>
              <w:t>such as a solid, but they can also travel through a vacuum.</w:t>
            </w:r>
            <w:r w:rsidRPr="00787A93">
              <w:rPr>
                <w:rFonts w:ascii="Times New Roman" w:hAnsi="Times New Roman" w:cs="Times New Roman"/>
                <w:color w:val="auto"/>
                <w:sz w:val="32"/>
                <w:szCs w:val="32"/>
              </w:rPr>
              <w:t xml:space="preserve"> </w:t>
            </w:r>
          </w:p>
          <w:p w14:paraId="1DEB31FD" w14:textId="23F1593D" w:rsidR="00644F98" w:rsidRPr="00787A93" w:rsidRDefault="00644F98" w:rsidP="00644F98">
            <w:pPr>
              <w:widowControl w:val="0"/>
              <w:autoSpaceDE w:val="0"/>
              <w:autoSpaceDN w:val="0"/>
              <w:adjustRightInd w:val="0"/>
              <w:spacing w:after="240"/>
              <w:rPr>
                <w:rFonts w:ascii="Times New Roman" w:hAnsi="Times New Roman" w:cs="Times New Roman"/>
                <w:color w:val="auto"/>
                <w:sz w:val="24"/>
                <w:szCs w:val="24"/>
              </w:rPr>
            </w:pPr>
          </w:p>
        </w:tc>
      </w:tr>
    </w:tbl>
    <w:p w14:paraId="065703EB" w14:textId="77777777" w:rsidR="00713B38" w:rsidRDefault="00713B38">
      <w:r>
        <w:br w:type="page"/>
      </w:r>
    </w:p>
    <w:tbl>
      <w:tblPr>
        <w:tblStyle w:val="af8"/>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AF7677" w:rsidRPr="00787A93" w14:paraId="525DD198" w14:textId="77777777" w:rsidTr="003C5654">
        <w:tc>
          <w:tcPr>
            <w:tcW w:w="11016" w:type="dxa"/>
            <w:shd w:val="clear" w:color="auto" w:fill="00FFFF"/>
          </w:tcPr>
          <w:p w14:paraId="4DE0842E" w14:textId="3A5913BD" w:rsidR="00644F98"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lastRenderedPageBreak/>
              <w:t xml:space="preserve">Essential Knowledge 6.A.1: </w:t>
            </w:r>
          </w:p>
          <w:p w14:paraId="791B6747" w14:textId="393BB2DA" w:rsidR="00290F89" w:rsidRPr="00787A93" w:rsidRDefault="00290F89" w:rsidP="00290F89">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Waves can propagate via different oscillation modes such as transverse and longitudinal. </w:t>
            </w:r>
          </w:p>
          <w:p w14:paraId="2B560ABA" w14:textId="09D27E26" w:rsidR="00290F89" w:rsidRPr="00787A93" w:rsidRDefault="00290F89" w:rsidP="00644F98">
            <w:pPr>
              <w:pStyle w:val="ListParagraph"/>
              <w:numPr>
                <w:ilvl w:val="0"/>
                <w:numId w:val="41"/>
              </w:numPr>
              <w:rPr>
                <w:rFonts w:ascii="Times New Roman" w:hAnsi="Times New Roman" w:cs="Times New Roman"/>
                <w:sz w:val="24"/>
                <w:szCs w:val="24"/>
              </w:rPr>
            </w:pPr>
            <w:r w:rsidRPr="00787A93">
              <w:rPr>
                <w:rFonts w:ascii="Times New Roman" w:hAnsi="Times New Roman" w:cs="Times New Roman"/>
                <w:sz w:val="24"/>
                <w:szCs w:val="24"/>
              </w:rPr>
              <w:t>Mechanical waves can be either transverse or longitudinal. Examples should include waves on a stretched string and sound waves.  </w:t>
            </w:r>
          </w:p>
          <w:p w14:paraId="3E7243A1" w14:textId="77777777" w:rsidR="00644F98" w:rsidRPr="00713B38" w:rsidRDefault="00290F89" w:rsidP="00644F98">
            <w:pPr>
              <w:pStyle w:val="ListParagraph"/>
              <w:numPr>
                <w:ilvl w:val="0"/>
                <w:numId w:val="41"/>
              </w:numPr>
              <w:rPr>
                <w:rFonts w:ascii="Times New Roman" w:hAnsi="Times New Roman" w:cs="Times New Roman"/>
                <w:i/>
                <w:sz w:val="18"/>
                <w:szCs w:val="18"/>
              </w:rPr>
            </w:pPr>
            <w:r w:rsidRPr="00713B38">
              <w:rPr>
                <w:rFonts w:ascii="Times New Roman" w:hAnsi="Times New Roman" w:cs="Times New Roman"/>
                <w:i/>
                <w:sz w:val="18"/>
                <w:szCs w:val="18"/>
              </w:rPr>
              <w:t>Electromagnetic waves are transverse waves.  </w:t>
            </w:r>
          </w:p>
          <w:p w14:paraId="0311C211" w14:textId="409943C4" w:rsidR="00290F89" w:rsidRPr="00713B38" w:rsidRDefault="00290F89" w:rsidP="00644F98">
            <w:pPr>
              <w:pStyle w:val="ListParagraph"/>
              <w:numPr>
                <w:ilvl w:val="0"/>
                <w:numId w:val="41"/>
              </w:numPr>
              <w:rPr>
                <w:rFonts w:ascii="Times New Roman" w:hAnsi="Times New Roman" w:cs="Times New Roman"/>
                <w:i/>
                <w:sz w:val="18"/>
                <w:szCs w:val="18"/>
              </w:rPr>
            </w:pPr>
            <w:r w:rsidRPr="00713B38">
              <w:rPr>
                <w:rFonts w:ascii="Times New Roman" w:hAnsi="Times New Roman" w:cs="Times New Roman"/>
                <w:i/>
                <w:sz w:val="18"/>
                <w:szCs w:val="18"/>
              </w:rPr>
              <w:t>Transverse waves may be polarized.  </w:t>
            </w:r>
          </w:p>
          <w:p w14:paraId="75EE4F1C" w14:textId="77777777" w:rsidR="00AF7677" w:rsidRPr="00787A93" w:rsidRDefault="00AF7677">
            <w:pPr>
              <w:pStyle w:val="normal0"/>
              <w:rPr>
                <w:rFonts w:ascii="Times New Roman" w:hAnsi="Times New Roman" w:cs="Times New Roman"/>
                <w:b/>
                <w:sz w:val="24"/>
              </w:rPr>
            </w:pPr>
          </w:p>
        </w:tc>
      </w:tr>
      <w:tr w:rsidR="005F2E36" w:rsidRPr="00787A93" w14:paraId="7BE61C44" w14:textId="77777777">
        <w:tc>
          <w:tcPr>
            <w:tcW w:w="11016" w:type="dxa"/>
          </w:tcPr>
          <w:p w14:paraId="3B21FBAB"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A.1.1:</w:t>
            </w:r>
            <w:r w:rsidRPr="00787A93">
              <w:rPr>
                <w:rFonts w:ascii="Times New Roman" w:hAnsi="Times New Roman" w:cs="Times New Roman"/>
                <w:sz w:val="24"/>
              </w:rPr>
              <w:t xml:space="preserve"> The student is able to use a visual representation to construct an explanation of the distinction between transverse and longitudinal waves by focusing on the vibration that generates the wave. </w:t>
            </w:r>
            <w:r w:rsidRPr="00787A93">
              <w:rPr>
                <w:rFonts w:ascii="Times New Roman" w:hAnsi="Times New Roman" w:cs="Times New Roman"/>
                <w:b/>
                <w:sz w:val="24"/>
              </w:rPr>
              <w:t>[SP 6.2]</w:t>
            </w:r>
          </w:p>
          <w:p w14:paraId="754D0BFD"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2 The student can construct explanations of phenomena based on evidence produced through scientific practices.</w:t>
            </w:r>
          </w:p>
          <w:p w14:paraId="4F1BE327" w14:textId="77777777" w:rsidR="00B87B68" w:rsidRPr="00787A93" w:rsidRDefault="00B87B68">
            <w:pPr>
              <w:pStyle w:val="normal0"/>
              <w:contextualSpacing w:val="0"/>
              <w:rPr>
                <w:rFonts w:ascii="Times New Roman" w:hAnsi="Times New Roman" w:cs="Times New Roman"/>
              </w:rPr>
            </w:pPr>
          </w:p>
        </w:tc>
      </w:tr>
      <w:tr w:rsidR="005F2E36" w:rsidRPr="00787A93" w14:paraId="718CE807" w14:textId="77777777" w:rsidTr="003C5654">
        <w:tc>
          <w:tcPr>
            <w:tcW w:w="11016" w:type="dxa"/>
            <w:tcBorders>
              <w:bottom w:val="single" w:sz="4" w:space="0" w:color="000000"/>
            </w:tcBorders>
          </w:tcPr>
          <w:p w14:paraId="27D1D1BD"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A.1.2:</w:t>
            </w:r>
            <w:r w:rsidRPr="00787A93">
              <w:rPr>
                <w:rFonts w:ascii="Times New Roman" w:hAnsi="Times New Roman" w:cs="Times New Roman"/>
                <w:sz w:val="24"/>
              </w:rPr>
              <w:t xml:space="preserve"> The student is able to describe representations of transverse and longitudinal waves. </w:t>
            </w:r>
            <w:r w:rsidRPr="00787A93">
              <w:rPr>
                <w:rFonts w:ascii="Times New Roman" w:hAnsi="Times New Roman" w:cs="Times New Roman"/>
                <w:b/>
                <w:sz w:val="24"/>
              </w:rPr>
              <w:t>[SP 1.2]</w:t>
            </w:r>
          </w:p>
          <w:p w14:paraId="2A93CFA1"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2 The student can </w:t>
            </w:r>
            <w:r w:rsidRPr="00787A93">
              <w:rPr>
                <w:rFonts w:ascii="Times New Roman" w:hAnsi="Times New Roman" w:cs="Times New Roman"/>
                <w:i/>
                <w:iCs/>
                <w:szCs w:val="22"/>
              </w:rPr>
              <w:t xml:space="preserve">describe representations and models </w:t>
            </w:r>
            <w:r w:rsidRPr="00787A93">
              <w:rPr>
                <w:rFonts w:ascii="Times New Roman" w:hAnsi="Times New Roman" w:cs="Times New Roman"/>
                <w:i/>
                <w:szCs w:val="22"/>
              </w:rPr>
              <w:t>of natural or man–made phenomena and systems in the domain.</w:t>
            </w:r>
          </w:p>
          <w:p w14:paraId="45D75962" w14:textId="77777777" w:rsidR="00B87B68" w:rsidRPr="00787A93" w:rsidRDefault="00B87B68">
            <w:pPr>
              <w:pStyle w:val="normal0"/>
              <w:contextualSpacing w:val="0"/>
              <w:rPr>
                <w:rFonts w:ascii="Times New Roman" w:hAnsi="Times New Roman" w:cs="Times New Roman"/>
              </w:rPr>
            </w:pPr>
          </w:p>
        </w:tc>
      </w:tr>
      <w:tr w:rsidR="00AF7677" w:rsidRPr="00787A93" w14:paraId="0DD52929" w14:textId="77777777" w:rsidTr="003C5654">
        <w:tc>
          <w:tcPr>
            <w:tcW w:w="11016" w:type="dxa"/>
            <w:shd w:val="clear" w:color="auto" w:fill="00FFFF"/>
          </w:tcPr>
          <w:p w14:paraId="52C9980F" w14:textId="77777777" w:rsidR="00644F98"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6.A.2: </w:t>
            </w:r>
          </w:p>
          <w:p w14:paraId="0345FA5D" w14:textId="77777777" w:rsidR="00AF7677" w:rsidRPr="00787A93" w:rsidRDefault="00290F89" w:rsidP="00644F98">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For propagation, mechanical waves require a medium, while electromagnetic waves do not require a physical medium. Examples should include light traveling through a vacuum and sound not traveling through a vacuum. </w:t>
            </w:r>
          </w:p>
          <w:p w14:paraId="13B47ABC" w14:textId="0034C3BE" w:rsidR="00644F98" w:rsidRPr="00787A93" w:rsidRDefault="00644F98" w:rsidP="00644F98">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4C2C92C0" w14:textId="77777777" w:rsidTr="003C5654">
        <w:tc>
          <w:tcPr>
            <w:tcW w:w="11016" w:type="dxa"/>
            <w:tcBorders>
              <w:bottom w:val="single" w:sz="4" w:space="0" w:color="000000"/>
            </w:tcBorders>
          </w:tcPr>
          <w:p w14:paraId="1F10A003"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6.A.2.1:</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describe sound in terms of transfer of energy and momentum in a medium and relate the concepts to everyday examples. </w:t>
            </w:r>
            <w:r w:rsidRPr="00787A93">
              <w:rPr>
                <w:rFonts w:ascii="Times New Roman" w:hAnsi="Times New Roman" w:cs="Times New Roman"/>
                <w:b/>
                <w:sz w:val="24"/>
              </w:rPr>
              <w:t>[SP 6.4, 7.2]</w:t>
            </w:r>
            <w:r w:rsidRPr="00787A93">
              <w:rPr>
                <w:rFonts w:ascii="Times New Roman" w:hAnsi="Times New Roman" w:cs="Times New Roman"/>
                <w:sz w:val="24"/>
              </w:rPr>
              <w:t xml:space="preserve">:  </w:t>
            </w:r>
          </w:p>
          <w:p w14:paraId="5BD7679C"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71AEA150"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7.2 The student can </w:t>
            </w:r>
            <w:r w:rsidRPr="00787A93">
              <w:rPr>
                <w:rFonts w:ascii="Times New Roman" w:hAnsi="Times New Roman" w:cs="Times New Roman"/>
                <w:i/>
                <w:iCs/>
                <w:szCs w:val="22"/>
              </w:rPr>
              <w:t xml:space="preserve">connect concepts </w:t>
            </w:r>
            <w:r w:rsidRPr="00787A93">
              <w:rPr>
                <w:rFonts w:ascii="Times New Roman" w:hAnsi="Times New Roman" w:cs="Times New Roman"/>
                <w:i/>
                <w:szCs w:val="22"/>
              </w:rPr>
              <w:t>in and across domain(s) to generalize or extrapolate in and/or across enduring understandings and/or big ideas.</w:t>
            </w:r>
          </w:p>
          <w:p w14:paraId="45AE562B" w14:textId="77777777" w:rsidR="0012361C" w:rsidRPr="00787A93" w:rsidRDefault="0012361C">
            <w:pPr>
              <w:pStyle w:val="normal0"/>
              <w:contextualSpacing w:val="0"/>
              <w:rPr>
                <w:rFonts w:ascii="Times New Roman" w:hAnsi="Times New Roman" w:cs="Times New Roman"/>
              </w:rPr>
            </w:pPr>
          </w:p>
        </w:tc>
      </w:tr>
      <w:tr w:rsidR="00AF7677" w:rsidRPr="00787A93" w14:paraId="7D23DD25" w14:textId="77777777" w:rsidTr="003C5654">
        <w:tc>
          <w:tcPr>
            <w:tcW w:w="11016" w:type="dxa"/>
            <w:shd w:val="clear" w:color="auto" w:fill="00FFFF"/>
          </w:tcPr>
          <w:p w14:paraId="6C1206CF" w14:textId="77777777" w:rsidR="00644F98"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6.A.3: </w:t>
            </w:r>
          </w:p>
          <w:p w14:paraId="27546417" w14:textId="77777777" w:rsidR="00AF7677" w:rsidRPr="00787A93" w:rsidRDefault="00290F89" w:rsidP="00644F98">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amplitude is the maximum displacement of a wave from its equilibrium value. </w:t>
            </w:r>
          </w:p>
          <w:p w14:paraId="0F103DE9" w14:textId="2EA266F4" w:rsidR="00644F98" w:rsidRPr="00787A93" w:rsidRDefault="00644F98" w:rsidP="00644F98">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4D6DE2F7" w14:textId="77777777" w:rsidTr="003C5654">
        <w:tc>
          <w:tcPr>
            <w:tcW w:w="11016" w:type="dxa"/>
            <w:tcBorders>
              <w:bottom w:val="single" w:sz="4" w:space="0" w:color="000000"/>
            </w:tcBorders>
          </w:tcPr>
          <w:p w14:paraId="03911BCC" w14:textId="77777777" w:rsidR="005F2E36" w:rsidRPr="00787A93" w:rsidRDefault="00BC2BF1">
            <w:pPr>
              <w:pStyle w:val="normal0"/>
              <w:contextualSpacing w:val="0"/>
              <w:rPr>
                <w:rFonts w:ascii="Times New Roman" w:hAnsi="Times New Roman" w:cs="Times New Roman"/>
                <w:sz w:val="24"/>
              </w:rPr>
            </w:pPr>
            <w:r w:rsidRPr="00787A93">
              <w:rPr>
                <w:rFonts w:ascii="Times New Roman" w:hAnsi="Times New Roman" w:cs="Times New Roman"/>
                <w:b/>
                <w:sz w:val="24"/>
              </w:rPr>
              <w:t>6.A.3.1:</w:t>
            </w:r>
            <w:r w:rsidRPr="00787A93">
              <w:rPr>
                <w:rFonts w:ascii="Times New Roman" w:hAnsi="Times New Roman" w:cs="Times New Roman"/>
              </w:rPr>
              <w:t xml:space="preserve"> </w:t>
            </w:r>
            <w:r w:rsidRPr="00787A93">
              <w:rPr>
                <w:rFonts w:ascii="Times New Roman" w:hAnsi="Times New Roman" w:cs="Times New Roman"/>
                <w:sz w:val="24"/>
              </w:rPr>
              <w:t xml:space="preserve">The student is able to use graphical representation of a periodic mechanical wave to determine the amplitude of the wave. </w:t>
            </w:r>
            <w:r w:rsidRPr="00787A93">
              <w:rPr>
                <w:rFonts w:ascii="Times New Roman" w:hAnsi="Times New Roman" w:cs="Times New Roman"/>
                <w:b/>
                <w:sz w:val="24"/>
              </w:rPr>
              <w:t>[SP 1.4]</w:t>
            </w:r>
            <w:r w:rsidRPr="00787A93">
              <w:rPr>
                <w:rFonts w:ascii="Times New Roman" w:hAnsi="Times New Roman" w:cs="Times New Roman"/>
                <w:sz w:val="24"/>
              </w:rPr>
              <w:t xml:space="preserve"> </w:t>
            </w:r>
          </w:p>
          <w:p w14:paraId="7A975D69"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6506B580" w14:textId="77777777" w:rsidR="00B87B68" w:rsidRPr="00787A93" w:rsidRDefault="00B87B68">
            <w:pPr>
              <w:pStyle w:val="normal0"/>
              <w:contextualSpacing w:val="0"/>
              <w:rPr>
                <w:rFonts w:ascii="Times New Roman" w:hAnsi="Times New Roman" w:cs="Times New Roman"/>
              </w:rPr>
            </w:pPr>
          </w:p>
        </w:tc>
      </w:tr>
      <w:tr w:rsidR="00AF7677" w:rsidRPr="00787A93" w14:paraId="17A172D2" w14:textId="77777777" w:rsidTr="003C5654">
        <w:tc>
          <w:tcPr>
            <w:tcW w:w="11016" w:type="dxa"/>
            <w:shd w:val="clear" w:color="auto" w:fill="00FFFF"/>
          </w:tcPr>
          <w:p w14:paraId="6B90888D" w14:textId="77777777" w:rsidR="00644F98"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6.A.4: </w:t>
            </w:r>
          </w:p>
          <w:p w14:paraId="7DD4E468" w14:textId="77777777" w:rsidR="00AF7677" w:rsidRPr="00787A93" w:rsidRDefault="00290F89" w:rsidP="00644F98">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Classically, the energy carried by a wave depends upon and increases with amplitude. Examples should include sound waves. </w:t>
            </w:r>
          </w:p>
          <w:p w14:paraId="50EC6311" w14:textId="282DBDBE" w:rsidR="00644F98" w:rsidRPr="00787A93" w:rsidRDefault="00644F98" w:rsidP="00644F98">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6BA753C9" w14:textId="77777777" w:rsidTr="00350F83">
        <w:tc>
          <w:tcPr>
            <w:tcW w:w="11016" w:type="dxa"/>
            <w:tcBorders>
              <w:bottom w:val="single" w:sz="4" w:space="0" w:color="000000"/>
            </w:tcBorders>
          </w:tcPr>
          <w:p w14:paraId="1BE76EDF"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A.4.1:</w:t>
            </w:r>
            <w:r w:rsidRPr="00787A93">
              <w:rPr>
                <w:rFonts w:ascii="Times New Roman" w:hAnsi="Times New Roman" w:cs="Times New Roman"/>
                <w:sz w:val="24"/>
              </w:rPr>
              <w:t xml:space="preserve"> The student is able to explain and/or predict qualitatively how the energy carried by a sound wave relates to the amplitude of the wave, and/or apply this concept to a real-world example. </w:t>
            </w:r>
            <w:r w:rsidRPr="00787A93">
              <w:rPr>
                <w:rFonts w:ascii="Times New Roman" w:hAnsi="Times New Roman" w:cs="Times New Roman"/>
                <w:b/>
                <w:sz w:val="24"/>
              </w:rPr>
              <w:t>[SP 6.4]</w:t>
            </w:r>
          </w:p>
          <w:p w14:paraId="2BF4BD6D"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0BA8F40D" w14:textId="77777777" w:rsidR="00B87B68" w:rsidRPr="00787A93" w:rsidRDefault="00B87B68">
            <w:pPr>
              <w:pStyle w:val="normal0"/>
              <w:contextualSpacing w:val="0"/>
              <w:rPr>
                <w:rFonts w:ascii="Times New Roman" w:hAnsi="Times New Roman" w:cs="Times New Roman"/>
              </w:rPr>
            </w:pPr>
          </w:p>
        </w:tc>
      </w:tr>
    </w:tbl>
    <w:p w14:paraId="0CE2531F" w14:textId="77777777" w:rsidR="00713B38" w:rsidRDefault="00713B38">
      <w:r>
        <w:br w:type="page"/>
      </w:r>
    </w:p>
    <w:tbl>
      <w:tblPr>
        <w:tblStyle w:val="af8"/>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AF7677" w:rsidRPr="00787A93" w14:paraId="01D88A54" w14:textId="77777777" w:rsidTr="00350F83">
        <w:tc>
          <w:tcPr>
            <w:tcW w:w="11016" w:type="dxa"/>
            <w:tcBorders>
              <w:bottom w:val="single" w:sz="4" w:space="0" w:color="000000"/>
            </w:tcBorders>
            <w:shd w:val="clear" w:color="auto" w:fill="FFFF99"/>
          </w:tcPr>
          <w:p w14:paraId="6B4B676F" w14:textId="533E0212" w:rsidR="00644F98" w:rsidRPr="00787A93" w:rsidRDefault="00290F89" w:rsidP="00290F89">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lastRenderedPageBreak/>
              <w:t xml:space="preserve">Enduring Understanding 6.B: </w:t>
            </w:r>
          </w:p>
          <w:p w14:paraId="2D416621" w14:textId="46CBFEB1" w:rsidR="00290F89" w:rsidRPr="00787A93" w:rsidRDefault="00290F89" w:rsidP="00290F89">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A periodic wave is one that repeats as a function of both time and position and can be described by its amplitude, frequency, wavelength, speed, and energy. </w:t>
            </w:r>
          </w:p>
          <w:p w14:paraId="40F7C6A5" w14:textId="77777777" w:rsidR="00290F89" w:rsidRPr="00787A93" w:rsidRDefault="00290F89" w:rsidP="00290F8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properties of periodic waves are important to understanding wave phenomena in the world around us. These properties are amplitude, frequency, period, speed of the wave in a particular medium, wavelength, and energy. A simple wave can be described by an equation involving one sine or cosine function involving the wavelength, amplitude, and frequency of the wave. Wave speeds depend upon the properties of the medium, but the speed of a wave is generally independent of the frequency and wavelength of the wave. The speed of an electromagnetic wave in a vacuum is a constant, usually referred to as </w:t>
            </w:r>
            <w:r w:rsidRPr="00787A93">
              <w:rPr>
                <w:rFonts w:ascii="Times New Roman" w:hAnsi="Times New Roman" w:cs="Times New Roman"/>
                <w:i/>
                <w:iCs/>
                <w:color w:val="auto"/>
                <w:sz w:val="20"/>
              </w:rPr>
              <w:t>c</w:t>
            </w:r>
            <w:r w:rsidRPr="00787A93">
              <w:rPr>
                <w:rFonts w:ascii="Times New Roman" w:hAnsi="Times New Roman" w:cs="Times New Roman"/>
                <w:color w:val="auto"/>
                <w:sz w:val="20"/>
              </w:rPr>
              <w:t xml:space="preserve">. In other materials, the apparent speed of an electromagnetic wave depends on properties of the material. </w:t>
            </w:r>
          </w:p>
          <w:p w14:paraId="7C8C8CCB" w14:textId="77777777" w:rsidR="00290F89" w:rsidRPr="00787A93" w:rsidRDefault="00290F89" w:rsidP="00290F89">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frequency of a wave, as perceived by observers, depends upon the relative motion of the source and the observer. If the relative motions of the source and observer are away from each other, the perceived frequency decreases. If the relative motions of the source and observer are toward each other, </w:t>
            </w:r>
          </w:p>
          <w:p w14:paraId="024DD065" w14:textId="77777777" w:rsidR="00AF7677" w:rsidRPr="00787A93" w:rsidRDefault="00290F89" w:rsidP="00644F98">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the perceived frequency increases. This change in observed frequency or wavelength is known as the Doppler effect and finds uses from astronomy to medicine to radar speed traps. </w:t>
            </w:r>
          </w:p>
          <w:p w14:paraId="47040FA2" w14:textId="1AF69F66" w:rsidR="00644F98" w:rsidRPr="00787A93" w:rsidRDefault="00644F98" w:rsidP="00644F98">
            <w:pPr>
              <w:widowControl w:val="0"/>
              <w:autoSpaceDE w:val="0"/>
              <w:autoSpaceDN w:val="0"/>
              <w:adjustRightInd w:val="0"/>
              <w:spacing w:after="240"/>
              <w:rPr>
                <w:rFonts w:ascii="Times New Roman" w:hAnsi="Times New Roman" w:cs="Times New Roman"/>
                <w:color w:val="auto"/>
                <w:sz w:val="20"/>
              </w:rPr>
            </w:pPr>
          </w:p>
        </w:tc>
      </w:tr>
      <w:tr w:rsidR="00AF7677" w:rsidRPr="00787A93" w14:paraId="770A57AE" w14:textId="77777777" w:rsidTr="003C5654">
        <w:tc>
          <w:tcPr>
            <w:tcW w:w="11016" w:type="dxa"/>
            <w:shd w:val="clear" w:color="auto" w:fill="00FFFF"/>
          </w:tcPr>
          <w:p w14:paraId="7E4058FA" w14:textId="77777777" w:rsidR="00644F98"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6.B.1: </w:t>
            </w:r>
          </w:p>
          <w:p w14:paraId="669E7FD6" w14:textId="77777777" w:rsidR="00AF7677" w:rsidRPr="00787A93" w:rsidRDefault="00290F89" w:rsidP="003C5654">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For a periodic wave, the period is the repeat time of the wave. The frequency is the number of repetitions of the wave per unit time. </w:t>
            </w:r>
          </w:p>
          <w:p w14:paraId="5938E732" w14:textId="07230C60" w:rsidR="003C5654" w:rsidRPr="00787A93" w:rsidRDefault="003C5654" w:rsidP="003C5654">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5C376812" w14:textId="77777777" w:rsidTr="003C5654">
        <w:tc>
          <w:tcPr>
            <w:tcW w:w="11016" w:type="dxa"/>
            <w:tcBorders>
              <w:bottom w:val="single" w:sz="4" w:space="0" w:color="000000"/>
            </w:tcBorders>
          </w:tcPr>
          <w:p w14:paraId="22E833D7"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B.1.1:</w:t>
            </w:r>
            <w:r w:rsidRPr="00787A93">
              <w:rPr>
                <w:rFonts w:ascii="Times New Roman" w:hAnsi="Times New Roman" w:cs="Times New Roman"/>
                <w:sz w:val="24"/>
              </w:rPr>
              <w:t xml:space="preserve"> The student is able to use a graphical representation of a periodic mechanical wave (position versus time) to determine the period and frequency of the wave and describe how a change in the frequency would modify features of the representation. </w:t>
            </w:r>
            <w:r w:rsidRPr="00787A93">
              <w:rPr>
                <w:rFonts w:ascii="Times New Roman" w:hAnsi="Times New Roman" w:cs="Times New Roman"/>
                <w:b/>
                <w:sz w:val="24"/>
              </w:rPr>
              <w:t>[SP 1.4, 2.2]</w:t>
            </w:r>
          </w:p>
          <w:p w14:paraId="41197295"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084D8FCE"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0D4647A6" w14:textId="77777777" w:rsidR="00B87B68" w:rsidRPr="00787A93" w:rsidRDefault="00B87B68">
            <w:pPr>
              <w:pStyle w:val="normal0"/>
              <w:contextualSpacing w:val="0"/>
              <w:rPr>
                <w:rFonts w:ascii="Times New Roman" w:hAnsi="Times New Roman" w:cs="Times New Roman"/>
              </w:rPr>
            </w:pPr>
          </w:p>
        </w:tc>
      </w:tr>
      <w:tr w:rsidR="00AF7677" w:rsidRPr="00787A93" w14:paraId="7D6A53C9" w14:textId="77777777" w:rsidTr="003C5654">
        <w:tc>
          <w:tcPr>
            <w:tcW w:w="11016" w:type="dxa"/>
            <w:shd w:val="clear" w:color="auto" w:fill="00FFFF"/>
          </w:tcPr>
          <w:p w14:paraId="427ECDF5" w14:textId="77777777" w:rsidR="00644F98"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6.B.2: </w:t>
            </w:r>
          </w:p>
          <w:p w14:paraId="17BE9DBC" w14:textId="77777777" w:rsidR="00AF7677" w:rsidRPr="00787A93" w:rsidRDefault="00290F89" w:rsidP="00644F98">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color w:val="auto"/>
                <w:sz w:val="24"/>
                <w:szCs w:val="24"/>
              </w:rPr>
              <w:t xml:space="preserve">For a periodic wave, the wavelength is the repeat distance of the wave. </w:t>
            </w:r>
          </w:p>
          <w:p w14:paraId="7B977B83" w14:textId="1D065A30" w:rsidR="00644F98" w:rsidRPr="00787A93" w:rsidRDefault="00644F98" w:rsidP="00644F98">
            <w:pPr>
              <w:widowControl w:val="0"/>
              <w:autoSpaceDE w:val="0"/>
              <w:autoSpaceDN w:val="0"/>
              <w:adjustRightInd w:val="0"/>
              <w:spacing w:after="240"/>
              <w:rPr>
                <w:rFonts w:ascii="Times New Roman" w:hAnsi="Times New Roman" w:cs="Times New Roman"/>
                <w:color w:val="auto"/>
                <w:sz w:val="24"/>
                <w:szCs w:val="24"/>
              </w:rPr>
            </w:pPr>
          </w:p>
        </w:tc>
      </w:tr>
      <w:tr w:rsidR="005F2E36" w:rsidRPr="00787A93" w14:paraId="279AEA59" w14:textId="77777777" w:rsidTr="003C5654">
        <w:tc>
          <w:tcPr>
            <w:tcW w:w="11016" w:type="dxa"/>
            <w:tcBorders>
              <w:bottom w:val="single" w:sz="4" w:space="0" w:color="000000"/>
            </w:tcBorders>
          </w:tcPr>
          <w:p w14:paraId="229284DD"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B.2.1:</w:t>
            </w:r>
            <w:r w:rsidRPr="00787A93">
              <w:rPr>
                <w:rFonts w:ascii="Times New Roman" w:hAnsi="Times New Roman" w:cs="Times New Roman"/>
                <w:sz w:val="24"/>
              </w:rPr>
              <w:t xml:space="preserve"> The student is able to use a visual representation of a periodic mechanical wave to determine wavelength of the wave. </w:t>
            </w:r>
            <w:r w:rsidRPr="00787A93">
              <w:rPr>
                <w:rFonts w:ascii="Times New Roman" w:hAnsi="Times New Roman" w:cs="Times New Roman"/>
                <w:b/>
                <w:sz w:val="24"/>
              </w:rPr>
              <w:t>[SP 1.4]</w:t>
            </w:r>
          </w:p>
          <w:p w14:paraId="69FFE082"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54A0604A" w14:textId="77777777" w:rsidR="00B87B68" w:rsidRPr="00787A93" w:rsidRDefault="00B87B68" w:rsidP="00B87B68">
            <w:pPr>
              <w:autoSpaceDE w:val="0"/>
              <w:autoSpaceDN w:val="0"/>
              <w:adjustRightInd w:val="0"/>
              <w:ind w:left="360"/>
              <w:rPr>
                <w:rFonts w:ascii="Times New Roman" w:hAnsi="Times New Roman" w:cs="Times New Roman"/>
              </w:rPr>
            </w:pPr>
          </w:p>
        </w:tc>
      </w:tr>
      <w:tr w:rsidR="00AF7677" w:rsidRPr="00787A93" w14:paraId="65E63983" w14:textId="77777777" w:rsidTr="003C5654">
        <w:tc>
          <w:tcPr>
            <w:tcW w:w="11016" w:type="dxa"/>
            <w:shd w:val="clear" w:color="auto" w:fill="00FFFF"/>
          </w:tcPr>
          <w:p w14:paraId="06B5F4EA" w14:textId="77777777" w:rsidR="00644F98"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6.B.4: </w:t>
            </w:r>
          </w:p>
          <w:p w14:paraId="7F513BDB" w14:textId="77777777" w:rsidR="00AF7677" w:rsidRPr="00787A93" w:rsidRDefault="00290F89" w:rsidP="003C5654">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For a periodic wave, wavelength is the ratio of speed over frequency. </w:t>
            </w:r>
          </w:p>
          <w:p w14:paraId="456C46D5" w14:textId="699B2116" w:rsidR="003C5654" w:rsidRPr="00787A93" w:rsidRDefault="003C5654" w:rsidP="003C5654">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639379BC" w14:textId="77777777" w:rsidTr="00B87B68">
        <w:tc>
          <w:tcPr>
            <w:tcW w:w="11016" w:type="dxa"/>
            <w:tcBorders>
              <w:bottom w:val="single" w:sz="4" w:space="0" w:color="000000"/>
            </w:tcBorders>
          </w:tcPr>
          <w:p w14:paraId="7D1D2EA5" w14:textId="77777777" w:rsidR="005F2E36" w:rsidRPr="00787A93" w:rsidRDefault="00BC2BF1">
            <w:pPr>
              <w:pStyle w:val="normal0"/>
              <w:contextualSpacing w:val="0"/>
              <w:rPr>
                <w:rFonts w:ascii="Times New Roman" w:hAnsi="Times New Roman" w:cs="Times New Roman"/>
              </w:rPr>
            </w:pPr>
            <w:r w:rsidRPr="00787A93">
              <w:rPr>
                <w:rFonts w:ascii="Times New Roman" w:hAnsi="Times New Roman" w:cs="Times New Roman"/>
                <w:b/>
                <w:sz w:val="24"/>
              </w:rPr>
              <w:t>6.B.4.1:</w:t>
            </w:r>
            <w:r w:rsidRPr="00787A93">
              <w:rPr>
                <w:rFonts w:ascii="Times New Roman" w:hAnsi="Times New Roman" w:cs="Times New Roman"/>
                <w:sz w:val="24"/>
              </w:rPr>
              <w:t xml:space="preserve"> The student is able to design an experiment to determine the relationship between periodic wave speed, wavelength, and frequency and relate these concepts to everyday examples. </w:t>
            </w:r>
            <w:r w:rsidRPr="00787A93">
              <w:rPr>
                <w:rFonts w:ascii="Times New Roman" w:hAnsi="Times New Roman" w:cs="Times New Roman"/>
                <w:b/>
                <w:sz w:val="24"/>
              </w:rPr>
              <w:t>[SP 4.2, 5.1, 7.2]</w:t>
            </w:r>
            <w:r w:rsidRPr="00787A93">
              <w:rPr>
                <w:rFonts w:ascii="Times New Roman" w:hAnsi="Times New Roman" w:cs="Times New Roman"/>
                <w:sz w:val="24"/>
              </w:rPr>
              <w:t xml:space="preserve"> </w:t>
            </w:r>
          </w:p>
        </w:tc>
      </w:tr>
      <w:tr w:rsidR="00AF7677" w:rsidRPr="00787A93" w14:paraId="17E24CBB" w14:textId="77777777" w:rsidTr="00B87B68">
        <w:tc>
          <w:tcPr>
            <w:tcW w:w="11016" w:type="dxa"/>
            <w:shd w:val="clear" w:color="auto" w:fill="00FFFF"/>
          </w:tcPr>
          <w:p w14:paraId="39CB809F" w14:textId="77777777" w:rsidR="00644F98" w:rsidRPr="00787A93" w:rsidRDefault="00290F89" w:rsidP="00290F89">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6.B.5: </w:t>
            </w:r>
          </w:p>
          <w:p w14:paraId="39094E98" w14:textId="77777777" w:rsidR="00AF7677" w:rsidRPr="00787A93" w:rsidRDefault="00290F89" w:rsidP="003C5654">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observed frequency of a wave depends on the relative motion of source and observer. This is a qualitative treatment only. </w:t>
            </w:r>
          </w:p>
          <w:p w14:paraId="4945DAA8" w14:textId="6A722BDB" w:rsidR="003C5654" w:rsidRPr="00787A93" w:rsidRDefault="003C5654" w:rsidP="003C5654">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6635BCCC" w14:textId="77777777" w:rsidTr="00350F83">
        <w:tc>
          <w:tcPr>
            <w:tcW w:w="11016" w:type="dxa"/>
            <w:tcBorders>
              <w:bottom w:val="single" w:sz="4" w:space="0" w:color="000000"/>
            </w:tcBorders>
          </w:tcPr>
          <w:p w14:paraId="085674F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B.5.1:</w:t>
            </w:r>
            <w:r w:rsidRPr="00787A93">
              <w:rPr>
                <w:rFonts w:ascii="Times New Roman" w:hAnsi="Times New Roman" w:cs="Times New Roman"/>
                <w:sz w:val="24"/>
              </w:rPr>
              <w:t xml:space="preserve"> The student is able to create or use a wave front diagram to demonstrate or interpret qualitatively the observed frequency of a wave, dependent upon relative motions of source and observer. </w:t>
            </w:r>
            <w:r w:rsidRPr="00787A93">
              <w:rPr>
                <w:rFonts w:ascii="Times New Roman" w:hAnsi="Times New Roman" w:cs="Times New Roman"/>
                <w:b/>
                <w:sz w:val="24"/>
              </w:rPr>
              <w:t>[SP 1.4]</w:t>
            </w:r>
          </w:p>
          <w:p w14:paraId="77D148CB"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2BB1FCA3" w14:textId="77777777" w:rsidR="00B87B68" w:rsidRPr="00787A93" w:rsidRDefault="00B87B68" w:rsidP="00B87B68">
            <w:pPr>
              <w:autoSpaceDE w:val="0"/>
              <w:autoSpaceDN w:val="0"/>
              <w:adjustRightInd w:val="0"/>
              <w:ind w:left="360"/>
              <w:rPr>
                <w:rFonts w:ascii="Times New Roman" w:hAnsi="Times New Roman" w:cs="Times New Roman"/>
              </w:rPr>
            </w:pPr>
          </w:p>
        </w:tc>
      </w:tr>
    </w:tbl>
    <w:p w14:paraId="2394BD73" w14:textId="77777777" w:rsidR="00713B38" w:rsidRDefault="00713B38">
      <w:r>
        <w:br w:type="page"/>
      </w:r>
    </w:p>
    <w:tbl>
      <w:tblPr>
        <w:tblStyle w:val="af8"/>
        <w:tblW w:w="11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6"/>
      </w:tblGrid>
      <w:tr w:rsidR="00AF7677" w:rsidRPr="00787A93" w14:paraId="7775AF07" w14:textId="77777777" w:rsidTr="00350F83">
        <w:tc>
          <w:tcPr>
            <w:tcW w:w="11016" w:type="dxa"/>
            <w:tcBorders>
              <w:bottom w:val="single" w:sz="4" w:space="0" w:color="000000"/>
            </w:tcBorders>
            <w:shd w:val="clear" w:color="auto" w:fill="FFFF99"/>
          </w:tcPr>
          <w:p w14:paraId="09074C21" w14:textId="619B72EC" w:rsidR="00644F98" w:rsidRPr="00787A93" w:rsidRDefault="00B85C4C" w:rsidP="00B85C4C">
            <w:pPr>
              <w:widowControl w:val="0"/>
              <w:autoSpaceDE w:val="0"/>
              <w:autoSpaceDN w:val="0"/>
              <w:adjustRightInd w:val="0"/>
              <w:spacing w:after="240"/>
              <w:rPr>
                <w:rFonts w:ascii="Times New Roman" w:hAnsi="Times New Roman" w:cs="Times New Roman"/>
                <w:b/>
                <w:bCs/>
                <w:color w:val="FF0000"/>
                <w:sz w:val="24"/>
                <w:szCs w:val="24"/>
              </w:rPr>
            </w:pPr>
            <w:r w:rsidRPr="00787A93">
              <w:rPr>
                <w:rFonts w:ascii="Times New Roman" w:hAnsi="Times New Roman" w:cs="Times New Roman"/>
                <w:b/>
                <w:bCs/>
                <w:color w:val="FF0000"/>
                <w:sz w:val="24"/>
                <w:szCs w:val="24"/>
              </w:rPr>
              <w:lastRenderedPageBreak/>
              <w:t xml:space="preserve">Enduring Understanding 6.D: </w:t>
            </w:r>
          </w:p>
          <w:p w14:paraId="26EAE024" w14:textId="78003326" w:rsidR="00B85C4C" w:rsidRPr="00787A93" w:rsidRDefault="00B85C4C" w:rsidP="00B85C4C">
            <w:pPr>
              <w:widowControl w:val="0"/>
              <w:autoSpaceDE w:val="0"/>
              <w:autoSpaceDN w:val="0"/>
              <w:adjustRightInd w:val="0"/>
              <w:spacing w:after="240"/>
              <w:rPr>
                <w:rFonts w:ascii="Times New Roman" w:hAnsi="Times New Roman" w:cs="Times New Roman"/>
                <w:b/>
                <w:color w:val="FF0000"/>
                <w:sz w:val="24"/>
                <w:szCs w:val="24"/>
              </w:rPr>
            </w:pPr>
            <w:r w:rsidRPr="00787A93">
              <w:rPr>
                <w:rFonts w:ascii="Times New Roman" w:hAnsi="Times New Roman" w:cs="Times New Roman"/>
                <w:b/>
                <w:color w:val="FF0000"/>
                <w:sz w:val="24"/>
                <w:szCs w:val="24"/>
              </w:rPr>
              <w:t xml:space="preserve">Interference and superposition lead to standing waves and beats. </w:t>
            </w:r>
          </w:p>
          <w:p w14:paraId="1BA57FC0" w14:textId="77777777" w:rsidR="00B85C4C" w:rsidRPr="00787A93" w:rsidRDefault="00B85C4C" w:rsidP="00B85C4C">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Interference and superposition of waves find application in many areas. These include musical instruments, lasers, medical imaging, and the search for gravitational waves. Two wave pulses can overlap to produce amplitude variations in the resultant wave. At the moment of overlap, the displacement at each point can be determined by superposition, adding the displacements at each point due to the individual pulses. This principle applies to all waves from pulses to traveling periodic waves. </w:t>
            </w:r>
          </w:p>
          <w:p w14:paraId="198E6ED7" w14:textId="77777777" w:rsidR="00AF7677" w:rsidRPr="00787A93" w:rsidRDefault="00B85C4C" w:rsidP="003C5654">
            <w:pPr>
              <w:widowControl w:val="0"/>
              <w:autoSpaceDE w:val="0"/>
              <w:autoSpaceDN w:val="0"/>
              <w:adjustRightInd w:val="0"/>
              <w:spacing w:after="240"/>
              <w:rPr>
                <w:rFonts w:ascii="Times New Roman" w:hAnsi="Times New Roman" w:cs="Times New Roman"/>
                <w:color w:val="auto"/>
                <w:sz w:val="20"/>
              </w:rPr>
            </w:pPr>
            <w:r w:rsidRPr="00787A93">
              <w:rPr>
                <w:rFonts w:ascii="Times New Roman" w:hAnsi="Times New Roman" w:cs="Times New Roman"/>
                <w:color w:val="auto"/>
                <w:sz w:val="20"/>
              </w:rPr>
              <w:t xml:space="preserve">When incident and reflected traveling waves are confined to a region, their superposition or addition can result in standing waves with constructive and destructive interference at different points in space. Examples include waves on a fixed length of string and sound waves in a tube. When two waves of slightly different frequency superimpose, their superposition or addition can result in beats with constructive and destructive interference at different points in time. Standing waves and beats are important phenomena in music. </w:t>
            </w:r>
          </w:p>
          <w:p w14:paraId="53FBA1A9" w14:textId="3518F57C" w:rsidR="003C5654" w:rsidRPr="00787A93" w:rsidRDefault="003C5654" w:rsidP="003C5654">
            <w:pPr>
              <w:widowControl w:val="0"/>
              <w:autoSpaceDE w:val="0"/>
              <w:autoSpaceDN w:val="0"/>
              <w:adjustRightInd w:val="0"/>
              <w:spacing w:after="240"/>
              <w:rPr>
                <w:rFonts w:ascii="Times New Roman" w:hAnsi="Times New Roman" w:cs="Times New Roman"/>
                <w:color w:val="auto"/>
                <w:sz w:val="20"/>
              </w:rPr>
            </w:pPr>
          </w:p>
        </w:tc>
      </w:tr>
      <w:tr w:rsidR="00AF7677" w:rsidRPr="00787A93" w14:paraId="47D295B0" w14:textId="77777777" w:rsidTr="003C5654">
        <w:tc>
          <w:tcPr>
            <w:tcW w:w="11016" w:type="dxa"/>
            <w:shd w:val="clear" w:color="auto" w:fill="00FFFF"/>
          </w:tcPr>
          <w:p w14:paraId="3AB73C9B" w14:textId="77777777" w:rsidR="00644F98" w:rsidRPr="00787A93" w:rsidRDefault="00B85C4C" w:rsidP="00B85C4C">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6.D.1: </w:t>
            </w:r>
          </w:p>
          <w:p w14:paraId="41865C43" w14:textId="77777777" w:rsidR="00AF7677" w:rsidRPr="00787A93" w:rsidRDefault="00B85C4C" w:rsidP="00644F98">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wo or more wave pulses can interact in such a way as to produce amplitude variations in the resultant wave. When two pulses cross, they travel through each other; they do not bounce off each other. Where the pulses overlap, the resulting displacement can be determined by adding the displacements of the two pulses. This is called superposition. </w:t>
            </w:r>
          </w:p>
          <w:p w14:paraId="0AB473FE" w14:textId="747B8410" w:rsidR="00644F98" w:rsidRPr="00787A93" w:rsidRDefault="00644F98" w:rsidP="00644F98">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20A9BF57" w14:textId="77777777">
        <w:tc>
          <w:tcPr>
            <w:tcW w:w="11016" w:type="dxa"/>
          </w:tcPr>
          <w:p w14:paraId="38868C22"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D.1.1:</w:t>
            </w:r>
            <w:r w:rsidRPr="00787A93">
              <w:rPr>
                <w:rFonts w:ascii="Times New Roman" w:hAnsi="Times New Roman" w:cs="Times New Roman"/>
                <w:sz w:val="24"/>
              </w:rPr>
              <w:t xml:space="preserve"> The student is able to use representations of individual pulses and construct representations to model the interaction of two wave pulses to analyze the superposition of two pulses. </w:t>
            </w:r>
            <w:r w:rsidRPr="00787A93">
              <w:rPr>
                <w:rFonts w:ascii="Times New Roman" w:hAnsi="Times New Roman" w:cs="Times New Roman"/>
                <w:b/>
                <w:sz w:val="24"/>
              </w:rPr>
              <w:t>[SP 1.1, 1.4]</w:t>
            </w:r>
          </w:p>
          <w:p w14:paraId="0B92D29E"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1 The student can </w:t>
            </w:r>
            <w:r w:rsidRPr="00787A93">
              <w:rPr>
                <w:rFonts w:ascii="Times New Roman" w:hAnsi="Times New Roman" w:cs="Times New Roman"/>
                <w:i/>
                <w:iCs/>
                <w:szCs w:val="22"/>
              </w:rPr>
              <w:t xml:space="preserve">create representations and models </w:t>
            </w:r>
            <w:r w:rsidRPr="00787A93">
              <w:rPr>
                <w:rFonts w:ascii="Times New Roman" w:hAnsi="Times New Roman" w:cs="Times New Roman"/>
                <w:i/>
                <w:szCs w:val="22"/>
              </w:rPr>
              <w:t>of natural or man–made phenomena and systems in the domain.</w:t>
            </w:r>
          </w:p>
          <w:p w14:paraId="1CBABF6F" w14:textId="77777777" w:rsidR="00B87B68" w:rsidRPr="00787A93" w:rsidRDefault="00B87B68" w:rsidP="00B87B68">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4 The student can </w:t>
            </w:r>
            <w:r w:rsidRPr="00787A93">
              <w:rPr>
                <w:rFonts w:ascii="Times New Roman" w:hAnsi="Times New Roman" w:cs="Times New Roman"/>
                <w:i/>
                <w:iCs/>
                <w:szCs w:val="22"/>
              </w:rPr>
              <w:t xml:space="preserve">use representations and models </w:t>
            </w:r>
            <w:r w:rsidRPr="00787A93">
              <w:rPr>
                <w:rFonts w:ascii="Times New Roman" w:hAnsi="Times New Roman" w:cs="Times New Roman"/>
                <w:i/>
                <w:szCs w:val="22"/>
              </w:rPr>
              <w:t>to analyze situations or solve problems qualitatively and quantitatively.</w:t>
            </w:r>
          </w:p>
          <w:p w14:paraId="3698D82B" w14:textId="77777777" w:rsidR="00B87B68" w:rsidRPr="00787A93" w:rsidRDefault="00B87B68" w:rsidP="00B87B68">
            <w:pPr>
              <w:autoSpaceDE w:val="0"/>
              <w:autoSpaceDN w:val="0"/>
              <w:adjustRightInd w:val="0"/>
              <w:ind w:left="360"/>
              <w:rPr>
                <w:rFonts w:ascii="Times New Roman" w:hAnsi="Times New Roman" w:cs="Times New Roman"/>
              </w:rPr>
            </w:pPr>
          </w:p>
        </w:tc>
      </w:tr>
      <w:tr w:rsidR="005F2E36" w:rsidRPr="00787A93" w14:paraId="42566289" w14:textId="77777777">
        <w:tc>
          <w:tcPr>
            <w:tcW w:w="11016" w:type="dxa"/>
          </w:tcPr>
          <w:p w14:paraId="1AA6A003"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D.1.2:</w:t>
            </w:r>
            <w:r w:rsidRPr="00787A93">
              <w:rPr>
                <w:rFonts w:ascii="Times New Roman" w:hAnsi="Times New Roman" w:cs="Times New Roman"/>
                <w:sz w:val="24"/>
              </w:rPr>
              <w:t xml:space="preserve"> The student is able to design a suitable experiment and analyze data illustrating the superposition of mechanical waves (only for wave pulses or standing waves). </w:t>
            </w:r>
            <w:r w:rsidRPr="00787A93">
              <w:rPr>
                <w:rFonts w:ascii="Times New Roman" w:hAnsi="Times New Roman" w:cs="Times New Roman"/>
                <w:b/>
                <w:sz w:val="24"/>
              </w:rPr>
              <w:t>[SP 4.2, 5.1]</w:t>
            </w:r>
          </w:p>
          <w:p w14:paraId="7C0BF311" w14:textId="77777777" w:rsidR="00B87B68" w:rsidRPr="00787A93" w:rsidRDefault="00B87B68" w:rsidP="00B87B68">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6A09BE77" w14:textId="77777777" w:rsidR="00787A93" w:rsidRPr="00787A93" w:rsidRDefault="00787A93" w:rsidP="00787A9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2B1E3EA7" w14:textId="77777777" w:rsidR="00B87B68" w:rsidRPr="00787A93" w:rsidRDefault="00B87B68">
            <w:pPr>
              <w:pStyle w:val="normal0"/>
              <w:contextualSpacing w:val="0"/>
              <w:rPr>
                <w:rFonts w:ascii="Times New Roman" w:hAnsi="Times New Roman" w:cs="Times New Roman"/>
              </w:rPr>
            </w:pPr>
          </w:p>
        </w:tc>
      </w:tr>
      <w:tr w:rsidR="005F2E36" w:rsidRPr="00787A93" w14:paraId="65C316BD" w14:textId="77777777" w:rsidTr="003C5654">
        <w:tc>
          <w:tcPr>
            <w:tcW w:w="11016" w:type="dxa"/>
            <w:tcBorders>
              <w:bottom w:val="single" w:sz="4" w:space="0" w:color="000000"/>
            </w:tcBorders>
          </w:tcPr>
          <w:p w14:paraId="36161C9B"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D.1.3:</w:t>
            </w:r>
            <w:r w:rsidRPr="00787A93">
              <w:rPr>
                <w:rFonts w:ascii="Times New Roman" w:hAnsi="Times New Roman" w:cs="Times New Roman"/>
                <w:sz w:val="24"/>
              </w:rPr>
              <w:t xml:space="preserve"> The student is able to design a plan for collecting data to quantify the amplitude variations when two or more traveling waves or wave pulses interact in a given medium. </w:t>
            </w:r>
            <w:r w:rsidRPr="00787A93">
              <w:rPr>
                <w:rFonts w:ascii="Times New Roman" w:hAnsi="Times New Roman" w:cs="Times New Roman"/>
                <w:b/>
                <w:sz w:val="24"/>
              </w:rPr>
              <w:t>[SP 4.2]</w:t>
            </w:r>
          </w:p>
          <w:p w14:paraId="09542494" w14:textId="77777777" w:rsidR="00B87B68" w:rsidRPr="00787A93" w:rsidRDefault="00B87B68" w:rsidP="00B87B68">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070F01C2" w14:textId="77777777" w:rsidR="00B87B68" w:rsidRPr="00787A93" w:rsidRDefault="00B87B68">
            <w:pPr>
              <w:pStyle w:val="normal0"/>
              <w:contextualSpacing w:val="0"/>
              <w:rPr>
                <w:rFonts w:ascii="Times New Roman" w:hAnsi="Times New Roman" w:cs="Times New Roman"/>
              </w:rPr>
            </w:pPr>
          </w:p>
        </w:tc>
      </w:tr>
      <w:tr w:rsidR="00AF7677" w:rsidRPr="00787A93" w14:paraId="0927F8F4" w14:textId="77777777" w:rsidTr="003C5654">
        <w:tc>
          <w:tcPr>
            <w:tcW w:w="11016" w:type="dxa"/>
            <w:shd w:val="clear" w:color="auto" w:fill="00FFFF"/>
          </w:tcPr>
          <w:p w14:paraId="5A8E5952" w14:textId="77777777" w:rsidR="00644F98" w:rsidRPr="00787A93" w:rsidRDefault="00B85C4C" w:rsidP="00B85C4C">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6.D.2: </w:t>
            </w:r>
          </w:p>
          <w:p w14:paraId="19E0F53D" w14:textId="77777777" w:rsidR="00AF7677" w:rsidRPr="00787A93" w:rsidRDefault="00B85C4C" w:rsidP="00644F98">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wo or more traveling waves can interact in such a way as to produce amplitude variations in the resultant wave. </w:t>
            </w:r>
          </w:p>
          <w:p w14:paraId="0B063B92" w14:textId="46A3EDA7" w:rsidR="00644F98" w:rsidRPr="00787A93" w:rsidRDefault="00644F98" w:rsidP="00644F98">
            <w:pPr>
              <w:widowControl w:val="0"/>
              <w:autoSpaceDE w:val="0"/>
              <w:autoSpaceDN w:val="0"/>
              <w:adjustRightInd w:val="0"/>
              <w:spacing w:after="240"/>
              <w:rPr>
                <w:rFonts w:ascii="Times New Roman" w:hAnsi="Times New Roman" w:cs="Times New Roman"/>
                <w:color w:val="auto"/>
                <w:sz w:val="24"/>
                <w:szCs w:val="24"/>
              </w:rPr>
            </w:pPr>
          </w:p>
        </w:tc>
      </w:tr>
      <w:tr w:rsidR="005F2E36" w:rsidRPr="00787A93" w14:paraId="6BD07950" w14:textId="77777777" w:rsidTr="003C5654">
        <w:tc>
          <w:tcPr>
            <w:tcW w:w="11016" w:type="dxa"/>
            <w:tcBorders>
              <w:bottom w:val="single" w:sz="4" w:space="0" w:color="000000"/>
            </w:tcBorders>
          </w:tcPr>
          <w:p w14:paraId="12DCD0DF"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D.2.1:</w:t>
            </w:r>
            <w:r w:rsidRPr="00787A93">
              <w:rPr>
                <w:rFonts w:ascii="Times New Roman" w:hAnsi="Times New Roman" w:cs="Times New Roman"/>
                <w:sz w:val="24"/>
              </w:rPr>
              <w:t xml:space="preserve"> The student is able to analyze data or observations or evaluate evidence of the interaction of two or more traveling waves in one or two dimensions (i.e., circular wave fronts) to evaluate the variations in resultant amplitudes. </w:t>
            </w:r>
            <w:r w:rsidRPr="00787A93">
              <w:rPr>
                <w:rFonts w:ascii="Times New Roman" w:hAnsi="Times New Roman" w:cs="Times New Roman"/>
                <w:b/>
                <w:sz w:val="24"/>
              </w:rPr>
              <w:t>[SP 5.1]</w:t>
            </w:r>
          </w:p>
          <w:p w14:paraId="3C45B53B" w14:textId="77777777" w:rsidR="00787A93" w:rsidRPr="00787A93" w:rsidRDefault="00787A93" w:rsidP="00787A9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6E0FB645" w14:textId="77777777" w:rsidR="00787A93" w:rsidRPr="00787A93" w:rsidRDefault="00787A93">
            <w:pPr>
              <w:pStyle w:val="normal0"/>
              <w:contextualSpacing w:val="0"/>
              <w:rPr>
                <w:rFonts w:ascii="Times New Roman" w:hAnsi="Times New Roman" w:cs="Times New Roman"/>
              </w:rPr>
            </w:pPr>
          </w:p>
        </w:tc>
      </w:tr>
      <w:tr w:rsidR="00AF7677" w:rsidRPr="00787A93" w14:paraId="0B784097" w14:textId="77777777" w:rsidTr="003C5654">
        <w:tc>
          <w:tcPr>
            <w:tcW w:w="11016" w:type="dxa"/>
            <w:shd w:val="clear" w:color="auto" w:fill="00FFFF"/>
          </w:tcPr>
          <w:p w14:paraId="662CE945" w14:textId="77777777" w:rsidR="00644F98" w:rsidRPr="00787A93" w:rsidRDefault="00B85C4C" w:rsidP="00B85C4C">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6.D.3: </w:t>
            </w:r>
          </w:p>
          <w:p w14:paraId="6CD35BCC" w14:textId="77777777" w:rsidR="00AF7677" w:rsidRPr="00787A93" w:rsidRDefault="00B85C4C" w:rsidP="00644F98">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Standing waves are the result of the addition of incident and reflected waves that are confined to a region and have nodes and antinodes. Examples should include waves on a fixed length of string and sound waves in both closed and open tubes. </w:t>
            </w:r>
          </w:p>
          <w:p w14:paraId="078B70EF" w14:textId="1CA7CF96" w:rsidR="00644F98" w:rsidRPr="00787A93" w:rsidRDefault="00644F98" w:rsidP="00644F98">
            <w:pPr>
              <w:widowControl w:val="0"/>
              <w:autoSpaceDE w:val="0"/>
              <w:autoSpaceDN w:val="0"/>
              <w:adjustRightInd w:val="0"/>
              <w:spacing w:after="240"/>
              <w:rPr>
                <w:rFonts w:ascii="Times New Roman" w:hAnsi="Times New Roman" w:cs="Times New Roman"/>
                <w:b/>
                <w:color w:val="auto"/>
                <w:sz w:val="24"/>
                <w:szCs w:val="24"/>
              </w:rPr>
            </w:pPr>
          </w:p>
        </w:tc>
      </w:tr>
      <w:tr w:rsidR="005F2E36" w:rsidRPr="00787A93" w14:paraId="7D6CC716" w14:textId="77777777">
        <w:tc>
          <w:tcPr>
            <w:tcW w:w="11016" w:type="dxa"/>
          </w:tcPr>
          <w:p w14:paraId="7178C0F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D.3.1:</w:t>
            </w:r>
            <w:r w:rsidRPr="00787A93">
              <w:rPr>
                <w:rFonts w:ascii="Times New Roman" w:hAnsi="Times New Roman" w:cs="Times New Roman"/>
                <w:sz w:val="24"/>
              </w:rPr>
              <w:t xml:space="preserve"> The student is able to refine a scientific question related to standing waves and design a detailed plan for the experiment that can be conducted to examine the phenomenon qualitatively or quantitatively. </w:t>
            </w:r>
            <w:r w:rsidRPr="00787A93">
              <w:rPr>
                <w:rFonts w:ascii="Times New Roman" w:hAnsi="Times New Roman" w:cs="Times New Roman"/>
                <w:b/>
                <w:sz w:val="24"/>
              </w:rPr>
              <w:t>[SP 2.1, 3.2, 4.2]</w:t>
            </w:r>
          </w:p>
          <w:p w14:paraId="7F61102D" w14:textId="77777777" w:rsidR="00787A93" w:rsidRPr="00787A93" w:rsidRDefault="00787A93" w:rsidP="00787A9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1 The student can </w:t>
            </w:r>
            <w:r w:rsidRPr="00787A93">
              <w:rPr>
                <w:rFonts w:ascii="Times New Roman" w:hAnsi="Times New Roman" w:cs="Times New Roman"/>
                <w:i/>
                <w:iCs/>
                <w:szCs w:val="22"/>
              </w:rPr>
              <w:t xml:space="preserve">justify the selection of a mathematical routine </w:t>
            </w:r>
            <w:r w:rsidRPr="00787A93">
              <w:rPr>
                <w:rFonts w:ascii="Times New Roman" w:hAnsi="Times New Roman" w:cs="Times New Roman"/>
                <w:i/>
                <w:szCs w:val="22"/>
              </w:rPr>
              <w:t>to solve problems.</w:t>
            </w:r>
          </w:p>
          <w:p w14:paraId="7917C51B" w14:textId="77777777" w:rsidR="00787A93" w:rsidRPr="00787A93" w:rsidRDefault="00787A93" w:rsidP="00787A93">
            <w:pPr>
              <w:autoSpaceDE w:val="0"/>
              <w:autoSpaceDN w:val="0"/>
              <w:adjustRightInd w:val="0"/>
              <w:ind w:left="360"/>
              <w:rPr>
                <w:rFonts w:ascii="Times New Roman" w:hAnsi="Times New Roman" w:cs="Times New Roman"/>
                <w:i/>
                <w:iCs/>
                <w:szCs w:val="22"/>
              </w:rPr>
            </w:pPr>
            <w:r w:rsidRPr="00787A93">
              <w:rPr>
                <w:rFonts w:ascii="Times New Roman" w:hAnsi="Times New Roman" w:cs="Times New Roman"/>
                <w:i/>
                <w:szCs w:val="22"/>
              </w:rPr>
              <w:t xml:space="preserve">3.2 The student can </w:t>
            </w:r>
            <w:r w:rsidRPr="00787A93">
              <w:rPr>
                <w:rFonts w:ascii="Times New Roman" w:hAnsi="Times New Roman" w:cs="Times New Roman"/>
                <w:i/>
                <w:iCs/>
                <w:szCs w:val="22"/>
              </w:rPr>
              <w:t>refine scientific questions.</w:t>
            </w:r>
          </w:p>
          <w:p w14:paraId="408EE1CD" w14:textId="77777777" w:rsidR="00B87B68" w:rsidRPr="00787A93" w:rsidRDefault="00B87B68" w:rsidP="00B87B68">
            <w:pPr>
              <w:autoSpaceDE w:val="0"/>
              <w:autoSpaceDN w:val="0"/>
              <w:adjustRightInd w:val="0"/>
              <w:ind w:left="360"/>
              <w:rPr>
                <w:rFonts w:ascii="Times New Roman" w:eastAsia="MS PGothic" w:hAnsi="Times New Roman" w:cs="Times New Roman"/>
                <w:i/>
                <w:color w:val="000000" w:themeColor="text1"/>
                <w:kern w:val="24"/>
                <w:szCs w:val="22"/>
              </w:rPr>
            </w:pPr>
            <w:r w:rsidRPr="00787A93">
              <w:rPr>
                <w:rFonts w:ascii="Times New Roman" w:eastAsia="MS PGothic" w:hAnsi="Times New Roman" w:cs="Times New Roman"/>
                <w:i/>
                <w:color w:val="000000" w:themeColor="text1"/>
                <w:kern w:val="24"/>
                <w:szCs w:val="22"/>
              </w:rPr>
              <w:t>4.2 The student can design a plan for collecting data to answer a particular scientific question.</w:t>
            </w:r>
          </w:p>
          <w:p w14:paraId="37CAE2D5" w14:textId="77777777" w:rsidR="00B87B68" w:rsidRPr="00787A93" w:rsidRDefault="00B87B68">
            <w:pPr>
              <w:pStyle w:val="normal0"/>
              <w:contextualSpacing w:val="0"/>
              <w:rPr>
                <w:rFonts w:ascii="Times New Roman" w:hAnsi="Times New Roman" w:cs="Times New Roman"/>
              </w:rPr>
            </w:pPr>
          </w:p>
        </w:tc>
      </w:tr>
      <w:tr w:rsidR="005F2E36" w:rsidRPr="00787A93" w14:paraId="1F52F70D" w14:textId="77777777">
        <w:tc>
          <w:tcPr>
            <w:tcW w:w="11016" w:type="dxa"/>
          </w:tcPr>
          <w:p w14:paraId="536F6B8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lastRenderedPageBreak/>
              <w:t>6.D.3.2:</w:t>
            </w:r>
            <w:r w:rsidRPr="00787A93">
              <w:rPr>
                <w:rFonts w:ascii="Times New Roman" w:hAnsi="Times New Roman" w:cs="Times New Roman"/>
                <w:sz w:val="24"/>
              </w:rPr>
              <w:t xml:space="preserve"> The student is able to predict properties of standing waves that result from the addition of incident and reflected waves that are confined to a region and have nodes and antinodes. </w:t>
            </w:r>
            <w:r w:rsidRPr="00787A93">
              <w:rPr>
                <w:rFonts w:ascii="Times New Roman" w:hAnsi="Times New Roman" w:cs="Times New Roman"/>
                <w:b/>
                <w:sz w:val="24"/>
              </w:rPr>
              <w:t>[SP 6.4]</w:t>
            </w:r>
          </w:p>
          <w:p w14:paraId="747C0E00" w14:textId="77777777" w:rsidR="0012361C" w:rsidRPr="00787A93" w:rsidRDefault="0012361C" w:rsidP="0012361C">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4 The student can make claims and predictions about natural phenomena based on scientific theories and models.</w:t>
            </w:r>
          </w:p>
          <w:p w14:paraId="511EA2A8" w14:textId="77777777" w:rsidR="0012361C" w:rsidRPr="00787A93" w:rsidRDefault="0012361C" w:rsidP="00BE4FE0">
            <w:pPr>
              <w:autoSpaceDE w:val="0"/>
              <w:autoSpaceDN w:val="0"/>
              <w:adjustRightInd w:val="0"/>
              <w:ind w:left="360"/>
              <w:rPr>
                <w:rFonts w:ascii="Times New Roman" w:hAnsi="Times New Roman" w:cs="Times New Roman"/>
              </w:rPr>
            </w:pPr>
          </w:p>
        </w:tc>
      </w:tr>
      <w:tr w:rsidR="005F2E36" w:rsidRPr="00787A93" w14:paraId="40B72E9A" w14:textId="77777777">
        <w:tc>
          <w:tcPr>
            <w:tcW w:w="11016" w:type="dxa"/>
          </w:tcPr>
          <w:p w14:paraId="1FF1900D"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D.3.3:</w:t>
            </w:r>
            <w:r w:rsidRPr="00787A93">
              <w:rPr>
                <w:rFonts w:ascii="Times New Roman" w:hAnsi="Times New Roman" w:cs="Times New Roman"/>
                <w:sz w:val="24"/>
              </w:rPr>
              <w:t xml:space="preserve"> The student is able to plan data collection strategies, predict the outcome based on the relationship under test, perform data analysis, evaluate evidence compared to the prediction, explain any discrepancy and, if necessary, revise the relationship among variables responsible for establishing standing waves on a string or in a column of air. </w:t>
            </w:r>
            <w:r w:rsidRPr="00787A93">
              <w:rPr>
                <w:rFonts w:ascii="Times New Roman" w:hAnsi="Times New Roman" w:cs="Times New Roman"/>
                <w:b/>
                <w:sz w:val="24"/>
              </w:rPr>
              <w:t>[SP 3.2, 4.1, 5.1, 5.2, 5.3]</w:t>
            </w:r>
          </w:p>
          <w:p w14:paraId="7A213BE2" w14:textId="77777777" w:rsidR="00787A93" w:rsidRPr="00787A93" w:rsidRDefault="00787A93" w:rsidP="00787A93">
            <w:pPr>
              <w:autoSpaceDE w:val="0"/>
              <w:autoSpaceDN w:val="0"/>
              <w:adjustRightInd w:val="0"/>
              <w:ind w:left="360"/>
              <w:rPr>
                <w:rFonts w:ascii="Times New Roman" w:hAnsi="Times New Roman" w:cs="Times New Roman"/>
                <w:i/>
                <w:iCs/>
                <w:szCs w:val="22"/>
              </w:rPr>
            </w:pPr>
            <w:r w:rsidRPr="00787A93">
              <w:rPr>
                <w:rFonts w:ascii="Times New Roman" w:hAnsi="Times New Roman" w:cs="Times New Roman"/>
                <w:i/>
                <w:szCs w:val="22"/>
              </w:rPr>
              <w:t xml:space="preserve">3.2 The student can </w:t>
            </w:r>
            <w:r w:rsidRPr="00787A93">
              <w:rPr>
                <w:rFonts w:ascii="Times New Roman" w:hAnsi="Times New Roman" w:cs="Times New Roman"/>
                <w:i/>
                <w:iCs/>
                <w:szCs w:val="22"/>
              </w:rPr>
              <w:t>refine scientific questions.</w:t>
            </w:r>
          </w:p>
          <w:p w14:paraId="6088C8CA" w14:textId="77777777" w:rsidR="00787A93" w:rsidRPr="00787A93" w:rsidRDefault="00787A93" w:rsidP="00787A9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4.1 The student can </w:t>
            </w:r>
            <w:r w:rsidRPr="00787A93">
              <w:rPr>
                <w:rFonts w:ascii="Times New Roman" w:hAnsi="Times New Roman" w:cs="Times New Roman"/>
                <w:i/>
                <w:iCs/>
                <w:szCs w:val="22"/>
              </w:rPr>
              <w:t xml:space="preserve">justify the selection of the kind of data </w:t>
            </w:r>
            <w:r w:rsidRPr="00787A93">
              <w:rPr>
                <w:rFonts w:ascii="Times New Roman" w:hAnsi="Times New Roman" w:cs="Times New Roman"/>
                <w:i/>
                <w:szCs w:val="22"/>
              </w:rPr>
              <w:t>needed to answer a particular scientific question.</w:t>
            </w:r>
          </w:p>
          <w:p w14:paraId="7A7FD15F" w14:textId="77777777" w:rsidR="00787A93" w:rsidRPr="00787A93" w:rsidRDefault="00787A93" w:rsidP="00787A9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1 The student can analyze data to identify patterns or relationships.</w:t>
            </w:r>
          </w:p>
          <w:p w14:paraId="1490114A" w14:textId="77777777" w:rsidR="00787A93" w:rsidRPr="00787A93" w:rsidRDefault="00787A93" w:rsidP="00787A9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5.2 The student can refine observations and measurements based on data analysis.</w:t>
            </w:r>
          </w:p>
          <w:p w14:paraId="75F40D62" w14:textId="77777777" w:rsidR="00787A93" w:rsidRPr="00787A93" w:rsidRDefault="00787A93" w:rsidP="00787A93">
            <w:pPr>
              <w:autoSpaceDE w:val="0"/>
              <w:autoSpaceDN w:val="0"/>
              <w:adjustRightInd w:val="0"/>
              <w:ind w:left="360"/>
              <w:rPr>
                <w:rFonts w:ascii="Times New Roman" w:eastAsia="Times New Roman" w:hAnsi="Times New Roman" w:cs="Times New Roman"/>
                <w:i/>
                <w:szCs w:val="22"/>
              </w:rPr>
            </w:pPr>
            <w:r w:rsidRPr="00787A93">
              <w:rPr>
                <w:rFonts w:ascii="Times New Roman" w:hAnsi="Times New Roman" w:cs="Times New Roman"/>
                <w:i/>
                <w:szCs w:val="22"/>
              </w:rPr>
              <w:t xml:space="preserve">5.3 The student can evaluate the evidence provided by data sets in relation to a particular scientific </w:t>
            </w:r>
            <w:r w:rsidRPr="00787A93">
              <w:rPr>
                <w:rFonts w:ascii="Times New Roman" w:eastAsia="Times New Roman" w:hAnsi="Times New Roman" w:cs="Times New Roman"/>
                <w:i/>
                <w:szCs w:val="22"/>
              </w:rPr>
              <w:t>question.</w:t>
            </w:r>
          </w:p>
          <w:p w14:paraId="4CDC7667" w14:textId="77777777" w:rsidR="00787A93" w:rsidRPr="00787A93" w:rsidRDefault="00787A93">
            <w:pPr>
              <w:pStyle w:val="normal0"/>
              <w:contextualSpacing w:val="0"/>
              <w:rPr>
                <w:rFonts w:ascii="Times New Roman" w:hAnsi="Times New Roman" w:cs="Times New Roman"/>
              </w:rPr>
            </w:pPr>
          </w:p>
        </w:tc>
      </w:tr>
      <w:tr w:rsidR="005F2E36" w:rsidRPr="00787A93" w14:paraId="28D0A2FB" w14:textId="77777777" w:rsidTr="003C5654">
        <w:tc>
          <w:tcPr>
            <w:tcW w:w="11016" w:type="dxa"/>
            <w:tcBorders>
              <w:bottom w:val="single" w:sz="4" w:space="0" w:color="000000"/>
            </w:tcBorders>
          </w:tcPr>
          <w:p w14:paraId="2EB27013" w14:textId="77777777" w:rsidR="005F2E36" w:rsidRPr="00787A93" w:rsidRDefault="00BC2BF1">
            <w:pPr>
              <w:pStyle w:val="normal0"/>
              <w:contextualSpacing w:val="0"/>
              <w:rPr>
                <w:rFonts w:ascii="Times New Roman" w:hAnsi="Times New Roman" w:cs="Times New Roman"/>
                <w:b/>
                <w:sz w:val="24"/>
              </w:rPr>
            </w:pPr>
            <w:bookmarkStart w:id="1" w:name="h.gjdgxs" w:colFirst="0" w:colLast="0"/>
            <w:bookmarkEnd w:id="1"/>
            <w:r w:rsidRPr="00787A93">
              <w:rPr>
                <w:rFonts w:ascii="Times New Roman" w:hAnsi="Times New Roman" w:cs="Times New Roman"/>
                <w:b/>
                <w:sz w:val="24"/>
              </w:rPr>
              <w:t>6.D.3.4:</w:t>
            </w:r>
            <w:r w:rsidRPr="00787A93">
              <w:rPr>
                <w:rFonts w:ascii="Times New Roman" w:hAnsi="Times New Roman" w:cs="Times New Roman"/>
                <w:sz w:val="24"/>
              </w:rPr>
              <w:t xml:space="preserve"> The student is able to describe representations and models of situations in which standing waves result from the addition of incident and reflected waves confined to a region. </w:t>
            </w:r>
            <w:r w:rsidRPr="00787A93">
              <w:rPr>
                <w:rFonts w:ascii="Times New Roman" w:hAnsi="Times New Roman" w:cs="Times New Roman"/>
                <w:b/>
                <w:sz w:val="24"/>
              </w:rPr>
              <w:t>[SP 1.2]</w:t>
            </w:r>
          </w:p>
          <w:p w14:paraId="37A90C03" w14:textId="77777777" w:rsidR="00787A93" w:rsidRPr="00787A93" w:rsidRDefault="00787A93" w:rsidP="00787A9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2 The student can </w:t>
            </w:r>
            <w:r w:rsidRPr="00787A93">
              <w:rPr>
                <w:rFonts w:ascii="Times New Roman" w:hAnsi="Times New Roman" w:cs="Times New Roman"/>
                <w:i/>
                <w:iCs/>
                <w:szCs w:val="22"/>
              </w:rPr>
              <w:t xml:space="preserve">describe representations and models </w:t>
            </w:r>
            <w:r w:rsidRPr="00787A93">
              <w:rPr>
                <w:rFonts w:ascii="Times New Roman" w:hAnsi="Times New Roman" w:cs="Times New Roman"/>
                <w:i/>
                <w:szCs w:val="22"/>
              </w:rPr>
              <w:t>of natural or man–made phenomena and systems in the domain.</w:t>
            </w:r>
          </w:p>
          <w:p w14:paraId="4E8393F9" w14:textId="77777777" w:rsidR="00787A93" w:rsidRPr="00787A93" w:rsidRDefault="00787A93">
            <w:pPr>
              <w:pStyle w:val="normal0"/>
              <w:contextualSpacing w:val="0"/>
              <w:rPr>
                <w:rFonts w:ascii="Times New Roman" w:hAnsi="Times New Roman" w:cs="Times New Roman"/>
              </w:rPr>
            </w:pPr>
          </w:p>
        </w:tc>
      </w:tr>
      <w:tr w:rsidR="00AF7677" w:rsidRPr="00787A93" w14:paraId="5BD453A7" w14:textId="77777777" w:rsidTr="003C5654">
        <w:tc>
          <w:tcPr>
            <w:tcW w:w="11016" w:type="dxa"/>
            <w:shd w:val="clear" w:color="auto" w:fill="00FFFF"/>
          </w:tcPr>
          <w:p w14:paraId="037584B1" w14:textId="77777777" w:rsidR="00644F98" w:rsidRPr="00787A93" w:rsidRDefault="00B85C4C" w:rsidP="00B85C4C">
            <w:pPr>
              <w:widowControl w:val="0"/>
              <w:autoSpaceDE w:val="0"/>
              <w:autoSpaceDN w:val="0"/>
              <w:adjustRightInd w:val="0"/>
              <w:spacing w:after="240"/>
              <w:rPr>
                <w:rFonts w:ascii="Times New Roman" w:hAnsi="Times New Roman" w:cs="Times New Roman"/>
                <w:b/>
                <w:bCs/>
                <w:color w:val="auto"/>
                <w:sz w:val="24"/>
                <w:szCs w:val="24"/>
              </w:rPr>
            </w:pPr>
            <w:r w:rsidRPr="00787A93">
              <w:rPr>
                <w:rFonts w:ascii="Times New Roman" w:hAnsi="Times New Roman" w:cs="Times New Roman"/>
                <w:b/>
                <w:bCs/>
                <w:color w:val="auto"/>
                <w:sz w:val="24"/>
                <w:szCs w:val="24"/>
              </w:rPr>
              <w:t xml:space="preserve">Essential Knowledge 6.D.4: </w:t>
            </w:r>
          </w:p>
          <w:p w14:paraId="396DEE25" w14:textId="4E703D36" w:rsidR="00B85C4C" w:rsidRPr="00787A93" w:rsidRDefault="00B85C4C" w:rsidP="00B85C4C">
            <w:pPr>
              <w:widowControl w:val="0"/>
              <w:autoSpaceDE w:val="0"/>
              <w:autoSpaceDN w:val="0"/>
              <w:adjustRightInd w:val="0"/>
              <w:spacing w:after="240"/>
              <w:rPr>
                <w:rFonts w:ascii="Times New Roman" w:hAnsi="Times New Roman" w:cs="Times New Roman"/>
                <w:b/>
                <w:color w:val="auto"/>
                <w:sz w:val="24"/>
                <w:szCs w:val="24"/>
              </w:rPr>
            </w:pPr>
            <w:r w:rsidRPr="00787A93">
              <w:rPr>
                <w:rFonts w:ascii="Times New Roman" w:hAnsi="Times New Roman" w:cs="Times New Roman"/>
                <w:b/>
                <w:color w:val="auto"/>
                <w:sz w:val="24"/>
                <w:szCs w:val="24"/>
              </w:rPr>
              <w:t xml:space="preserve">The possible wavelengths of a standing wave are determined by the size of the region to which it is confined. </w:t>
            </w:r>
          </w:p>
          <w:p w14:paraId="2382BADE" w14:textId="77777777" w:rsidR="00644F98" w:rsidRPr="00787A93" w:rsidRDefault="00B85C4C" w:rsidP="00644F98">
            <w:pPr>
              <w:pStyle w:val="ListParagraph"/>
              <w:numPr>
                <w:ilvl w:val="0"/>
                <w:numId w:val="42"/>
              </w:numPr>
              <w:rPr>
                <w:rFonts w:ascii="Times New Roman" w:hAnsi="Times New Roman" w:cs="Times New Roman"/>
                <w:sz w:val="24"/>
                <w:szCs w:val="24"/>
              </w:rPr>
            </w:pPr>
            <w:r w:rsidRPr="00787A93">
              <w:rPr>
                <w:rFonts w:ascii="Times New Roman" w:hAnsi="Times New Roman" w:cs="Times New Roman"/>
                <w:sz w:val="24"/>
                <w:szCs w:val="24"/>
              </w:rPr>
              <w:t>A standing wave with zero amplitude at both ends can only have certain wavelengths. Examples should include fundamental frequencies and harmonics.  </w:t>
            </w:r>
          </w:p>
          <w:p w14:paraId="69617BB9" w14:textId="0BFDB709" w:rsidR="00AF7677" w:rsidRPr="00787A93" w:rsidRDefault="00B85C4C" w:rsidP="003C5654">
            <w:pPr>
              <w:pStyle w:val="ListParagraph"/>
              <w:numPr>
                <w:ilvl w:val="0"/>
                <w:numId w:val="42"/>
              </w:numPr>
              <w:rPr>
                <w:rFonts w:ascii="Times New Roman" w:hAnsi="Times New Roman" w:cs="Times New Roman"/>
                <w:sz w:val="24"/>
                <w:szCs w:val="24"/>
              </w:rPr>
            </w:pPr>
            <w:r w:rsidRPr="00787A93">
              <w:rPr>
                <w:rFonts w:ascii="Times New Roman" w:hAnsi="Times New Roman" w:cs="Times New Roman"/>
                <w:sz w:val="24"/>
                <w:szCs w:val="24"/>
              </w:rPr>
              <w:t>Other boundary conditions or other region sizes will result in different sets of possible wavelengths.  </w:t>
            </w:r>
          </w:p>
        </w:tc>
      </w:tr>
      <w:tr w:rsidR="005F2E36" w:rsidRPr="00787A93" w14:paraId="69795BBD" w14:textId="77777777">
        <w:tc>
          <w:tcPr>
            <w:tcW w:w="11016" w:type="dxa"/>
          </w:tcPr>
          <w:p w14:paraId="6B3E9B4A"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D.4.1:</w:t>
            </w:r>
            <w:r w:rsidRPr="00787A93">
              <w:rPr>
                <w:rFonts w:ascii="Times New Roman" w:hAnsi="Times New Roman" w:cs="Times New Roman"/>
                <w:sz w:val="24"/>
              </w:rPr>
              <w:t xml:space="preserve"> The student is able to challenge with evidence the claim that the wavelengths of standing waves are determined by the frequency of the source regardless of the size of the region. </w:t>
            </w:r>
            <w:r w:rsidRPr="00787A93">
              <w:rPr>
                <w:rFonts w:ascii="Times New Roman" w:hAnsi="Times New Roman" w:cs="Times New Roman"/>
                <w:b/>
                <w:sz w:val="24"/>
              </w:rPr>
              <w:t>[SP 1.5, 6.1]</w:t>
            </w:r>
          </w:p>
          <w:p w14:paraId="16419DA5" w14:textId="77777777" w:rsidR="00787A93" w:rsidRPr="00787A93" w:rsidRDefault="00787A93" w:rsidP="00787A9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5 The student can </w:t>
            </w:r>
            <w:r w:rsidRPr="00787A93">
              <w:rPr>
                <w:rFonts w:ascii="Times New Roman" w:hAnsi="Times New Roman" w:cs="Times New Roman"/>
                <w:i/>
                <w:iCs/>
                <w:szCs w:val="22"/>
              </w:rPr>
              <w:t xml:space="preserve">re-express key elements of natural phenomena across multiple representations </w:t>
            </w:r>
            <w:r w:rsidRPr="00787A93">
              <w:rPr>
                <w:rFonts w:ascii="Times New Roman" w:hAnsi="Times New Roman" w:cs="Times New Roman"/>
                <w:i/>
                <w:szCs w:val="22"/>
              </w:rPr>
              <w:t>in the domain.</w:t>
            </w:r>
          </w:p>
          <w:p w14:paraId="12DADDD9" w14:textId="77777777" w:rsidR="00787A93" w:rsidRPr="00787A93" w:rsidRDefault="00787A93" w:rsidP="00787A9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6.1 The student can justify claims with evidence.</w:t>
            </w:r>
          </w:p>
          <w:p w14:paraId="670943C2" w14:textId="77777777" w:rsidR="00787A93" w:rsidRPr="00787A93" w:rsidRDefault="00787A93">
            <w:pPr>
              <w:pStyle w:val="normal0"/>
              <w:contextualSpacing w:val="0"/>
              <w:rPr>
                <w:rFonts w:ascii="Times New Roman" w:hAnsi="Times New Roman" w:cs="Times New Roman"/>
              </w:rPr>
            </w:pPr>
          </w:p>
        </w:tc>
      </w:tr>
      <w:tr w:rsidR="005F2E36" w:rsidRPr="00787A93" w14:paraId="68D70CD3" w14:textId="77777777" w:rsidTr="003C5654">
        <w:tc>
          <w:tcPr>
            <w:tcW w:w="11016" w:type="dxa"/>
            <w:tcBorders>
              <w:bottom w:val="single" w:sz="4" w:space="0" w:color="000000"/>
            </w:tcBorders>
          </w:tcPr>
          <w:p w14:paraId="717D9071"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D.4.2:</w:t>
            </w:r>
            <w:r w:rsidRPr="00787A93">
              <w:rPr>
                <w:rFonts w:ascii="Times New Roman" w:hAnsi="Times New Roman" w:cs="Times New Roman"/>
                <w:sz w:val="24"/>
              </w:rPr>
              <w:t xml:space="preserve">  The student is able to calculate wavelengths and frequencies (if given wave speed) of standing waves based on boundary conditions and length of region within which the wave is confined, and calculate numerical values of wavelengths and frequencies. Examples should include musical instruments. </w:t>
            </w:r>
            <w:r w:rsidRPr="00787A93">
              <w:rPr>
                <w:rFonts w:ascii="Times New Roman" w:hAnsi="Times New Roman" w:cs="Times New Roman"/>
                <w:b/>
                <w:sz w:val="24"/>
              </w:rPr>
              <w:t>[SP 2.2]</w:t>
            </w:r>
          </w:p>
          <w:p w14:paraId="2256F4D1" w14:textId="77777777" w:rsidR="00787A93" w:rsidRPr="00787A93" w:rsidRDefault="00787A93" w:rsidP="00787A9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2.2 The student can </w:t>
            </w:r>
            <w:r w:rsidRPr="00787A93">
              <w:rPr>
                <w:rFonts w:ascii="Times New Roman" w:hAnsi="Times New Roman" w:cs="Times New Roman"/>
                <w:i/>
                <w:iCs/>
                <w:szCs w:val="22"/>
              </w:rPr>
              <w:t xml:space="preserve">apply mathematical routines </w:t>
            </w:r>
            <w:r w:rsidRPr="00787A93">
              <w:rPr>
                <w:rFonts w:ascii="Times New Roman" w:hAnsi="Times New Roman" w:cs="Times New Roman"/>
                <w:i/>
                <w:szCs w:val="22"/>
              </w:rPr>
              <w:t>to quantities that describe natural phenomena.</w:t>
            </w:r>
          </w:p>
          <w:p w14:paraId="6FC161EF" w14:textId="77777777" w:rsidR="00787A93" w:rsidRPr="00787A93" w:rsidRDefault="00787A93">
            <w:pPr>
              <w:pStyle w:val="normal0"/>
              <w:contextualSpacing w:val="0"/>
              <w:rPr>
                <w:rFonts w:ascii="Times New Roman" w:hAnsi="Times New Roman" w:cs="Times New Roman"/>
              </w:rPr>
            </w:pPr>
          </w:p>
        </w:tc>
      </w:tr>
      <w:tr w:rsidR="00AF7677" w:rsidRPr="00787A93" w14:paraId="7BDD857B" w14:textId="77777777" w:rsidTr="003C5654">
        <w:tc>
          <w:tcPr>
            <w:tcW w:w="11016" w:type="dxa"/>
            <w:shd w:val="clear" w:color="auto" w:fill="00FFFF"/>
          </w:tcPr>
          <w:p w14:paraId="0C1317C0" w14:textId="77777777" w:rsidR="00B85C4C" w:rsidRPr="00787A93" w:rsidRDefault="00B85C4C" w:rsidP="00B85C4C">
            <w:pPr>
              <w:widowControl w:val="0"/>
              <w:autoSpaceDE w:val="0"/>
              <w:autoSpaceDN w:val="0"/>
              <w:adjustRightInd w:val="0"/>
              <w:spacing w:after="240"/>
              <w:rPr>
                <w:rFonts w:ascii="Times New Roman" w:hAnsi="Times New Roman" w:cs="Times New Roman"/>
                <w:color w:val="auto"/>
                <w:sz w:val="24"/>
                <w:szCs w:val="24"/>
              </w:rPr>
            </w:pPr>
            <w:r w:rsidRPr="00787A93">
              <w:rPr>
                <w:rFonts w:ascii="Times New Roman" w:hAnsi="Times New Roman" w:cs="Times New Roman"/>
                <w:b/>
                <w:bCs/>
                <w:color w:val="auto"/>
                <w:sz w:val="24"/>
                <w:szCs w:val="24"/>
              </w:rPr>
              <w:t xml:space="preserve">Essential Knowledge 6.D.5: </w:t>
            </w:r>
            <w:r w:rsidRPr="00787A93">
              <w:rPr>
                <w:rFonts w:ascii="Times New Roman" w:hAnsi="Times New Roman" w:cs="Times New Roman"/>
                <w:color w:val="auto"/>
                <w:sz w:val="24"/>
                <w:szCs w:val="24"/>
              </w:rPr>
              <w:t xml:space="preserve">Beats arise from the addition of waves of slightly different frequency. </w:t>
            </w:r>
          </w:p>
          <w:p w14:paraId="1A901249" w14:textId="77777777" w:rsidR="00644F98" w:rsidRPr="00787A93" w:rsidRDefault="00B85C4C" w:rsidP="00644F98">
            <w:pPr>
              <w:pStyle w:val="ListParagraph"/>
              <w:numPr>
                <w:ilvl w:val="0"/>
                <w:numId w:val="43"/>
              </w:numPr>
              <w:rPr>
                <w:rFonts w:ascii="Times New Roman" w:hAnsi="Times New Roman" w:cs="Times New Roman"/>
                <w:sz w:val="24"/>
                <w:szCs w:val="24"/>
              </w:rPr>
            </w:pPr>
            <w:r w:rsidRPr="00787A93">
              <w:rPr>
                <w:rFonts w:ascii="Times New Roman" w:hAnsi="Times New Roman" w:cs="Times New Roman"/>
                <w:sz w:val="24"/>
                <w:szCs w:val="24"/>
              </w:rPr>
              <w:t>Because of the different frequencies, the two waves are sometimes in phase and sometimes out of phase. The resulting regularly spaced amplitude changes are called beats. Examples should include the tuning of an instrument.  </w:t>
            </w:r>
          </w:p>
          <w:p w14:paraId="61D6789A" w14:textId="6EE87B3E" w:rsidR="00AF7677" w:rsidRPr="00787A93" w:rsidRDefault="00B85C4C" w:rsidP="00644F98">
            <w:pPr>
              <w:pStyle w:val="ListParagraph"/>
              <w:numPr>
                <w:ilvl w:val="0"/>
                <w:numId w:val="43"/>
              </w:numPr>
              <w:rPr>
                <w:rFonts w:ascii="Times New Roman" w:hAnsi="Times New Roman" w:cs="Times New Roman"/>
                <w:sz w:val="24"/>
                <w:szCs w:val="24"/>
              </w:rPr>
            </w:pPr>
            <w:r w:rsidRPr="00787A93">
              <w:rPr>
                <w:rFonts w:ascii="Times New Roman" w:hAnsi="Times New Roman" w:cs="Times New Roman"/>
                <w:sz w:val="24"/>
                <w:szCs w:val="24"/>
              </w:rPr>
              <w:t>The beat frequency is the difference in frequency between the two waves.  </w:t>
            </w:r>
          </w:p>
        </w:tc>
      </w:tr>
      <w:tr w:rsidR="005F2E36" w:rsidRPr="00787A93" w14:paraId="21DEFCFE" w14:textId="77777777">
        <w:tc>
          <w:tcPr>
            <w:tcW w:w="11016" w:type="dxa"/>
          </w:tcPr>
          <w:p w14:paraId="7CFAC32C" w14:textId="77777777" w:rsidR="005F2E36" w:rsidRPr="00787A93" w:rsidRDefault="00BC2BF1">
            <w:pPr>
              <w:pStyle w:val="normal0"/>
              <w:contextualSpacing w:val="0"/>
              <w:rPr>
                <w:rFonts w:ascii="Times New Roman" w:hAnsi="Times New Roman" w:cs="Times New Roman"/>
                <w:b/>
                <w:sz w:val="24"/>
              </w:rPr>
            </w:pPr>
            <w:r w:rsidRPr="00787A93">
              <w:rPr>
                <w:rFonts w:ascii="Times New Roman" w:hAnsi="Times New Roman" w:cs="Times New Roman"/>
                <w:b/>
                <w:sz w:val="24"/>
              </w:rPr>
              <w:t>6.D.5.1:</w:t>
            </w:r>
            <w:r w:rsidRPr="00787A93">
              <w:rPr>
                <w:rFonts w:ascii="Times New Roman" w:hAnsi="Times New Roman" w:cs="Times New Roman"/>
                <w:sz w:val="24"/>
              </w:rPr>
              <w:t xml:space="preserve"> The student is able to use a visual representation to explain how waves of slightly different frequency give rise to the phenomenon of beats. </w:t>
            </w:r>
            <w:r w:rsidRPr="00787A93">
              <w:rPr>
                <w:rFonts w:ascii="Times New Roman" w:hAnsi="Times New Roman" w:cs="Times New Roman"/>
                <w:b/>
                <w:sz w:val="24"/>
              </w:rPr>
              <w:t>[SP 1.2]</w:t>
            </w:r>
          </w:p>
          <w:p w14:paraId="1B2BE449" w14:textId="77777777" w:rsidR="00787A93" w:rsidRPr="00787A93" w:rsidRDefault="00787A93" w:rsidP="00787A93">
            <w:pPr>
              <w:autoSpaceDE w:val="0"/>
              <w:autoSpaceDN w:val="0"/>
              <w:adjustRightInd w:val="0"/>
              <w:ind w:left="360"/>
              <w:rPr>
                <w:rFonts w:ascii="Times New Roman" w:hAnsi="Times New Roman" w:cs="Times New Roman"/>
                <w:i/>
                <w:szCs w:val="22"/>
              </w:rPr>
            </w:pPr>
            <w:r w:rsidRPr="00787A93">
              <w:rPr>
                <w:rFonts w:ascii="Times New Roman" w:hAnsi="Times New Roman" w:cs="Times New Roman"/>
                <w:i/>
                <w:szCs w:val="22"/>
              </w:rPr>
              <w:t xml:space="preserve">1.2 The student can </w:t>
            </w:r>
            <w:r w:rsidRPr="00787A93">
              <w:rPr>
                <w:rFonts w:ascii="Times New Roman" w:hAnsi="Times New Roman" w:cs="Times New Roman"/>
                <w:i/>
                <w:iCs/>
                <w:szCs w:val="22"/>
              </w:rPr>
              <w:t xml:space="preserve">describe representations and models </w:t>
            </w:r>
            <w:r w:rsidRPr="00787A93">
              <w:rPr>
                <w:rFonts w:ascii="Times New Roman" w:hAnsi="Times New Roman" w:cs="Times New Roman"/>
                <w:i/>
                <w:szCs w:val="22"/>
              </w:rPr>
              <w:t>of natural or man–made phenomena and systems in the domain.</w:t>
            </w:r>
          </w:p>
          <w:p w14:paraId="1D13F65D" w14:textId="77777777" w:rsidR="00787A93" w:rsidRPr="00787A93" w:rsidRDefault="00787A93">
            <w:pPr>
              <w:pStyle w:val="normal0"/>
              <w:contextualSpacing w:val="0"/>
              <w:rPr>
                <w:rFonts w:ascii="Times New Roman" w:hAnsi="Times New Roman" w:cs="Times New Roman"/>
              </w:rPr>
            </w:pPr>
          </w:p>
        </w:tc>
      </w:tr>
    </w:tbl>
    <w:p w14:paraId="029C6063" w14:textId="77777777" w:rsidR="005F2E36" w:rsidRPr="00787A93" w:rsidRDefault="005F2E36">
      <w:pPr>
        <w:pStyle w:val="normal0"/>
        <w:rPr>
          <w:rFonts w:ascii="Times New Roman" w:hAnsi="Times New Roman" w:cs="Times New Roman"/>
        </w:rPr>
      </w:pPr>
    </w:p>
    <w:sectPr w:rsidR="005F2E36" w:rsidRPr="00787A93">
      <w:pgSz w:w="12240" w:h="15840"/>
      <w:pgMar w:top="720" w:right="720" w:bottom="720" w:left="72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Times">
    <w:panose1 w:val="02000500000000000000"/>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auto"/>
    <w:pitch w:val="variable"/>
    <w:sig w:usb0="00000287" w:usb1="00000000" w:usb2="00000000" w:usb3="00000000" w:csb0="0000009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Cambria">
    <w:panose1 w:val="02040503050406030204"/>
    <w:charset w:val="00"/>
    <w:family w:val="auto"/>
    <w:pitch w:val="variable"/>
    <w:sig w:usb0="E00002FF" w:usb1="400004FF" w:usb2="00000000" w:usb3="00000000" w:csb0="0000019F" w:csb1="00000000"/>
  </w:font>
  <w:font w:name="MS PGothic">
    <w:charset w:val="80"/>
    <w:family w:val="swiss"/>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81AC2334"/>
    <w:lvl w:ilvl="0" w:tplc="06D4356E">
      <w:start w:val="1"/>
      <w:numFmt w:val="lowerLetter"/>
      <w:lvlText w:val="%1."/>
      <w:lvlJc w:val="left"/>
      <w:pPr>
        <w:ind w:left="720" w:hanging="360"/>
      </w:pPr>
      <w:rPr>
        <w:rFonts w:ascii="Times New Roman" w:eastAsia="Calibri" w:hAnsi="Times New Roman" w:cs="Times New Roman"/>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1030D98"/>
    <w:multiLevelType w:val="hybridMultilevel"/>
    <w:tmpl w:val="0A7214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651138"/>
    <w:multiLevelType w:val="hybridMultilevel"/>
    <w:tmpl w:val="1766FB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2E08AD"/>
    <w:multiLevelType w:val="hybridMultilevel"/>
    <w:tmpl w:val="9146BF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721F91"/>
    <w:multiLevelType w:val="hybridMultilevel"/>
    <w:tmpl w:val="9DC29556"/>
    <w:lvl w:ilvl="0" w:tplc="7F30C496">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4C3C38"/>
    <w:multiLevelType w:val="multilevel"/>
    <w:tmpl w:val="7F30D7E6"/>
    <w:lvl w:ilvl="0">
      <w:start w:val="1"/>
      <w:numFmt w:val="lowerLetter"/>
      <w:lvlText w:val="%1."/>
      <w:lvlJc w:val="left"/>
      <w:pPr>
        <w:ind w:left="720" w:hanging="360"/>
      </w:pPr>
      <w:rPr>
        <w:rFonts w:ascii="Times" w:eastAsia="Calibri" w:hAnsi="Times" w:cs="Time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D68702B"/>
    <w:multiLevelType w:val="hybridMultilevel"/>
    <w:tmpl w:val="EB92FB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EE0A9C"/>
    <w:multiLevelType w:val="hybridMultilevel"/>
    <w:tmpl w:val="16AC1B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EF1663"/>
    <w:multiLevelType w:val="hybridMultilevel"/>
    <w:tmpl w:val="0C9035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0A719C"/>
    <w:multiLevelType w:val="hybridMultilevel"/>
    <w:tmpl w:val="138E9E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F42C42"/>
    <w:multiLevelType w:val="hybridMultilevel"/>
    <w:tmpl w:val="ECE0E4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4D5A66"/>
    <w:multiLevelType w:val="hybridMultilevel"/>
    <w:tmpl w:val="BDFAA84A"/>
    <w:lvl w:ilvl="0" w:tplc="A8C63D10">
      <w:start w:val="1"/>
      <w:numFmt w:val="lowerLetter"/>
      <w:pStyle w:val="ListParagraph"/>
      <w:lvlText w:val="%1."/>
      <w:lvlJc w:val="left"/>
      <w:pPr>
        <w:ind w:left="720" w:hanging="360"/>
      </w:pPr>
      <w:rPr>
        <w:rFonts w:ascii="Times" w:eastAsia="Calibri"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8E6621"/>
    <w:multiLevelType w:val="hybridMultilevel"/>
    <w:tmpl w:val="20C20E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50463CE"/>
    <w:multiLevelType w:val="hybridMultilevel"/>
    <w:tmpl w:val="646ACB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D5D3DC6"/>
    <w:multiLevelType w:val="hybridMultilevel"/>
    <w:tmpl w:val="8EBA15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3CB5078"/>
    <w:multiLevelType w:val="hybridMultilevel"/>
    <w:tmpl w:val="AFB64F9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A334F8"/>
    <w:multiLevelType w:val="hybridMultilevel"/>
    <w:tmpl w:val="9E8AA1F8"/>
    <w:lvl w:ilvl="0" w:tplc="7F30C496">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2A07069"/>
    <w:multiLevelType w:val="hybridMultilevel"/>
    <w:tmpl w:val="09F0BA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91513BD"/>
    <w:multiLevelType w:val="hybridMultilevel"/>
    <w:tmpl w:val="367ED6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93F730A"/>
    <w:multiLevelType w:val="hybridMultilevel"/>
    <w:tmpl w:val="11261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B3D498A"/>
    <w:multiLevelType w:val="hybridMultilevel"/>
    <w:tmpl w:val="DBE6AC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19F3D8A"/>
    <w:multiLevelType w:val="hybridMultilevel"/>
    <w:tmpl w:val="E626E6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7431389"/>
    <w:multiLevelType w:val="multilevel"/>
    <w:tmpl w:val="56F8CF6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3">
    <w:nsid w:val="783A1716"/>
    <w:multiLevelType w:val="hybridMultilevel"/>
    <w:tmpl w:val="77985E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D267874"/>
    <w:multiLevelType w:val="hybridMultilevel"/>
    <w:tmpl w:val="841205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DF616B8"/>
    <w:multiLevelType w:val="hybridMultilevel"/>
    <w:tmpl w:val="6206D9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0"/>
  </w:num>
  <w:num w:numId="3">
    <w:abstractNumId w:val="19"/>
  </w:num>
  <w:num w:numId="4">
    <w:abstractNumId w:val="11"/>
  </w:num>
  <w:num w:numId="5">
    <w:abstractNumId w:val="15"/>
  </w:num>
  <w:num w:numId="6">
    <w:abstractNumId w:val="11"/>
  </w:num>
  <w:num w:numId="7">
    <w:abstractNumId w:val="5"/>
  </w:num>
  <w:num w:numId="8">
    <w:abstractNumId w:val="11"/>
    <w:lvlOverride w:ilvl="0">
      <w:startOverride w:val="1"/>
    </w:lvlOverride>
  </w:num>
  <w:num w:numId="9">
    <w:abstractNumId w:val="4"/>
  </w:num>
  <w:num w:numId="10">
    <w:abstractNumId w:val="11"/>
    <w:lvlOverride w:ilvl="0">
      <w:startOverride w:val="1"/>
    </w:lvlOverride>
  </w:num>
  <w:num w:numId="11">
    <w:abstractNumId w:val="11"/>
    <w:lvlOverride w:ilvl="0">
      <w:startOverride w:val="1"/>
    </w:lvlOverride>
  </w:num>
  <w:num w:numId="12">
    <w:abstractNumId w:val="16"/>
  </w:num>
  <w:num w:numId="13">
    <w:abstractNumId w:val="8"/>
  </w:num>
  <w:num w:numId="14">
    <w:abstractNumId w:val="17"/>
  </w:num>
  <w:num w:numId="15">
    <w:abstractNumId w:val="18"/>
  </w:num>
  <w:num w:numId="16">
    <w:abstractNumId w:val="10"/>
  </w:num>
  <w:num w:numId="17">
    <w:abstractNumId w:val="11"/>
    <w:lvlOverride w:ilvl="0">
      <w:startOverride w:val="1"/>
    </w:lvlOverride>
  </w:num>
  <w:num w:numId="18">
    <w:abstractNumId w:val="11"/>
    <w:lvlOverride w:ilvl="0">
      <w:startOverride w:val="1"/>
    </w:lvlOverride>
  </w:num>
  <w:num w:numId="19">
    <w:abstractNumId w:val="11"/>
    <w:lvlOverride w:ilvl="0">
      <w:startOverride w:val="1"/>
    </w:lvlOverride>
  </w:num>
  <w:num w:numId="20">
    <w:abstractNumId w:val="11"/>
    <w:lvlOverride w:ilvl="0">
      <w:startOverride w:val="1"/>
    </w:lvlOverride>
  </w:num>
  <w:num w:numId="21">
    <w:abstractNumId w:val="11"/>
    <w:lvlOverride w:ilvl="0">
      <w:startOverride w:val="1"/>
    </w:lvlOverride>
  </w:num>
  <w:num w:numId="22">
    <w:abstractNumId w:val="11"/>
    <w:lvlOverride w:ilvl="0">
      <w:startOverride w:val="1"/>
    </w:lvlOverride>
  </w:num>
  <w:num w:numId="23">
    <w:abstractNumId w:val="11"/>
    <w:lvlOverride w:ilvl="0">
      <w:startOverride w:val="1"/>
    </w:lvlOverride>
  </w:num>
  <w:num w:numId="24">
    <w:abstractNumId w:val="11"/>
  </w:num>
  <w:num w:numId="25">
    <w:abstractNumId w:val="11"/>
    <w:lvlOverride w:ilvl="0">
      <w:startOverride w:val="1"/>
    </w:lvlOverride>
  </w:num>
  <w:num w:numId="26">
    <w:abstractNumId w:val="11"/>
    <w:lvlOverride w:ilvl="0">
      <w:startOverride w:val="1"/>
    </w:lvlOverride>
  </w:num>
  <w:num w:numId="27">
    <w:abstractNumId w:val="11"/>
    <w:lvlOverride w:ilvl="0">
      <w:startOverride w:val="1"/>
    </w:lvlOverride>
  </w:num>
  <w:num w:numId="28">
    <w:abstractNumId w:val="11"/>
    <w:lvlOverride w:ilvl="0">
      <w:startOverride w:val="1"/>
    </w:lvlOverride>
  </w:num>
  <w:num w:numId="29">
    <w:abstractNumId w:val="11"/>
    <w:lvlOverride w:ilvl="0">
      <w:startOverride w:val="1"/>
    </w:lvlOverride>
  </w:num>
  <w:num w:numId="30">
    <w:abstractNumId w:val="11"/>
    <w:lvlOverride w:ilvl="0">
      <w:startOverride w:val="1"/>
    </w:lvlOverride>
  </w:num>
  <w:num w:numId="31">
    <w:abstractNumId w:val="13"/>
  </w:num>
  <w:num w:numId="32">
    <w:abstractNumId w:val="23"/>
  </w:num>
  <w:num w:numId="33">
    <w:abstractNumId w:val="2"/>
  </w:num>
  <w:num w:numId="34">
    <w:abstractNumId w:val="14"/>
  </w:num>
  <w:num w:numId="35">
    <w:abstractNumId w:val="11"/>
    <w:lvlOverride w:ilvl="0">
      <w:startOverride w:val="1"/>
    </w:lvlOverride>
  </w:num>
  <w:num w:numId="36">
    <w:abstractNumId w:val="11"/>
    <w:lvlOverride w:ilvl="0">
      <w:startOverride w:val="1"/>
    </w:lvlOverride>
  </w:num>
  <w:num w:numId="37">
    <w:abstractNumId w:val="21"/>
  </w:num>
  <w:num w:numId="38">
    <w:abstractNumId w:val="1"/>
  </w:num>
  <w:num w:numId="39">
    <w:abstractNumId w:val="9"/>
  </w:num>
  <w:num w:numId="40">
    <w:abstractNumId w:val="24"/>
  </w:num>
  <w:num w:numId="41">
    <w:abstractNumId w:val="20"/>
  </w:num>
  <w:num w:numId="42">
    <w:abstractNumId w:val="12"/>
  </w:num>
  <w:num w:numId="43">
    <w:abstractNumId w:val="3"/>
  </w:num>
  <w:num w:numId="44">
    <w:abstractNumId w:val="11"/>
    <w:lvlOverride w:ilvl="0">
      <w:startOverride w:val="1"/>
    </w:lvlOverride>
  </w:num>
  <w:num w:numId="45">
    <w:abstractNumId w:val="11"/>
    <w:lvlOverride w:ilvl="0">
      <w:startOverride w:val="1"/>
    </w:lvlOverride>
  </w:num>
  <w:num w:numId="46">
    <w:abstractNumId w:val="25"/>
  </w:num>
  <w:num w:numId="47">
    <w:abstractNumId w:val="7"/>
  </w:num>
  <w:num w:numId="4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proofState w:spelling="clean" w:grammar="clean"/>
  <w:defaultTabStop w:val="720"/>
  <w:characterSpacingControl w:val="doNotCompress"/>
  <w:compat>
    <w:compatSetting w:name="compatibilityMode" w:uri="http://schemas.microsoft.com/office/word" w:val="14"/>
  </w:compat>
  <w:rsids>
    <w:rsidRoot w:val="005F2E36"/>
    <w:rsid w:val="00116E40"/>
    <w:rsid w:val="0012361C"/>
    <w:rsid w:val="0015048F"/>
    <w:rsid w:val="00193075"/>
    <w:rsid w:val="002452A9"/>
    <w:rsid w:val="00290F89"/>
    <w:rsid w:val="002D3C13"/>
    <w:rsid w:val="002F53CC"/>
    <w:rsid w:val="00350F83"/>
    <w:rsid w:val="003C5654"/>
    <w:rsid w:val="00424789"/>
    <w:rsid w:val="00443E65"/>
    <w:rsid w:val="004D0FEC"/>
    <w:rsid w:val="004D4288"/>
    <w:rsid w:val="0053684D"/>
    <w:rsid w:val="00552C5A"/>
    <w:rsid w:val="005B76E8"/>
    <w:rsid w:val="005F2E36"/>
    <w:rsid w:val="006144AD"/>
    <w:rsid w:val="00644F98"/>
    <w:rsid w:val="00671214"/>
    <w:rsid w:val="00696FE9"/>
    <w:rsid w:val="006F1133"/>
    <w:rsid w:val="00713B38"/>
    <w:rsid w:val="00750625"/>
    <w:rsid w:val="00782244"/>
    <w:rsid w:val="00787A93"/>
    <w:rsid w:val="00794695"/>
    <w:rsid w:val="007B1A67"/>
    <w:rsid w:val="007E52B9"/>
    <w:rsid w:val="008308AF"/>
    <w:rsid w:val="008823DF"/>
    <w:rsid w:val="008E1E16"/>
    <w:rsid w:val="00945DFF"/>
    <w:rsid w:val="009505B3"/>
    <w:rsid w:val="00994545"/>
    <w:rsid w:val="009965AD"/>
    <w:rsid w:val="009B0D3B"/>
    <w:rsid w:val="00A07D9D"/>
    <w:rsid w:val="00A51056"/>
    <w:rsid w:val="00A63253"/>
    <w:rsid w:val="00A87CEF"/>
    <w:rsid w:val="00AF7677"/>
    <w:rsid w:val="00B77BB5"/>
    <w:rsid w:val="00B80BC5"/>
    <w:rsid w:val="00B85C4C"/>
    <w:rsid w:val="00B87B68"/>
    <w:rsid w:val="00BA5A24"/>
    <w:rsid w:val="00BC2BF1"/>
    <w:rsid w:val="00BE4FE0"/>
    <w:rsid w:val="00C1235C"/>
    <w:rsid w:val="00C4140D"/>
    <w:rsid w:val="00C95E49"/>
    <w:rsid w:val="00D828F6"/>
    <w:rsid w:val="00DC37E9"/>
    <w:rsid w:val="00DE4AA0"/>
    <w:rsid w:val="00EB183E"/>
    <w:rsid w:val="00F07E97"/>
    <w:rsid w:val="00F1543D"/>
    <w:rsid w:val="00F8645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4"/>
    <o:shapelayout v:ext="edit">
      <o:idmap v:ext="edit" data="1"/>
    </o:shapelayout>
  </w:shapeDefaults>
  <w:decimalSymbol w:val="."/>
  <w:listSeparator w:val=","/>
  <w14:docId w14:val="2ABFBE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color w:val="000000"/>
        <w:sz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80" w:after="120"/>
      <w:contextualSpacing/>
      <w:outlineLvl w:val="0"/>
    </w:pPr>
    <w:rPr>
      <w:b/>
      <w:sz w:val="48"/>
    </w:rPr>
  </w:style>
  <w:style w:type="paragraph" w:styleId="Heading2">
    <w:name w:val="heading 2"/>
    <w:basedOn w:val="normal0"/>
    <w:next w:val="normal0"/>
    <w:pPr>
      <w:keepNext/>
      <w:keepLines/>
      <w:spacing w:before="360" w:after="80"/>
      <w:contextualSpacing/>
      <w:outlineLvl w:val="1"/>
    </w:pPr>
    <w:rPr>
      <w:b/>
      <w:sz w:val="36"/>
    </w:rPr>
  </w:style>
  <w:style w:type="paragraph" w:styleId="Heading3">
    <w:name w:val="heading 3"/>
    <w:basedOn w:val="normal0"/>
    <w:next w:val="normal0"/>
    <w:pPr>
      <w:keepNext/>
      <w:keepLines/>
      <w:spacing w:before="280" w:after="80"/>
      <w:contextualSpacing/>
      <w:outlineLvl w:val="2"/>
    </w:pPr>
    <w:rPr>
      <w:b/>
      <w:sz w:val="28"/>
    </w:rPr>
  </w:style>
  <w:style w:type="paragraph" w:styleId="Heading4">
    <w:name w:val="heading 4"/>
    <w:basedOn w:val="normal0"/>
    <w:next w:val="normal0"/>
    <w:pPr>
      <w:keepNext/>
      <w:keepLines/>
      <w:spacing w:before="240" w:after="40"/>
      <w:contextualSpacing/>
      <w:outlineLvl w:val="3"/>
    </w:pPr>
    <w:rPr>
      <w:b/>
      <w:sz w:val="24"/>
    </w:rPr>
  </w:style>
  <w:style w:type="paragraph" w:styleId="Heading5">
    <w:name w:val="heading 5"/>
    <w:basedOn w:val="normal0"/>
    <w:next w:val="normal0"/>
    <w:pPr>
      <w:keepNext/>
      <w:keepLines/>
      <w:spacing w:before="220" w:after="40"/>
      <w:contextualSpacing/>
      <w:outlineLvl w:val="4"/>
    </w:pPr>
    <w:rPr>
      <w:b/>
    </w:rPr>
  </w:style>
  <w:style w:type="paragraph" w:styleId="Heading6">
    <w:name w:val="heading 6"/>
    <w:basedOn w:val="normal0"/>
    <w:next w:val="normal0"/>
    <w:pPr>
      <w:keepNext/>
      <w:keepLines/>
      <w:spacing w:before="200" w:after="40"/>
      <w:contextualSpacing/>
      <w:outlineLvl w:val="5"/>
    </w:pPr>
    <w:rPr>
      <w:b/>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before="480" w:after="120"/>
      <w:contextualSpacing/>
    </w:pPr>
    <w:rPr>
      <w:b/>
      <w:sz w:val="72"/>
    </w:rPr>
  </w:style>
  <w:style w:type="paragraph" w:styleId="Subtitle">
    <w:name w:val="Subtitle"/>
    <w:basedOn w:val="normal0"/>
    <w:next w:val="normal0"/>
    <w:pPr>
      <w:keepNext/>
      <w:keepLines/>
      <w:spacing w:before="360" w:after="80"/>
      <w:contextualSpacing/>
    </w:pPr>
    <w:rPr>
      <w:rFonts w:ascii="Georgia" w:eastAsia="Georgia" w:hAnsi="Georgia" w:cs="Georgia"/>
      <w:i/>
      <w:color w:val="666666"/>
      <w:sz w:val="48"/>
    </w:rPr>
  </w:style>
  <w:style w:type="table" w:customStyle="1" w:styleId="a">
    <w:basedOn w:val="TableNormal"/>
    <w:pPr>
      <w:contextualSpacing/>
    </w:pPr>
    <w:tblPr>
      <w:tblStyleRowBandSize w:val="1"/>
      <w:tblStyleColBandSize w:val="1"/>
      <w:tblInd w:w="0" w:type="dxa"/>
      <w:tblCellMar>
        <w:top w:w="0" w:type="dxa"/>
        <w:left w:w="115" w:type="dxa"/>
        <w:bottom w:w="0" w:type="dxa"/>
        <w:right w:w="115" w:type="dxa"/>
      </w:tblCellMar>
    </w:tblPr>
    <w:tblStylePr w:type="firstRow">
      <w:pPr>
        <w:spacing w:before="0" w:after="0" w:line="240" w:lineRule="auto"/>
      </w:pPr>
      <w:rPr>
        <w:b/>
        <w:color w:val="FFFFFF"/>
      </w:rPr>
      <w:tblPr/>
      <w:tcPr>
        <w:shd w:val="clear" w:color="auto" w:fill="4F81BD"/>
        <w:tcMar>
          <w:top w:w="0" w:type="nil"/>
          <w:left w:w="115" w:type="dxa"/>
          <w:bottom w:w="0" w:type="nil"/>
          <w:right w:w="115" w:type="dxa"/>
        </w:tcMar>
      </w:tcPr>
    </w:tblStylePr>
    <w:tblStylePr w:type="lastRow">
      <w:pPr>
        <w:spacing w:before="0" w:after="0" w:line="240" w:lineRule="auto"/>
      </w:pPr>
      <w:rPr>
        <w:b/>
      </w:rPr>
      <w:tblPr/>
      <w:tcPr>
        <w:tcBorders>
          <w:top w:val="single" w:sz="6" w:space="0" w:color="4F81BD"/>
          <w:left w:val="single" w:sz="8" w:space="0" w:color="4F81BD"/>
          <w:bottom w:val="single" w:sz="8" w:space="0" w:color="4F81BD"/>
          <w:right w:val="single" w:sz="8" w:space="0" w:color="4F81BD"/>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top w:val="single" w:sz="8" w:space="0" w:color="4F81BD"/>
          <w:left w:val="single" w:sz="8" w:space="0" w:color="4F81BD"/>
          <w:bottom w:val="single" w:sz="8" w:space="0" w:color="4F81BD"/>
          <w:right w:val="single" w:sz="8" w:space="0" w:color="4F81BD"/>
        </w:tcBorders>
        <w:tcMar>
          <w:top w:w="0" w:type="nil"/>
          <w:left w:w="115" w:type="dxa"/>
          <w:bottom w:w="0" w:type="nil"/>
          <w:right w:w="115" w:type="dxa"/>
        </w:tcMar>
      </w:tcPr>
    </w:tblStylePr>
    <w:tblStylePr w:type="band1Horz">
      <w:pPr>
        <w:contextualSpacing/>
      </w:pPr>
      <w:tblPr/>
      <w:tcPr>
        <w:tcBorders>
          <w:top w:val="single" w:sz="8" w:space="0" w:color="4F81BD"/>
          <w:left w:val="single" w:sz="8" w:space="0" w:color="4F81BD"/>
          <w:bottom w:val="single" w:sz="8" w:space="0" w:color="4F81BD"/>
          <w:right w:val="single" w:sz="8" w:space="0" w:color="4F81BD"/>
        </w:tcBorders>
        <w:tcMar>
          <w:top w:w="0" w:type="nil"/>
          <w:left w:w="115" w:type="dxa"/>
          <w:bottom w:w="0" w:type="nil"/>
          <w:right w:w="115" w:type="dxa"/>
        </w:tcMar>
      </w:tcPr>
    </w:tblStylePr>
  </w:style>
  <w:style w:type="table" w:customStyle="1" w:styleId="a0">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1">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2">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3">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4">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5">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6">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7">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8">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9">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a">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b">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c">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d">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e">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0">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1">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2">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3">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4">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5">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6">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7">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8">
    <w:basedOn w:val="TableNormal"/>
    <w:pPr>
      <w:contextualSpacing/>
    </w:pPr>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BC2BF1"/>
    <w:rPr>
      <w:rFonts w:ascii="Lucida Grande" w:hAnsi="Lucida Grande"/>
      <w:sz w:val="18"/>
      <w:szCs w:val="18"/>
    </w:rPr>
  </w:style>
  <w:style w:type="character" w:customStyle="1" w:styleId="BalloonTextChar">
    <w:name w:val="Balloon Text Char"/>
    <w:basedOn w:val="DefaultParagraphFont"/>
    <w:link w:val="BalloonText"/>
    <w:uiPriority w:val="99"/>
    <w:semiHidden/>
    <w:rsid w:val="00BC2BF1"/>
    <w:rPr>
      <w:rFonts w:ascii="Lucida Grande" w:hAnsi="Lucida Grande"/>
      <w:sz w:val="18"/>
      <w:szCs w:val="18"/>
    </w:rPr>
  </w:style>
  <w:style w:type="paragraph" w:styleId="ListParagraph">
    <w:name w:val="List Paragraph"/>
    <w:basedOn w:val="Normal"/>
    <w:uiPriority w:val="34"/>
    <w:qFormat/>
    <w:rsid w:val="00696FE9"/>
    <w:pPr>
      <w:widowControl w:val="0"/>
      <w:numPr>
        <w:numId w:val="24"/>
      </w:numPr>
      <w:tabs>
        <w:tab w:val="left" w:pos="220"/>
        <w:tab w:val="left" w:pos="720"/>
      </w:tabs>
      <w:autoSpaceDE w:val="0"/>
      <w:autoSpaceDN w:val="0"/>
      <w:adjustRightInd w:val="0"/>
      <w:spacing w:after="320"/>
      <w:contextualSpacing/>
    </w:pPr>
    <w:rPr>
      <w:rFonts w:ascii="Times" w:hAnsi="Times" w:cs="Times"/>
      <w:color w:val="auto"/>
      <w:sz w:val="32"/>
      <w:szCs w:val="3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color w:val="000000"/>
        <w:sz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80" w:after="120"/>
      <w:contextualSpacing/>
      <w:outlineLvl w:val="0"/>
    </w:pPr>
    <w:rPr>
      <w:b/>
      <w:sz w:val="48"/>
    </w:rPr>
  </w:style>
  <w:style w:type="paragraph" w:styleId="Heading2">
    <w:name w:val="heading 2"/>
    <w:basedOn w:val="normal0"/>
    <w:next w:val="normal0"/>
    <w:pPr>
      <w:keepNext/>
      <w:keepLines/>
      <w:spacing w:before="360" w:after="80"/>
      <w:contextualSpacing/>
      <w:outlineLvl w:val="1"/>
    </w:pPr>
    <w:rPr>
      <w:b/>
      <w:sz w:val="36"/>
    </w:rPr>
  </w:style>
  <w:style w:type="paragraph" w:styleId="Heading3">
    <w:name w:val="heading 3"/>
    <w:basedOn w:val="normal0"/>
    <w:next w:val="normal0"/>
    <w:pPr>
      <w:keepNext/>
      <w:keepLines/>
      <w:spacing w:before="280" w:after="80"/>
      <w:contextualSpacing/>
      <w:outlineLvl w:val="2"/>
    </w:pPr>
    <w:rPr>
      <w:b/>
      <w:sz w:val="28"/>
    </w:rPr>
  </w:style>
  <w:style w:type="paragraph" w:styleId="Heading4">
    <w:name w:val="heading 4"/>
    <w:basedOn w:val="normal0"/>
    <w:next w:val="normal0"/>
    <w:pPr>
      <w:keepNext/>
      <w:keepLines/>
      <w:spacing w:before="240" w:after="40"/>
      <w:contextualSpacing/>
      <w:outlineLvl w:val="3"/>
    </w:pPr>
    <w:rPr>
      <w:b/>
      <w:sz w:val="24"/>
    </w:rPr>
  </w:style>
  <w:style w:type="paragraph" w:styleId="Heading5">
    <w:name w:val="heading 5"/>
    <w:basedOn w:val="normal0"/>
    <w:next w:val="normal0"/>
    <w:pPr>
      <w:keepNext/>
      <w:keepLines/>
      <w:spacing w:before="220" w:after="40"/>
      <w:contextualSpacing/>
      <w:outlineLvl w:val="4"/>
    </w:pPr>
    <w:rPr>
      <w:b/>
    </w:rPr>
  </w:style>
  <w:style w:type="paragraph" w:styleId="Heading6">
    <w:name w:val="heading 6"/>
    <w:basedOn w:val="normal0"/>
    <w:next w:val="normal0"/>
    <w:pPr>
      <w:keepNext/>
      <w:keepLines/>
      <w:spacing w:before="200" w:after="40"/>
      <w:contextualSpacing/>
      <w:outlineLvl w:val="5"/>
    </w:pPr>
    <w:rPr>
      <w:b/>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before="480" w:after="120"/>
      <w:contextualSpacing/>
    </w:pPr>
    <w:rPr>
      <w:b/>
      <w:sz w:val="72"/>
    </w:rPr>
  </w:style>
  <w:style w:type="paragraph" w:styleId="Subtitle">
    <w:name w:val="Subtitle"/>
    <w:basedOn w:val="normal0"/>
    <w:next w:val="normal0"/>
    <w:pPr>
      <w:keepNext/>
      <w:keepLines/>
      <w:spacing w:before="360" w:after="80"/>
      <w:contextualSpacing/>
    </w:pPr>
    <w:rPr>
      <w:rFonts w:ascii="Georgia" w:eastAsia="Georgia" w:hAnsi="Georgia" w:cs="Georgia"/>
      <w:i/>
      <w:color w:val="666666"/>
      <w:sz w:val="48"/>
    </w:rPr>
  </w:style>
  <w:style w:type="table" w:customStyle="1" w:styleId="a">
    <w:basedOn w:val="TableNormal"/>
    <w:pPr>
      <w:contextualSpacing/>
    </w:pPr>
    <w:tblPr>
      <w:tblStyleRowBandSize w:val="1"/>
      <w:tblStyleColBandSize w:val="1"/>
      <w:tblInd w:w="0" w:type="dxa"/>
      <w:tblCellMar>
        <w:top w:w="0" w:type="dxa"/>
        <w:left w:w="115" w:type="dxa"/>
        <w:bottom w:w="0" w:type="dxa"/>
        <w:right w:w="115" w:type="dxa"/>
      </w:tblCellMar>
    </w:tblPr>
    <w:tblStylePr w:type="firstRow">
      <w:pPr>
        <w:spacing w:before="0" w:after="0" w:line="240" w:lineRule="auto"/>
      </w:pPr>
      <w:rPr>
        <w:b/>
        <w:color w:val="FFFFFF"/>
      </w:rPr>
      <w:tblPr/>
      <w:tcPr>
        <w:shd w:val="clear" w:color="auto" w:fill="4F81BD"/>
        <w:tcMar>
          <w:top w:w="0" w:type="nil"/>
          <w:left w:w="115" w:type="dxa"/>
          <w:bottom w:w="0" w:type="nil"/>
          <w:right w:w="115" w:type="dxa"/>
        </w:tcMar>
      </w:tcPr>
    </w:tblStylePr>
    <w:tblStylePr w:type="lastRow">
      <w:pPr>
        <w:spacing w:before="0" w:after="0" w:line="240" w:lineRule="auto"/>
      </w:pPr>
      <w:rPr>
        <w:b/>
      </w:rPr>
      <w:tblPr/>
      <w:tcPr>
        <w:tcBorders>
          <w:top w:val="single" w:sz="6" w:space="0" w:color="4F81BD"/>
          <w:left w:val="single" w:sz="8" w:space="0" w:color="4F81BD"/>
          <w:bottom w:val="single" w:sz="8" w:space="0" w:color="4F81BD"/>
          <w:right w:val="single" w:sz="8" w:space="0" w:color="4F81BD"/>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top w:val="single" w:sz="8" w:space="0" w:color="4F81BD"/>
          <w:left w:val="single" w:sz="8" w:space="0" w:color="4F81BD"/>
          <w:bottom w:val="single" w:sz="8" w:space="0" w:color="4F81BD"/>
          <w:right w:val="single" w:sz="8" w:space="0" w:color="4F81BD"/>
        </w:tcBorders>
        <w:tcMar>
          <w:top w:w="0" w:type="nil"/>
          <w:left w:w="115" w:type="dxa"/>
          <w:bottom w:w="0" w:type="nil"/>
          <w:right w:w="115" w:type="dxa"/>
        </w:tcMar>
      </w:tcPr>
    </w:tblStylePr>
    <w:tblStylePr w:type="band1Horz">
      <w:pPr>
        <w:contextualSpacing/>
      </w:pPr>
      <w:tblPr/>
      <w:tcPr>
        <w:tcBorders>
          <w:top w:val="single" w:sz="8" w:space="0" w:color="4F81BD"/>
          <w:left w:val="single" w:sz="8" w:space="0" w:color="4F81BD"/>
          <w:bottom w:val="single" w:sz="8" w:space="0" w:color="4F81BD"/>
          <w:right w:val="single" w:sz="8" w:space="0" w:color="4F81BD"/>
        </w:tcBorders>
        <w:tcMar>
          <w:top w:w="0" w:type="nil"/>
          <w:left w:w="115" w:type="dxa"/>
          <w:bottom w:w="0" w:type="nil"/>
          <w:right w:w="115" w:type="dxa"/>
        </w:tcMar>
      </w:tcPr>
    </w:tblStylePr>
  </w:style>
  <w:style w:type="table" w:customStyle="1" w:styleId="a0">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1">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2">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3">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4">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5">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6">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7">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8">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9">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a">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b">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c">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d">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e">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0">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1">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2">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3">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4">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5">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6">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7">
    <w:basedOn w:val="TableNormal"/>
    <w:pPr>
      <w:contextualSpacing/>
    </w:pPr>
    <w:tblPr>
      <w:tblStyleRowBandSize w:val="1"/>
      <w:tblStyleColBandSize w:val="1"/>
      <w:tblInd w:w="0" w:type="dxa"/>
      <w:tblCellMar>
        <w:top w:w="0" w:type="dxa"/>
        <w:left w:w="115" w:type="dxa"/>
        <w:bottom w:w="0" w:type="dxa"/>
        <w:right w:w="115" w:type="dxa"/>
      </w:tblCellMar>
    </w:tblPr>
  </w:style>
  <w:style w:type="table" w:customStyle="1" w:styleId="af8">
    <w:basedOn w:val="TableNormal"/>
    <w:pPr>
      <w:contextualSpacing/>
    </w:pPr>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BC2BF1"/>
    <w:rPr>
      <w:rFonts w:ascii="Lucida Grande" w:hAnsi="Lucida Grande"/>
      <w:sz w:val="18"/>
      <w:szCs w:val="18"/>
    </w:rPr>
  </w:style>
  <w:style w:type="character" w:customStyle="1" w:styleId="BalloonTextChar">
    <w:name w:val="Balloon Text Char"/>
    <w:basedOn w:val="DefaultParagraphFont"/>
    <w:link w:val="BalloonText"/>
    <w:uiPriority w:val="99"/>
    <w:semiHidden/>
    <w:rsid w:val="00BC2BF1"/>
    <w:rPr>
      <w:rFonts w:ascii="Lucida Grande" w:hAnsi="Lucida Grande"/>
      <w:sz w:val="18"/>
      <w:szCs w:val="18"/>
    </w:rPr>
  </w:style>
  <w:style w:type="paragraph" w:styleId="ListParagraph">
    <w:name w:val="List Paragraph"/>
    <w:basedOn w:val="Normal"/>
    <w:uiPriority w:val="34"/>
    <w:qFormat/>
    <w:rsid w:val="00696FE9"/>
    <w:pPr>
      <w:widowControl w:val="0"/>
      <w:numPr>
        <w:numId w:val="24"/>
      </w:numPr>
      <w:tabs>
        <w:tab w:val="left" w:pos="220"/>
        <w:tab w:val="left" w:pos="720"/>
      </w:tabs>
      <w:autoSpaceDE w:val="0"/>
      <w:autoSpaceDN w:val="0"/>
      <w:adjustRightInd w:val="0"/>
      <w:spacing w:after="320"/>
      <w:contextualSpacing/>
    </w:pPr>
    <w:rPr>
      <w:rFonts w:ascii="Times" w:hAnsi="Times" w:cs="Times"/>
      <w:color w:val="auto"/>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emf"/><Relationship Id="rId20" Type="http://schemas.openxmlformats.org/officeDocument/2006/relationships/image" Target="media/image13.emf"/><Relationship Id="rId21" Type="http://schemas.openxmlformats.org/officeDocument/2006/relationships/image" Target="media/image14.emf"/><Relationship Id="rId22" Type="http://schemas.openxmlformats.org/officeDocument/2006/relationships/oleObject" Target="embeddings/oleObject3.bin"/><Relationship Id="rId23" Type="http://schemas.openxmlformats.org/officeDocument/2006/relationships/image" Target="media/image15.emf"/><Relationship Id="rId24" Type="http://schemas.openxmlformats.org/officeDocument/2006/relationships/image" Target="media/image16.emf"/><Relationship Id="rId25" Type="http://schemas.openxmlformats.org/officeDocument/2006/relationships/image" Target="media/image17.emf"/><Relationship Id="rId26" Type="http://schemas.openxmlformats.org/officeDocument/2006/relationships/image" Target="media/image18.png"/><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image" Target="media/image4.emf"/><Relationship Id="rId11" Type="http://schemas.openxmlformats.org/officeDocument/2006/relationships/image" Target="media/image5.png"/><Relationship Id="rId12" Type="http://schemas.openxmlformats.org/officeDocument/2006/relationships/image" Target="media/image6.emf"/><Relationship Id="rId13" Type="http://schemas.openxmlformats.org/officeDocument/2006/relationships/image" Target="media/image7.emf"/><Relationship Id="rId14" Type="http://schemas.openxmlformats.org/officeDocument/2006/relationships/image" Target="media/image8.emf"/><Relationship Id="rId15" Type="http://schemas.openxmlformats.org/officeDocument/2006/relationships/image" Target="media/image9.emf"/><Relationship Id="rId16" Type="http://schemas.openxmlformats.org/officeDocument/2006/relationships/oleObject" Target="embeddings/oleObject2.bin"/><Relationship Id="rId17" Type="http://schemas.openxmlformats.org/officeDocument/2006/relationships/image" Target="media/image10.emf"/><Relationship Id="rId18" Type="http://schemas.openxmlformats.org/officeDocument/2006/relationships/image" Target="media/image11.emf"/><Relationship Id="rId19" Type="http://schemas.openxmlformats.org/officeDocument/2006/relationships/image" Target="media/image12.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image" Target="media/image2.e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8</Pages>
  <Words>27795</Words>
  <Characters>158437</Characters>
  <Application>Microsoft Macintosh Word</Application>
  <DocSecurity>0</DocSecurity>
  <Lines>1320</Lines>
  <Paragraphs>371</Paragraphs>
  <ScaleCrop>false</ScaleCrop>
  <Company>ASH</Company>
  <LinksUpToDate>false</LinksUpToDate>
  <CharactersWithSpaces>1858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PHYSICS 1 TOPICS.docx</dc:title>
  <cp:lastModifiedBy>Matt Deets</cp:lastModifiedBy>
  <cp:revision>2</cp:revision>
  <dcterms:created xsi:type="dcterms:W3CDTF">2015-10-01T20:21:00Z</dcterms:created>
  <dcterms:modified xsi:type="dcterms:W3CDTF">2015-10-01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